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0C33" w:rsidRPr="002E3F39" w:rsidRDefault="00E13BCC" w:rsidP="00D50C33">
      <w:pPr>
        <w:jc w:val="center"/>
        <w:rPr>
          <w:b/>
          <w:bCs/>
          <w:w w:val="111"/>
          <w:sz w:val="28"/>
        </w:rPr>
      </w:pPr>
      <w:r>
        <w:rPr>
          <w:b/>
          <w:bCs/>
          <w:w w:val="111"/>
          <w:sz w:val="28"/>
        </w:rPr>
        <w:t>UNIT-2</w:t>
      </w:r>
    </w:p>
    <w:p w:rsidR="00D50C33" w:rsidRDefault="00D50C33" w:rsidP="00D50C33">
      <w:pPr>
        <w:rPr>
          <w:bCs/>
          <w:w w:val="111"/>
          <w:sz w:val="28"/>
          <w:u w:val="single"/>
        </w:rPr>
      </w:pPr>
    </w:p>
    <w:p w:rsidR="00D50C33" w:rsidRDefault="00D50C33" w:rsidP="00D50C33">
      <w:pPr>
        <w:rPr>
          <w:b/>
          <w:bCs/>
          <w:w w:val="118"/>
          <w:sz w:val="28"/>
          <w:u w:val="single"/>
        </w:rPr>
      </w:pPr>
      <w:r w:rsidRPr="00A35B7F">
        <w:rPr>
          <w:b/>
          <w:bCs/>
          <w:w w:val="111"/>
          <w:sz w:val="28"/>
          <w:u w:val="single"/>
        </w:rPr>
        <w:t>Solution</w:t>
      </w:r>
      <w:r w:rsidRPr="00DC0B3B">
        <w:rPr>
          <w:b/>
          <w:bCs/>
          <w:spacing w:val="6"/>
          <w:w w:val="111"/>
          <w:sz w:val="28"/>
          <w:u w:val="single"/>
        </w:rPr>
        <w:t xml:space="preserve"> </w:t>
      </w:r>
      <w:r w:rsidRPr="00DC0B3B">
        <w:rPr>
          <w:b/>
          <w:bCs/>
          <w:sz w:val="28"/>
          <w:u w:val="single"/>
        </w:rPr>
        <w:t>for</w:t>
      </w:r>
      <w:r w:rsidRPr="00DC0B3B">
        <w:rPr>
          <w:b/>
          <w:bCs/>
          <w:spacing w:val="14"/>
          <w:sz w:val="28"/>
          <w:u w:val="single"/>
        </w:rPr>
        <w:t xml:space="preserve"> </w:t>
      </w:r>
      <w:r w:rsidRPr="00DC0B3B">
        <w:rPr>
          <w:b/>
          <w:bCs/>
          <w:sz w:val="28"/>
          <w:u w:val="single"/>
        </w:rPr>
        <w:t>li</w:t>
      </w:r>
      <w:r w:rsidRPr="00DC0B3B">
        <w:rPr>
          <w:b/>
          <w:bCs/>
          <w:spacing w:val="-2"/>
          <w:sz w:val="28"/>
          <w:u w:val="single"/>
        </w:rPr>
        <w:t>n</w:t>
      </w:r>
      <w:r w:rsidRPr="00DC0B3B">
        <w:rPr>
          <w:b/>
          <w:bCs/>
          <w:spacing w:val="2"/>
          <w:sz w:val="28"/>
          <w:u w:val="single"/>
        </w:rPr>
        <w:t>e</w:t>
      </w:r>
      <w:r w:rsidRPr="00DC0B3B">
        <w:rPr>
          <w:b/>
          <w:bCs/>
          <w:sz w:val="28"/>
          <w:u w:val="single"/>
        </w:rPr>
        <w:t>ar</w:t>
      </w:r>
      <w:r w:rsidRPr="00DC0B3B">
        <w:rPr>
          <w:b/>
          <w:bCs/>
          <w:spacing w:val="34"/>
          <w:sz w:val="28"/>
          <w:u w:val="single"/>
        </w:rPr>
        <w:t xml:space="preserve"> </w:t>
      </w:r>
      <w:r w:rsidRPr="00DC0B3B">
        <w:rPr>
          <w:b/>
          <w:bCs/>
          <w:w w:val="124"/>
          <w:sz w:val="28"/>
          <w:u w:val="single"/>
        </w:rPr>
        <w:t>sys</w:t>
      </w:r>
      <w:r w:rsidRPr="00DC0B3B">
        <w:rPr>
          <w:b/>
          <w:bCs/>
          <w:spacing w:val="-2"/>
          <w:w w:val="124"/>
          <w:sz w:val="28"/>
          <w:u w:val="single"/>
        </w:rPr>
        <w:t>t</w:t>
      </w:r>
      <w:r w:rsidRPr="00DC0B3B">
        <w:rPr>
          <w:b/>
          <w:bCs/>
          <w:spacing w:val="2"/>
          <w:w w:val="125"/>
          <w:sz w:val="28"/>
          <w:u w:val="single"/>
        </w:rPr>
        <w:t>e</w:t>
      </w:r>
      <w:r w:rsidRPr="00DC0B3B">
        <w:rPr>
          <w:b/>
          <w:bCs/>
          <w:w w:val="118"/>
          <w:sz w:val="28"/>
          <w:u w:val="single"/>
        </w:rPr>
        <w:t>ms</w:t>
      </w:r>
    </w:p>
    <w:p w:rsidR="00D50C33" w:rsidRPr="00DC0B3B" w:rsidRDefault="00D50C33" w:rsidP="00D50C33">
      <w:pPr>
        <w:jc w:val="center"/>
        <w:rPr>
          <w:b/>
          <w:sz w:val="28"/>
          <w:u w:val="single"/>
        </w:rPr>
      </w:pPr>
    </w:p>
    <w:p w:rsidR="00D50C33" w:rsidRPr="00C6633B" w:rsidRDefault="00D50C33" w:rsidP="00D50C33">
      <w:pPr>
        <w:spacing w:line="360" w:lineRule="auto"/>
        <w:ind w:left="60"/>
      </w:pPr>
      <w:r w:rsidRPr="00C6633B">
        <w:rPr>
          <w:b/>
        </w:rPr>
        <w:t>Matrix :</w:t>
      </w:r>
      <w:r w:rsidRPr="00C6633B">
        <w:t xml:space="preserve"> A system of mn number</w:t>
      </w:r>
      <w:r>
        <w:t>s</w:t>
      </w:r>
      <w:r w:rsidRPr="00C6633B">
        <w:t xml:space="preserve"> real (or) complex </w:t>
      </w:r>
      <w:r>
        <w:t>a</w:t>
      </w:r>
      <w:r w:rsidRPr="00C6633B">
        <w:t xml:space="preserve">rranged in the form of an ordered set of ‘m’ rows,, each row consisting of an ordered set of ‘n’ numbers between [ ] (or) ( ) (or) </w:t>
      </w:r>
      <w:r>
        <w:t>|| ||</w:t>
      </w:r>
      <w:r w:rsidRPr="00C6633B">
        <w:t xml:space="preserve"> is called a matrix of order m xn.</w:t>
      </w:r>
    </w:p>
    <w:p w:rsidR="00D50C33" w:rsidRPr="00C6633B" w:rsidRDefault="00D50C33" w:rsidP="00D50C33">
      <w:pPr>
        <w:spacing w:line="360" w:lineRule="auto"/>
        <w:ind w:left="60"/>
      </w:pPr>
      <w:r w:rsidRPr="00C6633B">
        <w:tab/>
        <w:t xml:space="preserve">Eg: </w:t>
      </w:r>
      <w:r w:rsidRPr="00C6633B">
        <w:rPr>
          <w:position w:val="-86"/>
        </w:rPr>
        <w:object w:dxaOrig="184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92.25pt" o:ole="">
            <v:imagedata r:id="rId7" o:title=""/>
          </v:shape>
          <o:OLEObject Type="Embed" ProgID="Equation.3" ShapeID="_x0000_i1025" DrawAspect="Content" ObjectID="_1566731876" r:id="rId8"/>
        </w:object>
      </w:r>
      <w:r w:rsidRPr="00C6633B">
        <w:tab/>
        <w:t>[a</w:t>
      </w:r>
      <w:r w:rsidRPr="00C6633B">
        <w:rPr>
          <w:vertAlign w:val="subscript"/>
        </w:rPr>
        <w:t xml:space="preserve">ij </w:t>
      </w:r>
      <w:r w:rsidRPr="00C6633B">
        <w:t>]</w:t>
      </w:r>
      <w:r w:rsidRPr="00C6633B">
        <w:rPr>
          <w:vertAlign w:val="subscript"/>
        </w:rPr>
        <w:t>mxn</w:t>
      </w:r>
      <w:r w:rsidRPr="00C6633B">
        <w:t xml:space="preserve"> where 1≤ i≤m, 1≤j≤n.</w:t>
      </w:r>
    </w:p>
    <w:p w:rsidR="00D50C33" w:rsidRPr="007D7D00" w:rsidRDefault="00D50C33" w:rsidP="00D50C33">
      <w:pPr>
        <w:spacing w:line="360" w:lineRule="auto"/>
        <w:ind w:left="60"/>
        <w:rPr>
          <w:b/>
        </w:rPr>
      </w:pPr>
      <w:r w:rsidRPr="007D7D00">
        <w:rPr>
          <w:b/>
        </w:rPr>
        <w:t>some types of matrics :</w:t>
      </w:r>
    </w:p>
    <w:p w:rsidR="00D50C33" w:rsidRPr="00C6633B" w:rsidRDefault="00D50C33" w:rsidP="00D50C33">
      <w:pPr>
        <w:numPr>
          <w:ilvl w:val="0"/>
          <w:numId w:val="4"/>
        </w:numPr>
        <w:spacing w:line="360" w:lineRule="auto"/>
      </w:pPr>
      <w:r w:rsidRPr="001210AE">
        <w:rPr>
          <w:b/>
        </w:rPr>
        <w:t>square matrix :</w:t>
      </w:r>
      <w:r w:rsidRPr="00C6633B">
        <w:t xml:space="preserve"> A square matrix A of order nxn is sometimes called as a n- rowed matrix A (or) simply a square matrix of order n </w:t>
      </w:r>
    </w:p>
    <w:p w:rsidR="00D50C33" w:rsidRPr="00C6633B" w:rsidRDefault="00D50C33" w:rsidP="00D50C33">
      <w:pPr>
        <w:spacing w:line="360" w:lineRule="auto"/>
        <w:ind w:left="420"/>
      </w:pPr>
      <w:r w:rsidRPr="00C6633B">
        <w:t>eg :</w:t>
      </w:r>
      <w:r w:rsidRPr="00C6633B">
        <w:rPr>
          <w:position w:val="-30"/>
        </w:rPr>
        <w:object w:dxaOrig="800" w:dyaOrig="720">
          <v:shape id="_x0000_i1026" type="#_x0000_t75" style="width:40.5pt;height:36pt" o:ole="">
            <v:imagedata r:id="rId9" o:title=""/>
          </v:shape>
          <o:OLEObject Type="Embed" ProgID="Equation.3" ShapeID="_x0000_i1026" DrawAspect="Content" ObjectID="_1566731877" r:id="rId10"/>
        </w:object>
      </w:r>
      <w:r w:rsidRPr="00C6633B">
        <w:t>is 2</w:t>
      </w:r>
      <w:r w:rsidRPr="00C6633B">
        <w:rPr>
          <w:vertAlign w:val="superscript"/>
        </w:rPr>
        <w:t>nd</w:t>
      </w:r>
      <w:r w:rsidRPr="00C6633B">
        <w:t xml:space="preserve"> order matrix</w:t>
      </w:r>
    </w:p>
    <w:p w:rsidR="00D50C33" w:rsidRPr="00C6633B" w:rsidRDefault="00D50C33" w:rsidP="00D50C33">
      <w:pPr>
        <w:spacing w:line="360" w:lineRule="auto"/>
        <w:ind w:left="90"/>
      </w:pPr>
      <w:r w:rsidRPr="001210AE">
        <w:rPr>
          <w:b/>
        </w:rPr>
        <w:t>2. Rectangular matrix :</w:t>
      </w:r>
      <w:r w:rsidRPr="00C6633B">
        <w:t xml:space="preserve"> A matrix which is not a square matrix is called a rectangular matrix, 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rPr>
          <w:position w:val="-30"/>
        </w:rPr>
        <w:object w:dxaOrig="1219" w:dyaOrig="720">
          <v:shape id="_x0000_i1027" type="#_x0000_t75" style="width:60.75pt;height:36pt" o:ole="">
            <v:imagedata r:id="rId11" o:title=""/>
          </v:shape>
          <o:OLEObject Type="Embed" ProgID="Equation.3" ShapeID="_x0000_i1027" DrawAspect="Content" ObjectID="_1566731878" r:id="rId12"/>
        </w:object>
      </w:r>
      <w:r w:rsidRPr="00C6633B">
        <w:t>is a 2x3 matrix</w:t>
      </w:r>
      <w:r w:rsidRPr="00C6633B">
        <w:tab/>
      </w:r>
    </w:p>
    <w:p w:rsidR="00D50C33" w:rsidRPr="00C6633B" w:rsidRDefault="00D50C33" w:rsidP="00D50C33">
      <w:pPr>
        <w:spacing w:line="360" w:lineRule="auto"/>
        <w:ind w:left="60"/>
      </w:pPr>
      <w:r w:rsidRPr="001210AE">
        <w:rPr>
          <w:b/>
        </w:rPr>
        <w:t>3. Row matrix :</w:t>
      </w:r>
      <w:r w:rsidRPr="00C6633B">
        <w:t xml:space="preserve"> A matrix of order 1xm is called a row matrix</w:t>
      </w:r>
    </w:p>
    <w:p w:rsidR="00D50C33" w:rsidRPr="00C6633B" w:rsidRDefault="00D50C33" w:rsidP="00D50C33">
      <w:pPr>
        <w:spacing w:line="360" w:lineRule="auto"/>
        <w:ind w:left="60" w:firstLine="660"/>
      </w:pPr>
      <w:r w:rsidRPr="00C6633B">
        <w:t xml:space="preserve">eg: </w:t>
      </w:r>
      <w:r w:rsidRPr="00C6633B">
        <w:rPr>
          <w:position w:val="-12"/>
        </w:rPr>
        <w:object w:dxaOrig="1200" w:dyaOrig="360">
          <v:shape id="_x0000_i1028" type="#_x0000_t75" style="width:60pt;height:18.75pt" o:ole="">
            <v:imagedata r:id="rId13" o:title=""/>
          </v:shape>
          <o:OLEObject Type="Embed" ProgID="Equation.3" ShapeID="_x0000_i1028" DrawAspect="Content" ObjectID="_1566731879" r:id="rId14"/>
        </w:object>
      </w:r>
    </w:p>
    <w:p w:rsidR="00D50C33" w:rsidRPr="00C6633B" w:rsidRDefault="00D50C33" w:rsidP="00D50C33">
      <w:pPr>
        <w:spacing w:line="360" w:lineRule="auto"/>
        <w:ind w:left="60"/>
      </w:pPr>
      <w:r w:rsidRPr="001210AE">
        <w:rPr>
          <w:b/>
        </w:rPr>
        <w:t>4. Column matrix :</w:t>
      </w:r>
      <w:r w:rsidRPr="00C6633B">
        <w:t xml:space="preserve"> A matrix of order nx1 is called a column matrix</w:t>
      </w:r>
    </w:p>
    <w:p w:rsidR="00D50C33" w:rsidRPr="00C6633B" w:rsidRDefault="00D50C33" w:rsidP="00D50C33">
      <w:pPr>
        <w:spacing w:line="360" w:lineRule="auto"/>
        <w:ind w:left="60"/>
      </w:pPr>
      <w:r w:rsidRPr="00C6633B">
        <w:tab/>
        <w:t xml:space="preserve">Eg: </w:t>
      </w:r>
      <w:r w:rsidRPr="00C6633B">
        <w:rPr>
          <w:position w:val="-50"/>
        </w:rPr>
        <w:object w:dxaOrig="700" w:dyaOrig="1120">
          <v:shape id="_x0000_i1029" type="#_x0000_t75" style="width:34.5pt;height:56.25pt" o:ole="">
            <v:imagedata r:id="rId15" o:title=""/>
          </v:shape>
          <o:OLEObject Type="Embed" ProgID="Equation.3" ShapeID="_x0000_i1029" DrawAspect="Content" ObjectID="_1566731880" r:id="rId16"/>
        </w:object>
      </w:r>
    </w:p>
    <w:p w:rsidR="00D50C33" w:rsidRPr="00C6633B" w:rsidRDefault="00D50C33" w:rsidP="00D50C33">
      <w:pPr>
        <w:numPr>
          <w:ilvl w:val="0"/>
          <w:numId w:val="5"/>
        </w:numPr>
        <w:tabs>
          <w:tab w:val="clear" w:pos="720"/>
          <w:tab w:val="num" w:pos="360"/>
        </w:tabs>
        <w:spacing w:line="360" w:lineRule="auto"/>
        <w:ind w:left="360" w:hanging="270"/>
      </w:pPr>
      <w:r w:rsidRPr="001210AE">
        <w:rPr>
          <w:b/>
        </w:rPr>
        <w:t>Unit matrix :</w:t>
      </w:r>
      <w:r w:rsidRPr="00C6633B">
        <w:t xml:space="preserve"> i</w:t>
      </w:r>
      <w:r>
        <w:t>f</w:t>
      </w:r>
      <w:r w:rsidRPr="00C6633B">
        <w:t xml:space="preserve"> A= [a</w:t>
      </w:r>
      <w:r w:rsidRPr="00C0515A">
        <w:rPr>
          <w:vertAlign w:val="subscript"/>
        </w:rPr>
        <w:t>ij</w:t>
      </w:r>
      <w:r w:rsidRPr="00C6633B">
        <w:t xml:space="preserve">] </w:t>
      </w:r>
      <w:r w:rsidRPr="00C6633B">
        <w:rPr>
          <w:vertAlign w:val="subscript"/>
        </w:rPr>
        <w:t>nxn</w:t>
      </w:r>
      <w:r w:rsidRPr="00C6633B">
        <w:t xml:space="preserve"> such that a</w:t>
      </w:r>
      <w:r w:rsidRPr="00C0515A">
        <w:rPr>
          <w:vertAlign w:val="subscript"/>
        </w:rPr>
        <w:t>ij</w:t>
      </w:r>
      <w:r w:rsidRPr="00C6633B">
        <w:t xml:space="preserve"> = 1 for </w:t>
      </w:r>
      <w:r>
        <w:t>i</w:t>
      </w:r>
      <w:r w:rsidRPr="00C6633B">
        <w:t xml:space="preserve"> = j and a</w:t>
      </w:r>
      <w:r w:rsidRPr="00C0515A">
        <w:rPr>
          <w:vertAlign w:val="subscript"/>
        </w:rPr>
        <w:t>ij</w:t>
      </w:r>
      <w:r w:rsidRPr="00C6633B">
        <w:t xml:space="preserve"> = 0 for </w:t>
      </w:r>
      <w:r>
        <w:t>i≠</w:t>
      </w:r>
      <w:r w:rsidRPr="00C6633B">
        <w:t>j, then A is called a unit matrx.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>Eg:I</w:t>
      </w:r>
      <w:r w:rsidRPr="00C6633B">
        <w:rPr>
          <w:vertAlign w:val="subscript"/>
        </w:rPr>
        <w:t>2</w:t>
      </w:r>
      <w:r w:rsidRPr="00C6633B">
        <w:t xml:space="preserve"> = </w:t>
      </w:r>
      <w:r w:rsidRPr="00C6633B">
        <w:rPr>
          <w:position w:val="-30"/>
        </w:rPr>
        <w:object w:dxaOrig="740" w:dyaOrig="720">
          <v:shape id="_x0000_i1030" type="#_x0000_t75" style="width:37.5pt;height:36pt" o:ole="">
            <v:imagedata r:id="rId17" o:title=""/>
          </v:shape>
          <o:OLEObject Type="Embed" ProgID="Equation.3" ShapeID="_x0000_i1030" DrawAspect="Content" ObjectID="_1566731881" r:id="rId18"/>
        </w:object>
      </w:r>
      <w:r w:rsidRPr="00C6633B">
        <w:t xml:space="preserve">   I</w:t>
      </w:r>
      <w:r w:rsidRPr="00C6633B">
        <w:rPr>
          <w:vertAlign w:val="subscript"/>
        </w:rPr>
        <w:t>3</w:t>
      </w:r>
      <w:r w:rsidRPr="00C6633B">
        <w:t>=</w:t>
      </w:r>
      <w:r w:rsidRPr="00C6633B">
        <w:rPr>
          <w:position w:val="-50"/>
        </w:rPr>
        <w:object w:dxaOrig="1120" w:dyaOrig="1120">
          <v:shape id="_x0000_i1031" type="#_x0000_t75" style="width:56.25pt;height:56.25pt" o:ole="">
            <v:imagedata r:id="rId19" o:title=""/>
          </v:shape>
          <o:OLEObject Type="Embed" ProgID="Equation.3" ShapeID="_x0000_i1031" DrawAspect="Content" ObjectID="_1566731882" r:id="rId20"/>
        </w:object>
      </w:r>
    </w:p>
    <w:p w:rsidR="00D50C33" w:rsidRPr="00C6633B" w:rsidRDefault="00D50C33" w:rsidP="00D50C33">
      <w:pPr>
        <w:numPr>
          <w:ilvl w:val="0"/>
          <w:numId w:val="5"/>
        </w:numPr>
        <w:tabs>
          <w:tab w:val="clear" w:pos="720"/>
          <w:tab w:val="num" w:pos="450"/>
        </w:tabs>
        <w:spacing w:line="360" w:lineRule="auto"/>
        <w:ind w:left="450"/>
      </w:pPr>
      <w:r w:rsidRPr="001210AE">
        <w:rPr>
          <w:b/>
        </w:rPr>
        <w:t>Zero matrix :</w:t>
      </w:r>
      <w:r w:rsidRPr="00C6633B">
        <w:t xml:space="preserve"> it A = [a</w:t>
      </w:r>
      <w:r w:rsidRPr="00C0515A">
        <w:rPr>
          <w:vertAlign w:val="subscript"/>
        </w:rPr>
        <w:t>ij</w:t>
      </w:r>
      <w:r w:rsidRPr="00C6633B">
        <w:t xml:space="preserve">] </w:t>
      </w:r>
      <w:r w:rsidRPr="00C6633B">
        <w:rPr>
          <w:vertAlign w:val="subscript"/>
        </w:rPr>
        <w:t>mxn</w:t>
      </w:r>
      <w:r w:rsidRPr="00C6633B">
        <w:t xml:space="preserve"> that a</w:t>
      </w:r>
      <w:r w:rsidRPr="00C0515A">
        <w:rPr>
          <w:vertAlign w:val="subscript"/>
        </w:rPr>
        <w:t>ij</w:t>
      </w:r>
      <w:r w:rsidRPr="00C6633B">
        <w:t xml:space="preserve"> =  </w:t>
      </w:r>
      <w:r w:rsidRPr="00887649">
        <w:rPr>
          <w:position w:val="-4"/>
        </w:rPr>
        <w:object w:dxaOrig="240" w:dyaOrig="260">
          <v:shape id="_x0000_i1032" type="#_x0000_t75" style="width:12pt;height:13.5pt" o:ole="">
            <v:imagedata r:id="rId21" o:title=""/>
          </v:shape>
          <o:OLEObject Type="Embed" ProgID="Equation.3" ShapeID="_x0000_i1032" DrawAspect="Content" ObjectID="_1566731883" r:id="rId22"/>
        </w:object>
      </w:r>
      <w:r>
        <w:t>i,</w:t>
      </w:r>
      <w:r w:rsidRPr="00C6633B">
        <w:t xml:space="preserve"> j then A is called a zero matrix (or) null matrix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lastRenderedPageBreak/>
        <w:t>Eg: O</w:t>
      </w:r>
      <w:r w:rsidRPr="00C6633B">
        <w:rPr>
          <w:vertAlign w:val="subscript"/>
        </w:rPr>
        <w:t>2x3</w:t>
      </w:r>
      <w:r w:rsidRPr="00C6633B">
        <w:t>=</w:t>
      </w:r>
      <w:r w:rsidRPr="00C6633B">
        <w:rPr>
          <w:position w:val="-30"/>
        </w:rPr>
        <w:object w:dxaOrig="1120" w:dyaOrig="720">
          <v:shape id="_x0000_i1033" type="#_x0000_t75" style="width:56.25pt;height:36pt" o:ole="">
            <v:imagedata r:id="rId23" o:title=""/>
          </v:shape>
          <o:OLEObject Type="Embed" ProgID="Equation.3" ShapeID="_x0000_i1033" DrawAspect="Content" ObjectID="_1566731884" r:id="rId24"/>
        </w:object>
      </w:r>
    </w:p>
    <w:p w:rsidR="00D50C33" w:rsidRPr="00C6633B" w:rsidRDefault="00D50C33" w:rsidP="00D50C33">
      <w:pPr>
        <w:numPr>
          <w:ilvl w:val="0"/>
          <w:numId w:val="5"/>
        </w:numPr>
        <w:tabs>
          <w:tab w:val="clear" w:pos="720"/>
          <w:tab w:val="num" w:pos="360"/>
        </w:tabs>
        <w:spacing w:line="360" w:lineRule="auto"/>
        <w:ind w:hanging="720"/>
      </w:pPr>
      <w:r w:rsidRPr="001210AE">
        <w:rPr>
          <w:b/>
        </w:rPr>
        <w:t>Diagonal elements in a matrix</w:t>
      </w:r>
      <w:r w:rsidRPr="00C6633B">
        <w:t xml:space="preserve"> A= [a</w:t>
      </w:r>
      <w:r w:rsidRPr="00C0515A">
        <w:rPr>
          <w:vertAlign w:val="subscript"/>
        </w:rPr>
        <w:t>ij</w:t>
      </w:r>
      <w:r w:rsidRPr="00C6633B">
        <w:t>]</w:t>
      </w:r>
      <w:r w:rsidRPr="00C6633B">
        <w:rPr>
          <w:vertAlign w:val="subscript"/>
        </w:rPr>
        <w:t>mxn</w:t>
      </w:r>
      <w:r w:rsidRPr="00C6633B">
        <w:t>, the elements a</w:t>
      </w:r>
      <w:r w:rsidRPr="00C0515A">
        <w:rPr>
          <w:vertAlign w:val="subscript"/>
        </w:rPr>
        <w:t>ij</w:t>
      </w:r>
      <w:r w:rsidRPr="00C6633B">
        <w:t xml:space="preserve"> of A for which </w:t>
      </w:r>
      <w:r>
        <w:t>i</w:t>
      </w:r>
      <w:r w:rsidRPr="00C6633B">
        <w:t xml:space="preserve"> = j i.e. (a</w:t>
      </w:r>
      <w:r w:rsidRPr="00C6633B">
        <w:rPr>
          <w:vertAlign w:val="subscript"/>
        </w:rPr>
        <w:t>11</w:t>
      </w:r>
      <w:r w:rsidRPr="00C6633B">
        <w:t>, a</w:t>
      </w:r>
      <w:r w:rsidRPr="00C6633B">
        <w:rPr>
          <w:vertAlign w:val="subscript"/>
        </w:rPr>
        <w:t>22</w:t>
      </w:r>
      <w:r w:rsidRPr="00C6633B">
        <w:t>….a</w:t>
      </w:r>
      <w:r w:rsidRPr="00C6633B">
        <w:rPr>
          <w:vertAlign w:val="subscript"/>
        </w:rPr>
        <w:t>nn</w:t>
      </w:r>
      <w:r w:rsidRPr="00C6633B">
        <w:t>) are called the diagonal elements of A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>Eg: A=</w:t>
      </w:r>
      <w:r w:rsidRPr="00C6633B">
        <w:rPr>
          <w:position w:val="-50"/>
        </w:rPr>
        <w:object w:dxaOrig="1140" w:dyaOrig="1120">
          <v:shape id="_x0000_i1034" type="#_x0000_t75" style="width:57pt;height:56.25pt" o:ole="">
            <v:imagedata r:id="rId25" o:title=""/>
          </v:shape>
          <o:OLEObject Type="Embed" ProgID="Equation.3" ShapeID="_x0000_i1034" DrawAspect="Content" ObjectID="_1566731885" r:id="rId26"/>
        </w:object>
      </w:r>
      <w:r w:rsidRPr="00C6633B">
        <w:tab/>
        <w:t>diagonal elements are 1,5,9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ab/>
        <w:t>Note : the line al</w:t>
      </w:r>
      <w:r>
        <w:t>o</w:t>
      </w:r>
      <w:r w:rsidRPr="00C6633B">
        <w:t>ng which the diagonal elements lie is called the principle diagonal of A</w:t>
      </w:r>
    </w:p>
    <w:p w:rsidR="00D50C33" w:rsidRPr="00C6633B" w:rsidRDefault="00D50C33" w:rsidP="00D50C33">
      <w:pPr>
        <w:numPr>
          <w:ilvl w:val="0"/>
          <w:numId w:val="5"/>
        </w:numPr>
        <w:spacing w:line="360" w:lineRule="auto"/>
      </w:pPr>
      <w:r w:rsidRPr="001210AE">
        <w:rPr>
          <w:b/>
        </w:rPr>
        <w:t>Diagonal matrix :</w:t>
      </w:r>
      <w:r w:rsidRPr="00C6633B">
        <w:t xml:space="preserve"> A square matrix all of </w:t>
      </w:r>
      <w:r>
        <w:t>w</w:t>
      </w:r>
      <w:r w:rsidRPr="00C6633B">
        <w:t>hose elements except those in leading diagonal are zero is called diagonal matrix.</w:t>
      </w:r>
    </w:p>
    <w:p w:rsidR="00D50C33" w:rsidRPr="00C6633B" w:rsidRDefault="00D50C33" w:rsidP="00D50C33">
      <w:pPr>
        <w:spacing w:line="360" w:lineRule="auto"/>
        <w:ind w:left="1440"/>
      </w:pPr>
      <w:r w:rsidRPr="00C6633B">
        <w:t>If d</w:t>
      </w:r>
      <w:r w:rsidRPr="00C6633B">
        <w:rPr>
          <w:vertAlign w:val="subscript"/>
        </w:rPr>
        <w:t>1,</w:t>
      </w:r>
      <w:r w:rsidRPr="00C6633B">
        <w:t xml:space="preserve"> d</w:t>
      </w:r>
      <w:r w:rsidRPr="00C6633B">
        <w:rPr>
          <w:vertAlign w:val="subscript"/>
        </w:rPr>
        <w:t>2</w:t>
      </w:r>
      <w:r w:rsidRPr="00C6633B">
        <w:t>….. d</w:t>
      </w:r>
      <w:r w:rsidRPr="00C6633B">
        <w:rPr>
          <w:vertAlign w:val="subscript"/>
        </w:rPr>
        <w:t>n</w:t>
      </w:r>
      <w:r w:rsidRPr="00C6633B">
        <w:t xml:space="preserve"> are diagonal elements of a diagonal matrix, A, then A is written as A = diag (d</w:t>
      </w:r>
      <w:r w:rsidRPr="00C6633B">
        <w:rPr>
          <w:vertAlign w:val="subscript"/>
        </w:rPr>
        <w:t>1</w:t>
      </w:r>
      <w:r w:rsidRPr="00C6633B">
        <w:t>,d</w:t>
      </w:r>
      <w:r w:rsidRPr="00C6633B">
        <w:rPr>
          <w:vertAlign w:val="subscript"/>
        </w:rPr>
        <w:t>2</w:t>
      </w:r>
      <w:r w:rsidRPr="00C6633B">
        <w:t>….d</w:t>
      </w:r>
      <w:r w:rsidRPr="00C6633B">
        <w:rPr>
          <w:vertAlign w:val="subscript"/>
        </w:rPr>
        <w:t>n</w:t>
      </w:r>
      <w:r w:rsidRPr="00C6633B">
        <w:t>)</w:t>
      </w:r>
    </w:p>
    <w:p w:rsidR="00D50C33" w:rsidRPr="00C6633B" w:rsidRDefault="00D50C33" w:rsidP="00D50C33">
      <w:pPr>
        <w:spacing w:line="360" w:lineRule="auto"/>
        <w:ind w:left="1440"/>
      </w:pPr>
      <w:r w:rsidRPr="00C6633B">
        <w:t>Eg : A = diag (3,1,-2)</w:t>
      </w:r>
    </w:p>
    <w:p w:rsidR="00D50C33" w:rsidRPr="00C6633B" w:rsidRDefault="00D50C33" w:rsidP="00D50C33">
      <w:pPr>
        <w:numPr>
          <w:ilvl w:val="0"/>
          <w:numId w:val="5"/>
        </w:numPr>
        <w:spacing w:line="360" w:lineRule="auto"/>
      </w:pPr>
      <w:r w:rsidRPr="001210AE">
        <w:rPr>
          <w:b/>
        </w:rPr>
        <w:t>Scalar matrix :</w:t>
      </w:r>
      <w:r w:rsidRPr="00C6633B">
        <w:t xml:space="preserve"> A diagonal matrix whose leading diagonal elements are equal is called a scalar matrix. Eg : A= </w:t>
      </w:r>
      <w:r w:rsidRPr="00C6633B">
        <w:rPr>
          <w:position w:val="-50"/>
        </w:rPr>
        <w:object w:dxaOrig="1180" w:dyaOrig="1120">
          <v:shape id="_x0000_i1035" type="#_x0000_t75" style="width:58.5pt;height:56.25pt" o:ole="">
            <v:imagedata r:id="rId27" o:title=""/>
          </v:shape>
          <o:OLEObject Type="Embed" ProgID="Equation.3" ShapeID="_x0000_i1035" DrawAspect="Content" ObjectID="_1566731886" r:id="rId28"/>
        </w:object>
      </w:r>
    </w:p>
    <w:p w:rsidR="00D50C33" w:rsidRPr="00C6633B" w:rsidRDefault="00D50C33" w:rsidP="00D50C33">
      <w:pPr>
        <w:numPr>
          <w:ilvl w:val="0"/>
          <w:numId w:val="5"/>
        </w:numPr>
        <w:spacing w:line="360" w:lineRule="auto"/>
      </w:pPr>
      <w:r w:rsidRPr="001210AE">
        <w:rPr>
          <w:b/>
        </w:rPr>
        <w:t>equal matrices :</w:t>
      </w:r>
      <w:r w:rsidRPr="00C6633B">
        <w:t xml:space="preserve"> Two matrices A = [a</w:t>
      </w:r>
      <w:r w:rsidRPr="00C0515A">
        <w:rPr>
          <w:vertAlign w:val="subscript"/>
        </w:rPr>
        <w:t>ij</w:t>
      </w:r>
      <w:r w:rsidRPr="00C6633B">
        <w:t>] and b= [b</w:t>
      </w:r>
      <w:r w:rsidRPr="00C0515A">
        <w:rPr>
          <w:vertAlign w:val="subscript"/>
        </w:rPr>
        <w:t>ij</w:t>
      </w:r>
      <w:r w:rsidRPr="00C6633B">
        <w:t>] are said to be equal if and only if (i) A and B are of the same type (ii) a</w:t>
      </w:r>
      <w:r w:rsidRPr="00C0515A">
        <w:rPr>
          <w:vertAlign w:val="subscript"/>
        </w:rPr>
        <w:t xml:space="preserve">ij </w:t>
      </w:r>
      <w:r w:rsidRPr="00C6633B">
        <w:t>= b</w:t>
      </w:r>
      <w:r w:rsidRPr="00C0515A">
        <w:rPr>
          <w:vertAlign w:val="subscript"/>
        </w:rPr>
        <w:t>ij</w:t>
      </w:r>
      <w:r w:rsidRPr="00C6633B">
        <w:t xml:space="preserve"> for every i&amp;j</w:t>
      </w:r>
    </w:p>
    <w:p w:rsidR="00D50C33" w:rsidRPr="00C6633B" w:rsidRDefault="00D50C33" w:rsidP="00D50C33">
      <w:pPr>
        <w:numPr>
          <w:ilvl w:val="0"/>
          <w:numId w:val="5"/>
        </w:numPr>
        <w:spacing w:line="360" w:lineRule="auto"/>
      </w:pPr>
      <w:r w:rsidRPr="001210AE">
        <w:rPr>
          <w:b/>
        </w:rPr>
        <w:t>The transpose of a matrix :</w:t>
      </w:r>
      <w:r w:rsidRPr="00C6633B">
        <w:t xml:space="preserve"> The matrix obtained from any given matrix A, by inter changing its rows and columns is called the transpose of A. It is denoted by a</w:t>
      </w:r>
      <w:r w:rsidRPr="00C6633B">
        <w:rPr>
          <w:vertAlign w:val="superscript"/>
        </w:rPr>
        <w:t>1</w:t>
      </w:r>
      <w:r w:rsidRPr="00C6633B">
        <w:t xml:space="preserve"> (or) a</w:t>
      </w:r>
      <w:r w:rsidRPr="00C6633B">
        <w:rPr>
          <w:vertAlign w:val="superscript"/>
        </w:rPr>
        <w:t>T</w:t>
      </w:r>
      <w:r w:rsidRPr="00C6633B">
        <w:t>.</w:t>
      </w:r>
    </w:p>
    <w:p w:rsidR="00D50C33" w:rsidRPr="00C6633B" w:rsidRDefault="00D50C33" w:rsidP="00D50C33">
      <w:pPr>
        <w:spacing w:line="360" w:lineRule="auto"/>
        <w:ind w:left="720"/>
      </w:pPr>
      <w:r w:rsidRPr="00C6633B">
        <w:t>I</w:t>
      </w:r>
      <w:r>
        <w:t>f</w:t>
      </w:r>
      <w:r w:rsidRPr="00C6633B">
        <w:t xml:space="preserve"> A = [a</w:t>
      </w:r>
      <w:r w:rsidRPr="00C0515A">
        <w:rPr>
          <w:vertAlign w:val="subscript"/>
        </w:rPr>
        <w:t>ij</w:t>
      </w:r>
      <w:r w:rsidRPr="00C6633B">
        <w:t xml:space="preserve">] </w:t>
      </w:r>
      <w:r w:rsidRPr="00C6633B">
        <w:rPr>
          <w:vertAlign w:val="subscript"/>
        </w:rPr>
        <w:t>mxn</w:t>
      </w:r>
      <w:r w:rsidRPr="00C6633B">
        <w:t xml:space="preserve"> then the transpose of A. is A</w:t>
      </w:r>
      <w:r w:rsidRPr="00C6633B">
        <w:rPr>
          <w:vertAlign w:val="superscript"/>
        </w:rPr>
        <w:t>1</w:t>
      </w:r>
      <w:r w:rsidRPr="00C6633B">
        <w:t xml:space="preserve"> = [b</w:t>
      </w:r>
      <w:r w:rsidRPr="00C0515A">
        <w:rPr>
          <w:vertAlign w:val="subscript"/>
        </w:rPr>
        <w:t>ij</w:t>
      </w:r>
      <w:r w:rsidRPr="00C6633B">
        <w:t xml:space="preserve">] </w:t>
      </w:r>
      <w:r w:rsidRPr="00C6633B">
        <w:rPr>
          <w:vertAlign w:val="subscript"/>
        </w:rPr>
        <w:t>nxm</w:t>
      </w:r>
      <w:r w:rsidRPr="00C6633B">
        <w:t>, where b</w:t>
      </w:r>
      <w:r w:rsidRPr="00C0515A">
        <w:rPr>
          <w:vertAlign w:val="subscript"/>
        </w:rPr>
        <w:t>ji</w:t>
      </w:r>
      <w:r w:rsidRPr="00C6633B">
        <w:t xml:space="preserve"> = a</w:t>
      </w:r>
      <w:r w:rsidRPr="00C0515A">
        <w:rPr>
          <w:vertAlign w:val="subscript"/>
        </w:rPr>
        <w:t>ij</w:t>
      </w:r>
      <w:r w:rsidRPr="00C6633B">
        <w:t xml:space="preserve"> Also (a</w:t>
      </w:r>
      <w:r w:rsidRPr="00C6633B">
        <w:rPr>
          <w:vertAlign w:val="superscript"/>
        </w:rPr>
        <w:t>1</w:t>
      </w:r>
      <w:r w:rsidRPr="00C6633B">
        <w:t>)</w:t>
      </w:r>
      <w:r w:rsidRPr="00C6633B">
        <w:rPr>
          <w:vertAlign w:val="superscript"/>
        </w:rPr>
        <w:t>1</w:t>
      </w:r>
      <w:r w:rsidRPr="00C6633B">
        <w:t xml:space="preserve"> = A   </w:t>
      </w:r>
    </w:p>
    <w:p w:rsidR="00D50C33" w:rsidRPr="00C6633B" w:rsidRDefault="00D50C33" w:rsidP="00D50C33">
      <w:pPr>
        <w:spacing w:line="360" w:lineRule="auto"/>
        <w:ind w:left="60"/>
      </w:pPr>
      <w:r w:rsidRPr="00C6633B">
        <w:t xml:space="preserve">Note : </w:t>
      </w:r>
      <w:r>
        <w:t>A</w:t>
      </w:r>
      <w:r w:rsidRPr="00887649">
        <w:rPr>
          <w:vertAlign w:val="superscript"/>
        </w:rPr>
        <w:t>1</w:t>
      </w:r>
      <w:r w:rsidRPr="00C6633B">
        <w:t xml:space="preserve"> and </w:t>
      </w:r>
      <w:r>
        <w:t>B</w:t>
      </w:r>
      <w:r w:rsidRPr="00887649">
        <w:rPr>
          <w:vertAlign w:val="superscript"/>
        </w:rPr>
        <w:t>1</w:t>
      </w:r>
      <w:r w:rsidRPr="00C6633B">
        <w:t xml:space="preserve"> be the transposes of A and B repectively, then </w:t>
      </w:r>
    </w:p>
    <w:p w:rsidR="00D50C33" w:rsidRPr="00C6633B" w:rsidRDefault="00D50C33" w:rsidP="00D50C33">
      <w:pPr>
        <w:spacing w:line="360" w:lineRule="auto"/>
        <w:ind w:left="2220" w:firstLine="660"/>
      </w:pPr>
      <w:r w:rsidRPr="00C6633B">
        <w:t>(i) (</w:t>
      </w:r>
      <w:r>
        <w:t>A</w:t>
      </w:r>
      <w:r w:rsidRPr="00C6633B">
        <w:rPr>
          <w:vertAlign w:val="superscript"/>
        </w:rPr>
        <w:t>1</w:t>
      </w:r>
      <w:r w:rsidRPr="00C6633B">
        <w:t>)</w:t>
      </w:r>
      <w:r w:rsidRPr="00C6633B">
        <w:rPr>
          <w:vertAlign w:val="superscript"/>
        </w:rPr>
        <w:t>1</w:t>
      </w:r>
      <w:r w:rsidRPr="00C6633B">
        <w:t xml:space="preserve"> = A</w:t>
      </w:r>
    </w:p>
    <w:p w:rsidR="00D50C33" w:rsidRPr="00C6633B" w:rsidRDefault="00D50C33" w:rsidP="00D50C33">
      <w:pPr>
        <w:spacing w:line="360" w:lineRule="auto"/>
        <w:ind w:left="60"/>
      </w:pPr>
      <w:r w:rsidRPr="00C6633B">
        <w:tab/>
      </w:r>
      <w:r w:rsidRPr="00C6633B">
        <w:tab/>
      </w:r>
      <w:r w:rsidRPr="00C6633B">
        <w:tab/>
      </w:r>
      <w:r w:rsidRPr="00C6633B">
        <w:tab/>
        <w:t>(ii) (A+B)</w:t>
      </w:r>
      <w:r w:rsidRPr="00C6633B">
        <w:rPr>
          <w:vertAlign w:val="superscript"/>
        </w:rPr>
        <w:t>1</w:t>
      </w:r>
      <w:r w:rsidRPr="00C6633B">
        <w:t xml:space="preserve"> = A</w:t>
      </w:r>
      <w:r w:rsidRPr="00C6633B">
        <w:rPr>
          <w:vertAlign w:val="superscript"/>
        </w:rPr>
        <w:t>1</w:t>
      </w:r>
      <w:r w:rsidRPr="00C6633B">
        <w:t>+B</w:t>
      </w:r>
      <w:r w:rsidRPr="00C6633B">
        <w:rPr>
          <w:vertAlign w:val="superscript"/>
        </w:rPr>
        <w:t>1</w:t>
      </w:r>
    </w:p>
    <w:p w:rsidR="00D50C33" w:rsidRPr="00C6633B" w:rsidRDefault="00D50C33" w:rsidP="00D50C33">
      <w:pPr>
        <w:spacing w:line="360" w:lineRule="auto"/>
        <w:ind w:left="60"/>
      </w:pPr>
      <w:r w:rsidRPr="00C6633B">
        <w:tab/>
      </w:r>
      <w:r w:rsidRPr="00C6633B">
        <w:tab/>
      </w:r>
      <w:r w:rsidRPr="00C6633B">
        <w:tab/>
      </w:r>
      <w:r w:rsidRPr="00C6633B">
        <w:tab/>
        <w:t>(iii) (KA)</w:t>
      </w:r>
      <w:r w:rsidRPr="00C6633B">
        <w:rPr>
          <w:vertAlign w:val="superscript"/>
        </w:rPr>
        <w:t>1</w:t>
      </w:r>
      <w:r w:rsidRPr="00C6633B">
        <w:t xml:space="preserve"> = KA</w:t>
      </w:r>
      <w:r w:rsidRPr="00C6633B">
        <w:rPr>
          <w:vertAlign w:val="superscript"/>
        </w:rPr>
        <w:t>1</w:t>
      </w:r>
      <w:r w:rsidRPr="00C6633B">
        <w:t xml:space="preserve">, K is a scalar 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</w:r>
      <w:r w:rsidRPr="00C6633B">
        <w:tab/>
      </w:r>
      <w:r w:rsidRPr="00C6633B">
        <w:tab/>
        <w:t>(iv) (AB)</w:t>
      </w:r>
      <w:r w:rsidRPr="00C6633B">
        <w:rPr>
          <w:vertAlign w:val="superscript"/>
        </w:rPr>
        <w:t>1</w:t>
      </w:r>
      <w:r w:rsidRPr="00C6633B">
        <w:t>= B</w:t>
      </w:r>
      <w:r w:rsidRPr="00C6633B">
        <w:rPr>
          <w:vertAlign w:val="superscript"/>
        </w:rPr>
        <w:t>1</w:t>
      </w:r>
      <w:r w:rsidRPr="00C6633B">
        <w:t>A</w:t>
      </w:r>
      <w:r w:rsidRPr="00C6633B">
        <w:rPr>
          <w:vertAlign w:val="superscript"/>
        </w:rPr>
        <w:t>1</w:t>
      </w:r>
    </w:p>
    <w:p w:rsidR="00D50C33" w:rsidRPr="00C6633B" w:rsidRDefault="00D50C33" w:rsidP="00D50C33">
      <w:pPr>
        <w:spacing w:line="360" w:lineRule="auto"/>
        <w:ind w:left="360"/>
        <w:rPr>
          <w:color w:val="FF0000"/>
        </w:rPr>
      </w:pPr>
      <w:r w:rsidRPr="001210AE">
        <w:rPr>
          <w:b/>
        </w:rPr>
        <w:t>1</w:t>
      </w:r>
      <w:r>
        <w:rPr>
          <w:b/>
        </w:rPr>
        <w:t>2</w:t>
      </w:r>
      <w:r w:rsidRPr="001210AE">
        <w:rPr>
          <w:b/>
        </w:rPr>
        <w:t>. The conjugate of a matrix :</w:t>
      </w:r>
      <w:r w:rsidRPr="00C6633B">
        <w:t xml:space="preserve"> The matrix obtained from any given matrix A, on replacing its elements by corresponding conjugate complex numbers is called the conjugate of A and is denoted by</w:t>
      </w:r>
      <w:r w:rsidRPr="002B5568">
        <w:t xml:space="preserve"> </w:t>
      </w:r>
      <w:r w:rsidRPr="00887649">
        <w:rPr>
          <w:position w:val="-4"/>
        </w:rPr>
        <w:object w:dxaOrig="260" w:dyaOrig="300">
          <v:shape id="_x0000_i1036" type="#_x0000_t75" style="width:13.5pt;height:15.75pt" o:ole="">
            <v:imagedata r:id="rId29" o:title=""/>
          </v:shape>
          <o:OLEObject Type="Embed" ProgID="Equation.3" ShapeID="_x0000_i1036" DrawAspect="Content" ObjectID="_1566731887" r:id="rId30"/>
        </w:object>
      </w:r>
    </w:p>
    <w:p w:rsidR="00D50C33" w:rsidRPr="00C6633B" w:rsidRDefault="00D50C33" w:rsidP="00D50C33">
      <w:pPr>
        <w:spacing w:line="360" w:lineRule="auto"/>
        <w:ind w:left="360"/>
      </w:pPr>
      <w:r w:rsidRPr="00C6633B">
        <w:lastRenderedPageBreak/>
        <w:tab/>
      </w:r>
      <w:r w:rsidRPr="007D7D00">
        <w:rPr>
          <w:b/>
        </w:rPr>
        <w:t>Note :</w:t>
      </w:r>
      <w:r w:rsidRPr="00C6633B">
        <w:t xml:space="preserve"> if </w:t>
      </w:r>
      <w:r w:rsidRPr="00887649">
        <w:rPr>
          <w:position w:val="-4"/>
        </w:rPr>
        <w:object w:dxaOrig="240" w:dyaOrig="420">
          <v:shape id="_x0000_i1037" type="#_x0000_t75" style="width:12pt;height:21.75pt" o:ole="">
            <v:imagedata r:id="rId31" o:title=""/>
          </v:shape>
          <o:OLEObject Type="Embed" ProgID="Equation.3" ShapeID="_x0000_i1037" DrawAspect="Content" ObjectID="_1566731888" r:id="rId32"/>
        </w:object>
      </w:r>
      <w:r w:rsidRPr="00C6633B">
        <w:t xml:space="preserve">and </w:t>
      </w:r>
      <w:r w:rsidRPr="00887649">
        <w:rPr>
          <w:position w:val="-4"/>
        </w:rPr>
        <w:object w:dxaOrig="240" w:dyaOrig="420">
          <v:shape id="_x0000_i1038" type="#_x0000_t75" style="width:12pt;height:21.75pt" o:ole="">
            <v:imagedata r:id="rId33" o:title=""/>
          </v:shape>
          <o:OLEObject Type="Embed" ProgID="Equation.3" ShapeID="_x0000_i1038" DrawAspect="Content" ObjectID="_1566731889" r:id="rId34"/>
        </w:object>
      </w:r>
      <w:r w:rsidRPr="00C6633B">
        <w:t xml:space="preserve"> be the conjgates of A and B respectively then,</w:t>
      </w:r>
    </w:p>
    <w:p w:rsidR="00D50C33" w:rsidRPr="00C6633B" w:rsidRDefault="00D50C33" w:rsidP="00D50C33">
      <w:pPr>
        <w:spacing w:line="360" w:lineRule="auto"/>
        <w:ind w:left="360"/>
      </w:pPr>
    </w:p>
    <w:p w:rsidR="00D50C33" w:rsidRPr="00C6633B" w:rsidRDefault="00D50C33" w:rsidP="00D50C33">
      <w:pPr>
        <w:spacing w:line="360" w:lineRule="auto"/>
        <w:ind w:left="2220" w:firstLine="660"/>
      </w:pPr>
      <w:r w:rsidRPr="00C6633B">
        <w:t xml:space="preserve">(i) </w:t>
      </w:r>
      <w:r w:rsidRPr="00E16430">
        <w:rPr>
          <w:position w:val="-16"/>
        </w:rPr>
        <w:object w:dxaOrig="440" w:dyaOrig="480">
          <v:shape id="_x0000_i1039" type="#_x0000_t75" style="width:22.5pt;height:24pt" o:ole="">
            <v:imagedata r:id="rId35" o:title=""/>
          </v:shape>
          <o:OLEObject Type="Embed" ProgID="Equation.3" ShapeID="_x0000_i1039" DrawAspect="Content" ObjectID="_1566731890" r:id="rId36"/>
        </w:object>
      </w:r>
      <w:r w:rsidRPr="00C6633B">
        <w:t xml:space="preserve"> = A</w:t>
      </w:r>
    </w:p>
    <w:p w:rsidR="00D50C33" w:rsidRPr="00C6633B" w:rsidRDefault="002A2672" w:rsidP="00D50C33">
      <w:pPr>
        <w:spacing w:line="360" w:lineRule="auto"/>
        <w:ind w:left="60"/>
      </w:pPr>
      <w:r>
        <w:rPr>
          <w:noProof/>
          <w:lang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left:0;text-align:left;margin-left:167.6pt;margin-top:.8pt;width:19.6pt;height:0;z-index:251649024" o:connectortype="straight"/>
        </w:pict>
      </w:r>
      <w:r>
        <w:rPr>
          <w:noProof/>
          <w:lang w:eastAsia="en-US"/>
        </w:rPr>
        <w:pict>
          <v:shape id="_x0000_s1029" type="#_x0000_t32" style="position:absolute;left:0;text-align:left;margin-left:218.8pt;margin-top:.8pt;width:7.5pt;height:0;z-index:251650048" o:connectortype="straight"/>
        </w:pict>
      </w:r>
      <w:r>
        <w:rPr>
          <w:noProof/>
          <w:lang w:eastAsia="en-US"/>
        </w:rPr>
        <w:pict>
          <v:shape id="_x0000_s1028" type="#_x0000_t32" style="position:absolute;left:0;text-align:left;margin-left:205.6pt;margin-top:1.4pt;width:7.5pt;height:0;z-index:251651072" o:connectortype="straight"/>
        </w:pict>
      </w:r>
      <w:r w:rsidR="00D50C33" w:rsidRPr="00C6633B">
        <w:tab/>
      </w:r>
      <w:r w:rsidR="00D50C33" w:rsidRPr="00C6633B">
        <w:tab/>
      </w:r>
      <w:r w:rsidR="00D50C33" w:rsidRPr="00C6633B">
        <w:tab/>
      </w:r>
      <w:r w:rsidR="00D50C33" w:rsidRPr="00C6633B">
        <w:tab/>
        <w:t>(ii) (A+B) = A+B</w:t>
      </w:r>
    </w:p>
    <w:p w:rsidR="00D50C33" w:rsidRPr="00C6633B" w:rsidRDefault="002A2672" w:rsidP="00D50C33">
      <w:pPr>
        <w:spacing w:line="360" w:lineRule="auto"/>
        <w:ind w:left="60"/>
      </w:pPr>
      <w:r>
        <w:rPr>
          <w:noProof/>
          <w:lang w:eastAsia="en-US"/>
        </w:rPr>
        <w:pict>
          <v:shape id="_x0000_s1031" type="#_x0000_t32" style="position:absolute;left:0;text-align:left;margin-left:164.75pt;margin-top:20.15pt;width:19.6pt;height:0;z-index:251652096" o:connectortype="straight"/>
        </w:pict>
      </w:r>
      <w:r>
        <w:rPr>
          <w:noProof/>
          <w:lang w:eastAsia="en-US"/>
        </w:rPr>
        <w:pict>
          <v:shape id="_x0000_s1032" type="#_x0000_t32" style="position:absolute;left:0;text-align:left;margin-left:169.4pt;margin-top:.5pt;width:19.6pt;height:0;z-index:251653120" o:connectortype="straight"/>
        </w:pict>
      </w:r>
      <w:r>
        <w:rPr>
          <w:noProof/>
          <w:lang w:eastAsia="en-US"/>
        </w:rPr>
        <w:pict>
          <v:shape id="_x0000_s1026" type="#_x0000_t32" style="position:absolute;left:0;text-align:left;margin-left:212.2pt;margin-top:-.1pt;width:7.5pt;height:0;z-index:251654144" o:connectortype="straight"/>
        </w:pict>
      </w:r>
      <w:r>
        <w:rPr>
          <w:noProof/>
          <w:lang w:eastAsia="en-US"/>
        </w:rPr>
        <w:pict>
          <v:shape id="_x0000_s1027" type="#_x0000_t32" style="position:absolute;left:0;text-align:left;margin-left:202.6pt;margin-top:-.1pt;width:7.5pt;height:0;z-index:251655168" o:connectortype="straight"/>
        </w:pict>
      </w:r>
      <w:r w:rsidR="00D50C33" w:rsidRPr="00C6633B">
        <w:tab/>
      </w:r>
      <w:r w:rsidR="00D50C33" w:rsidRPr="00C6633B">
        <w:tab/>
      </w:r>
      <w:r w:rsidR="00D50C33" w:rsidRPr="00C6633B">
        <w:tab/>
      </w:r>
      <w:r w:rsidR="00D50C33" w:rsidRPr="00C6633B">
        <w:tab/>
        <w:t xml:space="preserve">(iii) (KA) = KA, K is a any complex number </w:t>
      </w:r>
    </w:p>
    <w:p w:rsidR="00D50C33" w:rsidRPr="00C6633B" w:rsidRDefault="002A2672" w:rsidP="00D50C33">
      <w:pPr>
        <w:spacing w:line="360" w:lineRule="auto"/>
      </w:pPr>
      <w:r>
        <w:rPr>
          <w:noProof/>
          <w:lang w:eastAsia="en-US"/>
        </w:rPr>
        <w:pict>
          <v:shape id="_x0000_s1033" type="#_x0000_t32" style="position:absolute;margin-left:195.9pt;margin-top:.55pt;width:7.5pt;height:0;z-index:251656192" o:connectortype="straight"/>
        </w:pict>
      </w:r>
      <w:r>
        <w:rPr>
          <w:noProof/>
          <w:lang w:eastAsia="en-US"/>
        </w:rPr>
        <w:pict>
          <v:shape id="_x0000_s1034" type="#_x0000_t32" style="position:absolute;margin-left:208.45pt;margin-top:1pt;width:7.5pt;height:0;z-index:251657216" o:connectortype="straight"/>
        </w:pict>
      </w:r>
      <w:r w:rsidR="00D50C33" w:rsidRPr="00C6633B">
        <w:tab/>
      </w:r>
      <w:r w:rsidR="00D50C33" w:rsidRPr="00C6633B">
        <w:tab/>
      </w:r>
      <w:r w:rsidR="00D50C33" w:rsidRPr="00C6633B">
        <w:tab/>
      </w:r>
      <w:r w:rsidR="00D50C33" w:rsidRPr="00C6633B">
        <w:tab/>
        <w:t>(iv) (AB)= B A</w:t>
      </w:r>
    </w:p>
    <w:p w:rsidR="00D50C33" w:rsidRDefault="00D50C33" w:rsidP="00D50C33">
      <w:pPr>
        <w:ind w:left="360"/>
        <w:rPr>
          <w:position w:val="-32"/>
        </w:rPr>
      </w:pPr>
      <w:r w:rsidRPr="00C6633B">
        <w:tab/>
        <w:t xml:space="preserve">Eg ; if A= </w:t>
      </w:r>
      <w:r w:rsidRPr="00C6633B">
        <w:rPr>
          <w:position w:val="-32"/>
        </w:rPr>
        <w:object w:dxaOrig="5020" w:dyaOrig="740">
          <v:shape id="_x0000_i1040" type="#_x0000_t75" style="width:250.5pt;height:37.5pt" o:ole="">
            <v:imagedata r:id="rId37" o:title=""/>
          </v:shape>
          <o:OLEObject Type="Embed" ProgID="Equation.3" ShapeID="_x0000_i1040" DrawAspect="Content" ObjectID="_1566731891" r:id="rId38"/>
        </w:object>
      </w:r>
    </w:p>
    <w:p w:rsidR="00D50C33" w:rsidRPr="00C6633B" w:rsidRDefault="00D50C33" w:rsidP="00D50C33">
      <w:pPr>
        <w:ind w:left="360"/>
        <w:rPr>
          <w:b/>
        </w:rPr>
      </w:pPr>
      <w:r w:rsidRPr="00C6633B">
        <w:rPr>
          <w:b/>
        </w:rPr>
        <w:t>13.</w:t>
      </w:r>
      <w:r w:rsidRPr="00C6633B">
        <w:rPr>
          <w:b/>
          <w:u w:val="single"/>
        </w:rPr>
        <w:t xml:space="preserve"> The conjugate Transpose of a matrix</w:t>
      </w:r>
      <w:r w:rsidRPr="00C6633B">
        <w:rPr>
          <w:b/>
        </w:rPr>
        <w:t xml:space="preserve"> </w:t>
      </w:r>
    </w:p>
    <w:p w:rsidR="0044658D" w:rsidRDefault="00D50C33" w:rsidP="00D50C33">
      <w:r w:rsidRPr="00C6633B">
        <w:tab/>
        <w:t>The conjugate of the transpose of the matrix A is called the conjugate transpose of A and is denoted by A</w:t>
      </w:r>
      <w:r>
        <w:rPr>
          <w:vertAlign w:val="superscript"/>
        </w:rPr>
        <w:t xml:space="preserve">θ </w:t>
      </w:r>
      <w:r w:rsidRPr="00C6633B">
        <w:t>Thus A</w:t>
      </w:r>
      <w:r>
        <w:rPr>
          <w:vertAlign w:val="superscript"/>
        </w:rPr>
        <w:t xml:space="preserve">θ </w:t>
      </w:r>
      <w:r>
        <w:t>=</w:t>
      </w:r>
      <w:r w:rsidRPr="002B5568">
        <w:rPr>
          <w:position w:val="-10"/>
        </w:rPr>
        <w:object w:dxaOrig="480" w:dyaOrig="499">
          <v:shape id="_x0000_i1041" type="#_x0000_t75" style="width:24pt;height:24.75pt" o:ole="">
            <v:imagedata r:id="rId39" o:title=""/>
          </v:shape>
          <o:OLEObject Type="Embed" ProgID="Equation.3" ShapeID="_x0000_i1041" DrawAspect="Content" ObjectID="_1566731892" r:id="rId40"/>
        </w:object>
      </w:r>
      <w:r w:rsidRPr="00C6633B">
        <w:t xml:space="preserve"> is the transpose of A</w:t>
      </w:r>
      <w:r w:rsidRPr="00C6633B">
        <w:rPr>
          <w:vertAlign w:val="superscript"/>
        </w:rPr>
        <w:t>1</w:t>
      </w:r>
      <w:r w:rsidRPr="00C6633B">
        <w:t xml:space="preserve"> now a = [a</w:t>
      </w:r>
      <w:r w:rsidRPr="0052155C">
        <w:rPr>
          <w:vertAlign w:val="subscript"/>
        </w:rPr>
        <w:t>ij</w:t>
      </w:r>
      <w:r>
        <w:t>]</w:t>
      </w:r>
      <w:r w:rsidRPr="0052155C">
        <w:rPr>
          <w:position w:val="-4"/>
          <w:vertAlign w:val="subscript"/>
        </w:rPr>
        <w:object w:dxaOrig="340" w:dyaOrig="160">
          <v:shape id="_x0000_i1042" type="#_x0000_t75" style="width:16.5pt;height:8.25pt" o:ole="">
            <v:imagedata r:id="rId41" o:title=""/>
          </v:shape>
          <o:OLEObject Type="Embed" ProgID="Equation.DSMT4" ShapeID="_x0000_i1042" DrawAspect="Content" ObjectID="_1566731893" r:id="rId42"/>
        </w:object>
      </w:r>
      <w:r>
        <w:t>→</w:t>
      </w:r>
      <w:r w:rsidRPr="002B5568">
        <w:t xml:space="preserve"> </w:t>
      </w:r>
      <w:r w:rsidRPr="00C6633B">
        <w:t>A</w:t>
      </w:r>
      <w:r>
        <w:rPr>
          <w:vertAlign w:val="superscript"/>
        </w:rPr>
        <w:t>θ</w:t>
      </w:r>
      <w:r>
        <w:t xml:space="preserve"> =[</w:t>
      </w:r>
      <w:r w:rsidRPr="00C6633B">
        <w:t>b</w:t>
      </w:r>
      <w:r w:rsidRPr="0052155C">
        <w:rPr>
          <w:vertAlign w:val="subscript"/>
        </w:rPr>
        <w:t>ij</w:t>
      </w:r>
      <w:r>
        <w:t>]</w:t>
      </w:r>
      <w:r w:rsidRPr="0052155C">
        <w:rPr>
          <w:position w:val="-4"/>
        </w:rPr>
        <w:object w:dxaOrig="340" w:dyaOrig="160">
          <v:shape id="_x0000_i1043" type="#_x0000_t75" style="width:16.5pt;height:8.25pt" o:ole="">
            <v:imagedata r:id="rId43" o:title=""/>
          </v:shape>
          <o:OLEObject Type="Embed" ProgID="Equation.DSMT4" ShapeID="_x0000_i1043" DrawAspect="Content" ObjectID="_1566731894" r:id="rId44"/>
        </w:object>
      </w:r>
      <w:r w:rsidRPr="00C6633B">
        <w:t>,</w:t>
      </w:r>
    </w:p>
    <w:p w:rsidR="00D50C33" w:rsidRPr="00C6633B" w:rsidRDefault="00D50C33" w:rsidP="00D50C33">
      <w:r w:rsidRPr="00C6633B">
        <w:t xml:space="preserve"> where bij =</w:t>
      </w:r>
      <w:r w:rsidRPr="002B5568">
        <w:rPr>
          <w:position w:val="-6"/>
        </w:rPr>
        <w:object w:dxaOrig="200" w:dyaOrig="440">
          <v:shape id="_x0000_i1044" type="#_x0000_t75" style="width:9.75pt;height:21.75pt" o:ole="">
            <v:imagedata r:id="rId45" o:title=""/>
          </v:shape>
          <o:OLEObject Type="Embed" ProgID="Equation.3" ShapeID="_x0000_i1044" DrawAspect="Content" ObjectID="_1566731895" r:id="rId46"/>
        </w:object>
      </w:r>
      <w:r w:rsidRPr="00C6633B">
        <w:t>ij i.e. the (i,j)</w:t>
      </w:r>
      <w:r w:rsidRPr="00C6633B">
        <w:rPr>
          <w:vertAlign w:val="superscript"/>
        </w:rPr>
        <w:t>th</w:t>
      </w:r>
      <w:r w:rsidRPr="00C6633B">
        <w:t xml:space="preserve"> element of A</w:t>
      </w:r>
      <w:r>
        <w:rPr>
          <w:vertAlign w:val="superscript"/>
        </w:rPr>
        <w:t xml:space="preserve">θ </w:t>
      </w:r>
      <w:r w:rsidRPr="00C6633B">
        <w:t>conjugate complex of the (j, i)</w:t>
      </w:r>
      <w:r w:rsidRPr="00C6633B">
        <w:rPr>
          <w:vertAlign w:val="superscript"/>
        </w:rPr>
        <w:t>th</w:t>
      </w:r>
      <w:r w:rsidRPr="00C6633B">
        <w:t xml:space="preserve"> element of A</w:t>
      </w:r>
    </w:p>
    <w:p w:rsidR="00D50C33" w:rsidRPr="00C6633B" w:rsidRDefault="00D50C33" w:rsidP="00D50C33">
      <w:r w:rsidRPr="00C6633B">
        <w:t>Eg: if</w:t>
      </w:r>
      <w:r w:rsidRPr="00C6633B">
        <w:tab/>
        <w:t xml:space="preserve">A = </w:t>
      </w:r>
      <w:r w:rsidRPr="00C6633B">
        <w:rPr>
          <w:position w:val="-30"/>
        </w:rPr>
        <w:object w:dxaOrig="1680" w:dyaOrig="720">
          <v:shape id="_x0000_i1045" type="#_x0000_t75" style="width:84pt;height:36pt" o:ole="">
            <v:imagedata r:id="rId47" o:title=""/>
          </v:shape>
          <o:OLEObject Type="Embed" ProgID="Equation.3" ShapeID="_x0000_i1045" DrawAspect="Content" ObjectID="_1566731896" r:id="rId48"/>
        </w:object>
      </w:r>
      <w:r w:rsidRPr="00C6633B">
        <w:tab/>
      </w:r>
      <w:r w:rsidR="004C75B7">
        <w:t xml:space="preserve"> </w:t>
      </w:r>
      <w:r w:rsidRPr="00C6633B">
        <w:t xml:space="preserve">then </w:t>
      </w:r>
      <w:r w:rsidRPr="00C6633B">
        <w:tab/>
        <w:t xml:space="preserve"> A</w:t>
      </w:r>
      <w:r>
        <w:rPr>
          <w:vertAlign w:val="superscript"/>
        </w:rPr>
        <w:t>θ</w:t>
      </w:r>
      <w:r w:rsidRPr="00C6633B">
        <w:rPr>
          <w:vertAlign w:val="superscript"/>
        </w:rPr>
        <w:tab/>
      </w:r>
      <w:r w:rsidRPr="002B5568">
        <w:t>=</w:t>
      </w:r>
      <w:r w:rsidRPr="00C6633B">
        <w:rPr>
          <w:position w:val="-66"/>
        </w:rPr>
        <w:object w:dxaOrig="1340" w:dyaOrig="1440">
          <v:shape id="_x0000_i1046" type="#_x0000_t75" style="width:67.5pt;height:63.75pt" o:ole="">
            <v:imagedata r:id="rId49" o:title=""/>
          </v:shape>
          <o:OLEObject Type="Embed" ProgID="Equation.3" ShapeID="_x0000_i1046" DrawAspect="Content" ObjectID="_1566731897" r:id="rId50"/>
        </w:object>
      </w:r>
      <w:r>
        <w:rPr>
          <w:position w:val="-66"/>
        </w:rPr>
        <w:t>3x2</w:t>
      </w:r>
    </w:p>
    <w:p w:rsidR="00D50C33" w:rsidRPr="002B5568" w:rsidRDefault="00D50C33" w:rsidP="00D50C33">
      <w:pPr>
        <w:ind w:left="360"/>
      </w:pPr>
      <w:r w:rsidRPr="00C6633B">
        <w:t>Note: A</w:t>
      </w:r>
      <w:r>
        <w:rPr>
          <w:vertAlign w:val="superscript"/>
        </w:rPr>
        <w:t xml:space="preserve">θ </w:t>
      </w:r>
      <w:r>
        <w:t xml:space="preserve">= </w:t>
      </w:r>
      <w:r w:rsidRPr="002B5568">
        <w:rPr>
          <w:position w:val="-10"/>
        </w:rPr>
        <w:object w:dxaOrig="1840" w:dyaOrig="499">
          <v:shape id="_x0000_i1047" type="#_x0000_t75" style="width:92.25pt;height:24.75pt" o:ole="">
            <v:imagedata r:id="rId51" o:title=""/>
          </v:shape>
          <o:OLEObject Type="Embed" ProgID="Equation.3" ShapeID="_x0000_i1047" DrawAspect="Content" ObjectID="_1566731898" r:id="rId52"/>
        </w:object>
      </w:r>
    </w:p>
    <w:p w:rsidR="00D50C33" w:rsidRPr="00C6633B" w:rsidRDefault="00DF6BCE" w:rsidP="00D50C33">
      <w:r>
        <w:rPr>
          <w:b/>
        </w:rPr>
        <w:t>14.</w:t>
      </w:r>
      <w:r w:rsidR="00D50C33" w:rsidRPr="007D7D00">
        <w:rPr>
          <w:b/>
        </w:rPr>
        <w:t>(i) Upper</w:t>
      </w:r>
      <w:r>
        <w:rPr>
          <w:b/>
        </w:rPr>
        <w:t xml:space="preserve"> </w:t>
      </w:r>
      <w:r w:rsidR="00D50C33" w:rsidRPr="007D7D00">
        <w:rPr>
          <w:b/>
        </w:rPr>
        <w:t>Triangular matrix :</w:t>
      </w:r>
      <w:r w:rsidR="00D50C33" w:rsidRPr="00C6633B">
        <w:t xml:space="preserve"> A square matrix all of whose elements below the leading diagonal are zero is called an Upper triangular matrix.</w:t>
      </w:r>
    </w:p>
    <w:p w:rsidR="00D50C33" w:rsidRPr="00C6633B" w:rsidRDefault="00D50C33" w:rsidP="00D50C33">
      <w:r w:rsidRPr="00C6633B">
        <w:t xml:space="preserve">Eg; </w:t>
      </w:r>
      <w:r w:rsidRPr="00C6633B">
        <w:rPr>
          <w:position w:val="-50"/>
        </w:rPr>
        <w:object w:dxaOrig="1320" w:dyaOrig="1120">
          <v:shape id="_x0000_i1048" type="#_x0000_t75" style="width:66pt;height:56.25pt" o:ole="">
            <v:imagedata r:id="rId53" o:title=""/>
          </v:shape>
          <o:OLEObject Type="Embed" ProgID="Equation.3" ShapeID="_x0000_i1048" DrawAspect="Content" ObjectID="_1566731899" r:id="rId54"/>
        </w:object>
      </w:r>
    </w:p>
    <w:p w:rsidR="00D50C33" w:rsidRPr="00C6633B" w:rsidRDefault="00D50C33" w:rsidP="00D50C33">
      <w:r w:rsidRPr="00C6633B">
        <w:rPr>
          <w:position w:val="-10"/>
        </w:rPr>
        <w:object w:dxaOrig="180" w:dyaOrig="340">
          <v:shape id="_x0000_i1049" type="#_x0000_t75" style="width:8.25pt;height:16.5pt" o:ole="">
            <v:imagedata r:id="rId55" o:title=""/>
          </v:shape>
          <o:OLEObject Type="Embed" ProgID="Equation.3" ShapeID="_x0000_i1049" DrawAspect="Content" ObjectID="_1566731900" r:id="rId56"/>
        </w:object>
      </w:r>
    </w:p>
    <w:p w:rsidR="00D50C33" w:rsidRPr="00C6633B" w:rsidRDefault="00D50C33" w:rsidP="00D50C33">
      <w:r w:rsidRPr="00C6633B">
        <w:t xml:space="preserve">(ii) </w:t>
      </w:r>
      <w:r w:rsidRPr="007D7D00">
        <w:rPr>
          <w:b/>
        </w:rPr>
        <w:t>Lower triangular matrix ;</w:t>
      </w:r>
      <w:r w:rsidRPr="00C6633B">
        <w:t xml:space="preserve"> A square matrix all of  whose elements above the leading diagonal are zero is called a lower triangular matrix</w:t>
      </w:r>
    </w:p>
    <w:p w:rsidR="00D50C33" w:rsidRPr="00C6633B" w:rsidRDefault="00D50C33" w:rsidP="00D50C33">
      <w:r w:rsidRPr="00C6633B">
        <w:t xml:space="preserve">Eg: </w:t>
      </w:r>
      <w:r w:rsidRPr="00C6633B">
        <w:rPr>
          <w:position w:val="-50"/>
        </w:rPr>
        <w:object w:dxaOrig="1219" w:dyaOrig="1120">
          <v:shape id="_x0000_i1050" type="#_x0000_t75" style="width:60.75pt;height:56.25pt" o:ole="">
            <v:imagedata r:id="rId57" o:title=""/>
          </v:shape>
          <o:OLEObject Type="Embed" ProgID="Equation.3" ShapeID="_x0000_i1050" DrawAspect="Content" ObjectID="_1566731901" r:id="rId58"/>
        </w:object>
      </w:r>
    </w:p>
    <w:p w:rsidR="00D50C33" w:rsidRPr="00C6633B" w:rsidRDefault="00D50C33" w:rsidP="00D50C33"/>
    <w:p w:rsidR="00D50C33" w:rsidRPr="00C6633B" w:rsidRDefault="00D50C33" w:rsidP="00D50C33">
      <w:r w:rsidRPr="007D7D00">
        <w:rPr>
          <w:b/>
        </w:rPr>
        <w:t>15. Symmetric matrix :</w:t>
      </w:r>
      <w:r w:rsidRPr="00C6633B">
        <w:t xml:space="preserve"> A square matrix A =[a</w:t>
      </w:r>
      <w:r w:rsidRPr="0052155C">
        <w:rPr>
          <w:vertAlign w:val="subscript"/>
        </w:rPr>
        <w:t>ij</w:t>
      </w:r>
      <w:r w:rsidRPr="00C6633B">
        <w:t>] is said to be symmetric if a</w:t>
      </w:r>
      <w:r w:rsidRPr="00C0515A">
        <w:rPr>
          <w:vertAlign w:val="subscript"/>
        </w:rPr>
        <w:t>ij</w:t>
      </w:r>
      <w:r w:rsidRPr="00C6633B">
        <w:t xml:space="preserve"> = a</w:t>
      </w:r>
      <w:r w:rsidRPr="00C0515A">
        <w:rPr>
          <w:vertAlign w:val="subscript"/>
        </w:rPr>
        <w:t>ji</w:t>
      </w:r>
      <w:r w:rsidRPr="00C6633B">
        <w:t xml:space="preserve"> for every i and j</w:t>
      </w:r>
      <w:r w:rsidR="00DF6BCE">
        <w:t xml:space="preserve">   </w:t>
      </w:r>
      <w:r w:rsidRPr="00C6633B">
        <w:t xml:space="preserve">Thus A is a symmetric matrix </w:t>
      </w:r>
      <w:r>
        <w:t xml:space="preserve">iff </w:t>
      </w:r>
      <w:r w:rsidR="00DF6BCE">
        <w:t xml:space="preserve"> </w:t>
      </w:r>
      <w:r w:rsidRPr="00C6633B">
        <w:t>A</w:t>
      </w:r>
      <w:r w:rsidRPr="00C6633B">
        <w:rPr>
          <w:vertAlign w:val="superscript"/>
        </w:rPr>
        <w:t>1</w:t>
      </w:r>
      <w:r w:rsidRPr="00C6633B">
        <w:t xml:space="preserve"> = A</w:t>
      </w:r>
      <w:r w:rsidRPr="00C6633B">
        <w:tab/>
      </w:r>
    </w:p>
    <w:p w:rsidR="00D50C33" w:rsidRPr="00C6633B" w:rsidRDefault="00D50C33" w:rsidP="00D50C33"/>
    <w:p w:rsidR="00D50C33" w:rsidRPr="00C6633B" w:rsidRDefault="00D50C33" w:rsidP="00D50C33">
      <w:r w:rsidRPr="00C6633B">
        <w:tab/>
        <w:t xml:space="preserve">Eg: </w:t>
      </w:r>
      <w:r w:rsidRPr="00C6633B">
        <w:rPr>
          <w:position w:val="-50"/>
        </w:rPr>
        <w:object w:dxaOrig="1280" w:dyaOrig="1120">
          <v:shape id="_x0000_i1051" type="#_x0000_t75" style="width:63.75pt;height:56.25pt" o:ole="">
            <v:imagedata r:id="rId59" o:title=""/>
          </v:shape>
          <o:OLEObject Type="Embed" ProgID="Equation.3" ShapeID="_x0000_i1051" DrawAspect="Content" ObjectID="_1566731902" r:id="rId60"/>
        </w:object>
      </w:r>
      <w:r w:rsidRPr="00C6633B">
        <w:tab/>
        <w:t>Is a symmetric matrix</w:t>
      </w:r>
    </w:p>
    <w:p w:rsidR="00D50C33" w:rsidRPr="00C6633B" w:rsidRDefault="00D50C33" w:rsidP="00D50C33"/>
    <w:p w:rsidR="00736F5F" w:rsidRDefault="00D50C33" w:rsidP="00D50C33">
      <w:r w:rsidRPr="007D7D00">
        <w:rPr>
          <w:b/>
        </w:rPr>
        <w:t>16. Skew – Symmetric</w:t>
      </w:r>
      <w:r w:rsidR="00736F5F">
        <w:rPr>
          <w:b/>
        </w:rPr>
        <w:t xml:space="preserve"> matrix</w:t>
      </w:r>
      <w:r w:rsidRPr="007D7D00">
        <w:rPr>
          <w:b/>
        </w:rPr>
        <w:t xml:space="preserve"> :</w:t>
      </w:r>
      <w:r w:rsidRPr="00C6633B">
        <w:t xml:space="preserve"> A square matrix A = [a</w:t>
      </w:r>
      <w:r w:rsidRPr="0052155C">
        <w:rPr>
          <w:vertAlign w:val="subscript"/>
        </w:rPr>
        <w:t>ij</w:t>
      </w:r>
      <w:r w:rsidRPr="00C6633B">
        <w:t>] is said to be skew – symmetric</w:t>
      </w:r>
    </w:p>
    <w:p w:rsidR="00D50C33" w:rsidRPr="00C6633B" w:rsidRDefault="00D50C33" w:rsidP="00D50C33">
      <w:r w:rsidRPr="00C6633B">
        <w:t xml:space="preserve"> if a</w:t>
      </w:r>
      <w:r w:rsidRPr="00C0515A">
        <w:rPr>
          <w:vertAlign w:val="subscript"/>
        </w:rPr>
        <w:t>ij</w:t>
      </w:r>
      <w:r w:rsidRPr="00C6633B">
        <w:t xml:space="preserve"> = – a</w:t>
      </w:r>
      <w:r w:rsidRPr="00C0515A">
        <w:rPr>
          <w:vertAlign w:val="subscript"/>
        </w:rPr>
        <w:t>ji</w:t>
      </w:r>
      <w:r w:rsidRPr="00C6633B">
        <w:t xml:space="preserve"> for every </w:t>
      </w:r>
      <w:r>
        <w:t>i</w:t>
      </w:r>
      <w:r w:rsidRPr="00C6633B">
        <w:t xml:space="preserve"> and j.</w:t>
      </w:r>
    </w:p>
    <w:p w:rsidR="00D50C33" w:rsidRPr="00C6633B" w:rsidRDefault="00D50C33" w:rsidP="00D50C33">
      <w:r w:rsidRPr="00C6633B">
        <w:t xml:space="preserve">Eg : </w:t>
      </w:r>
      <w:r w:rsidRPr="00C6633B">
        <w:rPr>
          <w:position w:val="-50"/>
        </w:rPr>
        <w:object w:dxaOrig="1640" w:dyaOrig="1120">
          <v:shape id="_x0000_i1052" type="#_x0000_t75" style="width:83.25pt;height:56.25pt" o:ole="">
            <v:imagedata r:id="rId61" o:title=""/>
          </v:shape>
          <o:OLEObject Type="Embed" ProgID="Equation.3" ShapeID="_x0000_i1052" DrawAspect="Content" ObjectID="_1566731903" r:id="rId62"/>
        </w:object>
      </w:r>
      <w:r w:rsidRPr="00C6633B">
        <w:tab/>
        <w:t>is a skew – symmetric matrix</w:t>
      </w:r>
    </w:p>
    <w:p w:rsidR="00D50C33" w:rsidRPr="00C6633B" w:rsidRDefault="00D50C33" w:rsidP="00D50C33"/>
    <w:p w:rsidR="00D50C33" w:rsidRPr="00C6633B" w:rsidRDefault="00D50C33" w:rsidP="00D50C33">
      <w:r w:rsidRPr="00C6633B">
        <w:tab/>
        <w:t xml:space="preserve">Thus A is a skew – symmetric </w:t>
      </w:r>
      <w:r>
        <w:t>iff</w:t>
      </w:r>
      <w:r w:rsidRPr="00C6633B">
        <w:t xml:space="preserve">  A= -A</w:t>
      </w:r>
      <w:r w:rsidRPr="00C6633B">
        <w:rPr>
          <w:vertAlign w:val="superscript"/>
        </w:rPr>
        <w:t>1</w:t>
      </w:r>
    </w:p>
    <w:p w:rsidR="00D50C33" w:rsidRPr="00C6633B" w:rsidRDefault="00D50C33" w:rsidP="00D50C33"/>
    <w:p w:rsidR="00D50C33" w:rsidRPr="00C6633B" w:rsidRDefault="00D50C33" w:rsidP="00D50C33">
      <w:r w:rsidRPr="007D7D00">
        <w:rPr>
          <w:b/>
        </w:rPr>
        <w:t>Note:</w:t>
      </w:r>
      <w:r w:rsidRPr="00C6633B">
        <w:t xml:space="preserve"> Every diagonal element of a skew – symmetric matrix is necessarily zero.</w:t>
      </w:r>
    </w:p>
    <w:p w:rsidR="00D50C33" w:rsidRPr="00C6633B" w:rsidRDefault="00D50C33" w:rsidP="00D50C33">
      <w:r w:rsidRPr="00C6633B">
        <w:tab/>
        <w:t xml:space="preserve">Since aii = - aii  </w:t>
      </w:r>
      <w:r>
        <w:t>→</w:t>
      </w:r>
      <w:r w:rsidRPr="00C6633B">
        <w:t>aii = 0</w:t>
      </w:r>
    </w:p>
    <w:p w:rsidR="00D50C33" w:rsidRPr="00C6633B" w:rsidRDefault="00D50C33" w:rsidP="00D50C33"/>
    <w:p w:rsidR="00D50C33" w:rsidRPr="007D7D00" w:rsidRDefault="00D50C33" w:rsidP="00D50C33">
      <w:pPr>
        <w:rPr>
          <w:b/>
        </w:rPr>
      </w:pPr>
      <w:r w:rsidRPr="007D7D00">
        <w:rPr>
          <w:b/>
        </w:rPr>
        <w:t>17. Multipl</w:t>
      </w:r>
      <w:r w:rsidR="00632C5C">
        <w:rPr>
          <w:b/>
        </w:rPr>
        <w:t>ication of a matrix by a scalar:</w:t>
      </w:r>
    </w:p>
    <w:p w:rsidR="00D50C33" w:rsidRPr="00C6633B" w:rsidRDefault="00D50C33" w:rsidP="00D50C33">
      <w:pPr>
        <w:spacing w:line="360" w:lineRule="auto"/>
      </w:pPr>
      <w:r w:rsidRPr="00C6633B">
        <w:tab/>
        <w:t>Let ‘A’ be a matrix. The matrix obtain by multiplying every element of A by K, a scalar is called the product of A by K and is denoted by KA (or) AK</w:t>
      </w:r>
    </w:p>
    <w:p w:rsidR="00D50C33" w:rsidRPr="00C6633B" w:rsidRDefault="00D50C33" w:rsidP="00D50C33">
      <w:pPr>
        <w:spacing w:line="360" w:lineRule="auto"/>
        <w:rPr>
          <w:vertAlign w:val="subscript"/>
        </w:rPr>
      </w:pPr>
      <w:r w:rsidRPr="00C6633B">
        <w:tab/>
        <w:t>Thus : Id A + [a</w:t>
      </w:r>
      <w:r w:rsidRPr="0052155C">
        <w:rPr>
          <w:vertAlign w:val="subscript"/>
        </w:rPr>
        <w:t>ij</w:t>
      </w:r>
      <w:r>
        <w:t>]</w:t>
      </w:r>
      <w:r w:rsidRPr="0052155C">
        <w:rPr>
          <w:position w:val="-4"/>
          <w:vertAlign w:val="subscript"/>
        </w:rPr>
        <w:object w:dxaOrig="340" w:dyaOrig="160">
          <v:shape id="_x0000_i1053" type="#_x0000_t75" style="width:16.5pt;height:8.25pt" o:ole="">
            <v:imagedata r:id="rId41" o:title=""/>
          </v:shape>
          <o:OLEObject Type="Embed" ProgID="Equation.DSMT4" ShapeID="_x0000_i1053" DrawAspect="Content" ObjectID="_1566731904" r:id="rId63"/>
        </w:object>
      </w:r>
      <w:r w:rsidRPr="00C6633B">
        <w:t xml:space="preserve"> then KA = [ka</w:t>
      </w:r>
      <w:r w:rsidRPr="0052155C">
        <w:rPr>
          <w:vertAlign w:val="subscript"/>
        </w:rPr>
        <w:t>ij</w:t>
      </w:r>
      <w:r>
        <w:t>]</w:t>
      </w:r>
      <w:r w:rsidRPr="0052155C">
        <w:rPr>
          <w:position w:val="-4"/>
          <w:vertAlign w:val="subscript"/>
        </w:rPr>
        <w:object w:dxaOrig="340" w:dyaOrig="160">
          <v:shape id="_x0000_i1054" type="#_x0000_t75" style="width:16.5pt;height:8.25pt" o:ole="">
            <v:imagedata r:id="rId41" o:title=""/>
          </v:shape>
          <o:OLEObject Type="Embed" ProgID="Equation.DSMT4" ShapeID="_x0000_i1054" DrawAspect="Content" ObjectID="_1566731905" r:id="rId64"/>
        </w:object>
      </w:r>
      <w:r w:rsidRPr="00C6633B">
        <w:t xml:space="preserve"> = k[a</w:t>
      </w:r>
      <w:r w:rsidRPr="00C0515A">
        <w:rPr>
          <w:vertAlign w:val="subscript"/>
        </w:rPr>
        <w:t>ij</w:t>
      </w:r>
      <w:r w:rsidRPr="00C6633B">
        <w:t>]</w:t>
      </w:r>
      <w:r w:rsidRPr="0052155C">
        <w:rPr>
          <w:position w:val="-4"/>
          <w:vertAlign w:val="subscript"/>
        </w:rPr>
        <w:object w:dxaOrig="340" w:dyaOrig="160">
          <v:shape id="_x0000_i1055" type="#_x0000_t75" style="width:16.5pt;height:8.25pt" o:ole="">
            <v:imagedata r:id="rId41" o:title=""/>
          </v:shape>
          <o:OLEObject Type="Embed" ProgID="Equation.DSMT4" ShapeID="_x0000_i1055" DrawAspect="Content" ObjectID="_1566731906" r:id="rId65"/>
        </w:object>
      </w:r>
    </w:p>
    <w:p w:rsidR="00D50C33" w:rsidRPr="007D7D00" w:rsidRDefault="00D50C33" w:rsidP="00D50C33">
      <w:pPr>
        <w:rPr>
          <w:b/>
        </w:rPr>
      </w:pPr>
      <w:r w:rsidRPr="007D7D00">
        <w:rPr>
          <w:b/>
        </w:rPr>
        <w:t xml:space="preserve">18. Sum of matrices : </w:t>
      </w:r>
    </w:p>
    <w:p w:rsidR="00D50C33" w:rsidRPr="00C6633B" w:rsidRDefault="00D50C33" w:rsidP="00D50C33">
      <w:pPr>
        <w:spacing w:line="360" w:lineRule="auto"/>
        <w:jc w:val="both"/>
      </w:pPr>
      <w:r>
        <w:tab/>
        <w:t>Let A = [a</w:t>
      </w:r>
      <w:r w:rsidRPr="0052155C">
        <w:rPr>
          <w:vertAlign w:val="subscript"/>
        </w:rPr>
        <w:t>ij</w:t>
      </w:r>
      <w:r>
        <w:t>]</w:t>
      </w:r>
      <w:r w:rsidRPr="0052155C">
        <w:rPr>
          <w:position w:val="-4"/>
          <w:vertAlign w:val="subscript"/>
        </w:rPr>
        <w:object w:dxaOrig="340" w:dyaOrig="160">
          <v:shape id="_x0000_i1056" type="#_x0000_t75" style="width:16.5pt;height:8.25pt" o:ole="">
            <v:imagedata r:id="rId41" o:title=""/>
          </v:shape>
          <o:OLEObject Type="Embed" ProgID="Equation.DSMT4" ShapeID="_x0000_i1056" DrawAspect="Content" ObjectID="_1566731907" r:id="rId66"/>
        </w:object>
      </w:r>
      <w:r w:rsidRPr="00C6633B">
        <w:t xml:space="preserve"> B = [b</w:t>
      </w:r>
      <w:r w:rsidRPr="00E345C2">
        <w:rPr>
          <w:vertAlign w:val="subscript"/>
        </w:rPr>
        <w:t>ij</w:t>
      </w:r>
      <w:r>
        <w:t>]</w:t>
      </w:r>
      <w:r w:rsidRPr="0052155C">
        <w:rPr>
          <w:position w:val="-4"/>
          <w:vertAlign w:val="subscript"/>
        </w:rPr>
        <w:object w:dxaOrig="340" w:dyaOrig="160">
          <v:shape id="_x0000_i1057" type="#_x0000_t75" style="width:16.5pt;height:8.25pt" o:ole="">
            <v:imagedata r:id="rId41" o:title=""/>
          </v:shape>
          <o:OLEObject Type="Embed" ProgID="Equation.DSMT4" ShapeID="_x0000_i1057" DrawAspect="Content" ObjectID="_1566731908" r:id="rId67"/>
        </w:object>
      </w:r>
      <w:r w:rsidRPr="00C6633B">
        <w:t xml:space="preserve"> be two matrices. The matrix c = [a</w:t>
      </w:r>
      <w:r w:rsidRPr="0052155C">
        <w:rPr>
          <w:vertAlign w:val="subscript"/>
        </w:rPr>
        <w:t>ij</w:t>
      </w:r>
      <w:r>
        <w:t>]</w:t>
      </w:r>
      <w:r w:rsidRPr="0052155C">
        <w:rPr>
          <w:position w:val="-4"/>
          <w:vertAlign w:val="subscript"/>
        </w:rPr>
        <w:object w:dxaOrig="340" w:dyaOrig="160">
          <v:shape id="_x0000_i1058" type="#_x0000_t75" style="width:16.5pt;height:8.25pt" o:ole="">
            <v:imagedata r:id="rId41" o:title=""/>
          </v:shape>
          <o:OLEObject Type="Embed" ProgID="Equation.DSMT4" ShapeID="_x0000_i1058" DrawAspect="Content" ObjectID="_1566731909" r:id="rId68"/>
        </w:object>
      </w:r>
      <w:r w:rsidRPr="00C6633B">
        <w:t xml:space="preserve"> where c</w:t>
      </w:r>
      <w:r w:rsidRPr="00C0515A">
        <w:rPr>
          <w:vertAlign w:val="subscript"/>
        </w:rPr>
        <w:t>ij</w:t>
      </w:r>
      <w:r w:rsidRPr="00C6633B">
        <w:t xml:space="preserve"> = a</w:t>
      </w:r>
      <w:r w:rsidRPr="00C0515A">
        <w:rPr>
          <w:vertAlign w:val="subscript"/>
        </w:rPr>
        <w:t>ij</w:t>
      </w:r>
      <w:r w:rsidRPr="00C6633B">
        <w:t>+</w:t>
      </w:r>
      <w:r>
        <w:t>b</w:t>
      </w:r>
      <w:r w:rsidRPr="00C0515A">
        <w:rPr>
          <w:vertAlign w:val="subscript"/>
        </w:rPr>
        <w:t>ij</w:t>
      </w:r>
      <w:r w:rsidRPr="00C6633B">
        <w:t xml:space="preserve"> is called the sum of the matrices A and B.</w:t>
      </w:r>
    </w:p>
    <w:p w:rsidR="00D50C33" w:rsidRPr="00C6633B" w:rsidRDefault="00D50C33" w:rsidP="00D50C33">
      <w:pPr>
        <w:spacing w:line="360" w:lineRule="auto"/>
        <w:jc w:val="both"/>
        <w:rPr>
          <w:vertAlign w:val="subscript"/>
        </w:rPr>
      </w:pPr>
      <w:r w:rsidRPr="00C6633B">
        <w:t>The sum of A and B is denoted by A+B thus [a</w:t>
      </w:r>
      <w:r w:rsidRPr="00E345C2">
        <w:rPr>
          <w:vertAlign w:val="subscript"/>
        </w:rPr>
        <w:t>ij</w:t>
      </w:r>
      <w:r w:rsidRPr="00C6633B">
        <w:t>]</w:t>
      </w:r>
      <w:r w:rsidRPr="0052155C">
        <w:rPr>
          <w:position w:val="-4"/>
          <w:vertAlign w:val="subscript"/>
        </w:rPr>
        <w:object w:dxaOrig="340" w:dyaOrig="160">
          <v:shape id="_x0000_i1059" type="#_x0000_t75" style="width:16.5pt;height:8.25pt" o:ole="">
            <v:imagedata r:id="rId41" o:title=""/>
          </v:shape>
          <o:OLEObject Type="Embed" ProgID="Equation.DSMT4" ShapeID="_x0000_i1059" DrawAspect="Content" ObjectID="_1566731910" r:id="rId69"/>
        </w:object>
      </w:r>
      <w:r>
        <w:t xml:space="preserve"> + [b</w:t>
      </w:r>
      <w:r w:rsidRPr="00E345C2">
        <w:rPr>
          <w:vertAlign w:val="subscript"/>
        </w:rPr>
        <w:t>ij</w:t>
      </w:r>
      <w:r>
        <w:t>]</w:t>
      </w:r>
      <w:r w:rsidRPr="0052155C">
        <w:rPr>
          <w:position w:val="-4"/>
          <w:vertAlign w:val="subscript"/>
        </w:rPr>
        <w:object w:dxaOrig="340" w:dyaOrig="160">
          <v:shape id="_x0000_i1060" type="#_x0000_t75" style="width:16.5pt;height:8.25pt" o:ole="">
            <v:imagedata r:id="rId41" o:title=""/>
          </v:shape>
          <o:OLEObject Type="Embed" ProgID="Equation.DSMT4" ShapeID="_x0000_i1060" DrawAspect="Content" ObjectID="_1566731911" r:id="rId70"/>
        </w:object>
      </w:r>
      <w:r w:rsidRPr="00C6633B">
        <w:t>= [a</w:t>
      </w:r>
      <w:r w:rsidRPr="00E345C2">
        <w:rPr>
          <w:vertAlign w:val="subscript"/>
        </w:rPr>
        <w:t>ij</w:t>
      </w:r>
      <w:r w:rsidRPr="00C6633B">
        <w:t>+b</w:t>
      </w:r>
      <w:r w:rsidRPr="00E345C2">
        <w:rPr>
          <w:vertAlign w:val="subscript"/>
        </w:rPr>
        <w:t>ij</w:t>
      </w:r>
      <w:r w:rsidRPr="00C6633B">
        <w:t>]</w:t>
      </w:r>
      <w:r w:rsidRPr="0052155C">
        <w:rPr>
          <w:position w:val="-4"/>
          <w:vertAlign w:val="subscript"/>
        </w:rPr>
        <w:object w:dxaOrig="340" w:dyaOrig="160">
          <v:shape id="_x0000_i1061" type="#_x0000_t75" style="width:16.5pt;height:8.25pt" o:ole="">
            <v:imagedata r:id="rId41" o:title=""/>
          </v:shape>
          <o:OLEObject Type="Embed" ProgID="Equation.DSMT4" ShapeID="_x0000_i1061" DrawAspect="Content" ObjectID="_1566731912" r:id="rId71"/>
        </w:objec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19. The difference of two matrices :</w:t>
      </w:r>
      <w:r w:rsidRPr="00C6633B">
        <w:t xml:space="preserve"> If A, B are two matrices of the same type then A+(-B) is taken as A – B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20. Theorem :</w:t>
      </w:r>
      <w:r w:rsidRPr="00C6633B">
        <w:t xml:space="preserve"> Every square matrix can be expressed as the sum of a symmetric and skew – symmetric matrices in one and only way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Proof :</w:t>
      </w:r>
      <w:r w:rsidRPr="00C6633B">
        <w:t xml:space="preserve"> let A be any square matrix. We can write </w:t>
      </w:r>
    </w:p>
    <w:p w:rsidR="00D50C33" w:rsidRPr="00C6633B" w:rsidRDefault="00D50C33" w:rsidP="00D50C33"/>
    <w:p w:rsidR="00D50C33" w:rsidRPr="00C6633B" w:rsidRDefault="00D50C33" w:rsidP="00D50C33">
      <w:pPr>
        <w:spacing w:line="360" w:lineRule="auto"/>
      </w:pPr>
      <w:r w:rsidRPr="00C6633B">
        <w:tab/>
        <w:t>A= ½ (A+A</w:t>
      </w:r>
      <w:r w:rsidRPr="00C6633B">
        <w:rPr>
          <w:vertAlign w:val="superscript"/>
        </w:rPr>
        <w:t>1</w:t>
      </w:r>
      <w:r w:rsidRPr="00C6633B">
        <w:t>)+ ½ (A-A</w:t>
      </w:r>
      <w:r w:rsidRPr="00C6633B">
        <w:rPr>
          <w:vertAlign w:val="superscript"/>
        </w:rPr>
        <w:t>1</w:t>
      </w:r>
      <w:r w:rsidRPr="00C6633B">
        <w:t>)=P+Q (say).</w:t>
      </w:r>
    </w:p>
    <w:p w:rsidR="00D50C33" w:rsidRPr="00C6633B" w:rsidRDefault="00D50C33" w:rsidP="00D50C33">
      <w:pPr>
        <w:spacing w:line="360" w:lineRule="auto"/>
      </w:pPr>
      <w:r w:rsidRPr="00C6633B">
        <w:tab/>
        <w:t>Where P = ½ (A+A</w:t>
      </w:r>
      <w:r w:rsidRPr="00C6633B">
        <w:rPr>
          <w:vertAlign w:val="superscript"/>
        </w:rPr>
        <w:t>1</w:t>
      </w:r>
      <w:r w:rsidRPr="00C6633B">
        <w:t>)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  <w:t>Q = ½ (A-A</w:t>
      </w:r>
      <w:r w:rsidRPr="00C6633B">
        <w:rPr>
          <w:vertAlign w:val="superscript"/>
        </w:rPr>
        <w:t>1</w:t>
      </w:r>
      <w:r w:rsidRPr="00C6633B">
        <w:t>)</w:t>
      </w:r>
    </w:p>
    <w:p w:rsidR="00D50C33" w:rsidRPr="00C6633B" w:rsidRDefault="00D50C33" w:rsidP="00D50C33">
      <w:pPr>
        <w:spacing w:line="360" w:lineRule="auto"/>
      </w:pPr>
      <w:r w:rsidRPr="00C6633B">
        <w:tab/>
        <w:t>We have P</w:t>
      </w:r>
      <w:r w:rsidRPr="00E22C23">
        <w:rPr>
          <w:vertAlign w:val="superscript"/>
        </w:rPr>
        <w:t>1</w:t>
      </w:r>
      <w:r w:rsidRPr="00C6633B">
        <w:t xml:space="preserve"> = {½ (A+A</w:t>
      </w:r>
      <w:r w:rsidRPr="00C6633B">
        <w:rPr>
          <w:vertAlign w:val="superscript"/>
        </w:rPr>
        <w:t>1</w:t>
      </w:r>
      <w:r w:rsidRPr="00C6633B">
        <w:t>)}</w:t>
      </w:r>
      <w:r w:rsidRPr="00E22C23">
        <w:rPr>
          <w:vertAlign w:val="superscript"/>
        </w:rPr>
        <w:t>1</w:t>
      </w:r>
      <w:r w:rsidRPr="00C6633B">
        <w:t xml:space="preserve"> = ½ (A+A</w:t>
      </w:r>
      <w:r w:rsidRPr="00C6633B">
        <w:rPr>
          <w:vertAlign w:val="superscript"/>
        </w:rPr>
        <w:t>1</w:t>
      </w:r>
      <w:r w:rsidRPr="00C6633B">
        <w:t>)</w:t>
      </w:r>
      <w:r w:rsidRPr="00C6633B">
        <w:rPr>
          <w:vertAlign w:val="superscript"/>
        </w:rPr>
        <w:t>1</w:t>
      </w:r>
      <w:r w:rsidRPr="00C6633B">
        <w:t xml:space="preserve"> </w:t>
      </w:r>
      <w:r>
        <w:t xml:space="preserve">since </w:t>
      </w:r>
      <w:r w:rsidRPr="00C6633B">
        <w:t>[(KA)</w:t>
      </w:r>
      <w:r w:rsidRPr="00C6633B">
        <w:rPr>
          <w:vertAlign w:val="superscript"/>
        </w:rPr>
        <w:t>1</w:t>
      </w:r>
      <w:r w:rsidRPr="00C6633B">
        <w:t xml:space="preserve"> = KA</w:t>
      </w:r>
      <w:r w:rsidRPr="00C6633B">
        <w:rPr>
          <w:vertAlign w:val="superscript"/>
        </w:rPr>
        <w:t>1</w:t>
      </w:r>
      <w:r w:rsidRPr="00C6633B">
        <w:t xml:space="preserve">] 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</w:r>
      <w:r w:rsidRPr="00C6633B">
        <w:tab/>
        <w:t>= ½ [A+(A</w:t>
      </w:r>
      <w:r w:rsidRPr="00C6633B">
        <w:rPr>
          <w:vertAlign w:val="superscript"/>
        </w:rPr>
        <w:t>1</w:t>
      </w:r>
      <w:r w:rsidRPr="00C6633B">
        <w:t>)</w:t>
      </w:r>
      <w:r w:rsidRPr="00C6633B">
        <w:rPr>
          <w:vertAlign w:val="superscript"/>
        </w:rPr>
        <w:t>1</w:t>
      </w:r>
      <w:r w:rsidRPr="00C6633B">
        <w:t>]= ½ [A+A</w:t>
      </w:r>
      <w:r w:rsidRPr="00C6633B">
        <w:rPr>
          <w:vertAlign w:val="superscript"/>
        </w:rPr>
        <w:t>1</w:t>
      </w:r>
      <w:r w:rsidRPr="00C6633B">
        <w:t>]=P</w:t>
      </w:r>
    </w:p>
    <w:p w:rsidR="00D50C33" w:rsidRPr="00C6633B" w:rsidRDefault="00D50C33" w:rsidP="00D50C33">
      <w:pPr>
        <w:spacing w:line="360" w:lineRule="auto"/>
      </w:pPr>
      <w:r w:rsidRPr="00C6633B">
        <w:tab/>
        <w:t>P is symmetric matrix.</w:t>
      </w:r>
    </w:p>
    <w:p w:rsidR="00D50C33" w:rsidRPr="00C6633B" w:rsidRDefault="00D50C33" w:rsidP="00D50C33">
      <w:pPr>
        <w:spacing w:line="360" w:lineRule="auto"/>
      </w:pPr>
    </w:p>
    <w:p w:rsidR="00D50C33" w:rsidRPr="00C6633B" w:rsidRDefault="00D50C33" w:rsidP="00D50C33">
      <w:pPr>
        <w:spacing w:line="360" w:lineRule="auto"/>
      </w:pPr>
      <w:r w:rsidRPr="00C6633B">
        <w:t>Now , Q</w:t>
      </w:r>
      <w:r w:rsidRPr="00C6633B">
        <w:rPr>
          <w:vertAlign w:val="superscript"/>
        </w:rPr>
        <w:t>1</w:t>
      </w:r>
      <w:r w:rsidRPr="00C6633B">
        <w:t xml:space="preserve"> = [ ½ (A-A</w:t>
      </w:r>
      <w:r w:rsidRPr="00C6633B">
        <w:rPr>
          <w:vertAlign w:val="superscript"/>
        </w:rPr>
        <w:t>1</w:t>
      </w:r>
      <w:r w:rsidRPr="00C6633B">
        <w:t>)]</w:t>
      </w:r>
      <w:r w:rsidRPr="00C6633B">
        <w:rPr>
          <w:vertAlign w:val="superscript"/>
        </w:rPr>
        <w:t>1</w:t>
      </w:r>
      <w:r w:rsidRPr="00C6633B">
        <w:t xml:space="preserve"> = ½ (A-A</w:t>
      </w:r>
      <w:r w:rsidRPr="00C6633B">
        <w:rPr>
          <w:vertAlign w:val="superscript"/>
        </w:rPr>
        <w:t>1</w:t>
      </w:r>
      <w:r w:rsidRPr="00C6633B">
        <w:t>)</w:t>
      </w:r>
      <w:r w:rsidRPr="00C6633B">
        <w:rPr>
          <w:vertAlign w:val="superscript"/>
        </w:rPr>
        <w:t>1</w:t>
      </w:r>
    </w:p>
    <w:p w:rsidR="00D50C33" w:rsidRPr="00C6633B" w:rsidRDefault="00D50C33" w:rsidP="00D50C33">
      <w:pPr>
        <w:spacing w:line="360" w:lineRule="auto"/>
      </w:pPr>
      <w:r w:rsidRPr="00C6633B">
        <w:tab/>
        <w:t>= ½ [A</w:t>
      </w:r>
      <w:r w:rsidRPr="00C6633B">
        <w:rPr>
          <w:vertAlign w:val="superscript"/>
        </w:rPr>
        <w:t>1</w:t>
      </w:r>
      <w:r w:rsidRPr="00C6633B">
        <w:t>-(A</w:t>
      </w:r>
      <w:r w:rsidRPr="00C6633B">
        <w:rPr>
          <w:vertAlign w:val="superscript"/>
        </w:rPr>
        <w:t>1</w:t>
      </w:r>
      <w:r w:rsidRPr="00C6633B">
        <w:t>)</w:t>
      </w:r>
      <w:r w:rsidRPr="00C6633B">
        <w:rPr>
          <w:vertAlign w:val="superscript"/>
        </w:rPr>
        <w:t>1</w:t>
      </w:r>
      <w:r w:rsidRPr="00C6633B">
        <w:t>] = ½ (A</w:t>
      </w:r>
      <w:r w:rsidRPr="00C6633B">
        <w:rPr>
          <w:vertAlign w:val="superscript"/>
        </w:rPr>
        <w:t>1</w:t>
      </w:r>
      <w:r w:rsidRPr="00C6633B">
        <w:t>-A)</w:t>
      </w:r>
    </w:p>
    <w:p w:rsidR="00D50C33" w:rsidRPr="00C6633B" w:rsidRDefault="00D50C33" w:rsidP="00D50C33">
      <w:pPr>
        <w:spacing w:line="360" w:lineRule="auto"/>
      </w:pPr>
      <w:r w:rsidRPr="00C6633B">
        <w:lastRenderedPageBreak/>
        <w:tab/>
        <w:t>= - ½ (A-A</w:t>
      </w:r>
      <w:r w:rsidRPr="00C6633B">
        <w:rPr>
          <w:vertAlign w:val="superscript"/>
        </w:rPr>
        <w:t>1</w:t>
      </w:r>
      <w:r w:rsidRPr="00C6633B">
        <w:t>)= -Q</w:t>
      </w:r>
    </w:p>
    <w:p w:rsidR="00D50C33" w:rsidRPr="00C6633B" w:rsidRDefault="00D50C33" w:rsidP="00D50C33">
      <w:pPr>
        <w:spacing w:line="360" w:lineRule="auto"/>
      </w:pPr>
      <w:r w:rsidRPr="00C6633B">
        <w:t>Q is a skew – symmetric matrix.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Thus square matrix = symmetric + skew – symmetric then to prove the sum is unique.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  <w:t>It possible, let A = R+S be another such representation of A where R is a symmetric one S is a skew – symmetric matrix.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  <w:t>R</w:t>
      </w:r>
      <w:r w:rsidRPr="00C6633B">
        <w:rPr>
          <w:vertAlign w:val="superscript"/>
        </w:rPr>
        <w:t>1</w:t>
      </w:r>
      <w:r w:rsidRPr="00C6633B">
        <w:t xml:space="preserve"> = R and S</w:t>
      </w:r>
      <w:r w:rsidRPr="00C6633B">
        <w:rPr>
          <w:vertAlign w:val="superscript"/>
        </w:rPr>
        <w:t>1</w:t>
      </w:r>
      <w:r w:rsidRPr="00C6633B">
        <w:t xml:space="preserve"> = -S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Now A</w:t>
      </w:r>
      <w:r w:rsidRPr="00C6633B">
        <w:rPr>
          <w:vertAlign w:val="superscript"/>
        </w:rPr>
        <w:t>1</w:t>
      </w:r>
      <w:r w:rsidRPr="00C6633B">
        <w:t xml:space="preserve"> = (R+S)</w:t>
      </w:r>
      <w:r w:rsidRPr="00C6633B">
        <w:rPr>
          <w:vertAlign w:val="superscript"/>
        </w:rPr>
        <w:t>1</w:t>
      </w:r>
      <w:r w:rsidRPr="00C6633B">
        <w:t xml:space="preserve"> = R</w:t>
      </w:r>
      <w:r w:rsidRPr="00C6633B">
        <w:rPr>
          <w:vertAlign w:val="superscript"/>
        </w:rPr>
        <w:t>1</w:t>
      </w:r>
      <w:r w:rsidRPr="00C6633B">
        <w:t>+S</w:t>
      </w:r>
      <w:r w:rsidRPr="00C6633B">
        <w:rPr>
          <w:vertAlign w:val="superscript"/>
        </w:rPr>
        <w:t>1</w:t>
      </w:r>
      <w:r w:rsidRPr="00C6633B">
        <w:t xml:space="preserve"> = R-S and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 xml:space="preserve"> ½ (A+A</w:t>
      </w:r>
      <w:r w:rsidRPr="00C6633B">
        <w:rPr>
          <w:vertAlign w:val="superscript"/>
        </w:rPr>
        <w:t>1</w:t>
      </w:r>
      <w:r w:rsidRPr="00C6633B">
        <w:t>) = ½ (R+S+R-S) = R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½ (A-A</w:t>
      </w:r>
      <w:r w:rsidRPr="00C6633B">
        <w:rPr>
          <w:vertAlign w:val="superscript"/>
        </w:rPr>
        <w:t>1</w:t>
      </w:r>
      <w:r w:rsidRPr="00C6633B">
        <w:t>) = ½ (R+S-R+S) = S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sym w:font="Symbol" w:char="F0DE"/>
      </w:r>
      <w:r w:rsidRPr="00C6633B">
        <w:t>R = P and S=Q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Thus, the representation is unique.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 xml:space="preserve">Theorem2 </w:t>
      </w:r>
      <w:r w:rsidRPr="00C6633B">
        <w:t>= Prove that inverse of a non – singular symmetric matrix A = symmetric.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Proof : since A is non – singular symmetric matrix A</w:t>
      </w:r>
      <w:r w:rsidRPr="00C6633B">
        <w:rPr>
          <w:vertAlign w:val="superscript"/>
        </w:rPr>
        <w:t>-1</w:t>
      </w:r>
      <w:r w:rsidRPr="00C6633B">
        <w:t xml:space="preserve"> exists and A</w:t>
      </w:r>
      <w:r w:rsidRPr="00C6633B">
        <w:rPr>
          <w:vertAlign w:val="superscript"/>
        </w:rPr>
        <w:t>T</w:t>
      </w:r>
      <w:r w:rsidRPr="00C6633B">
        <w:t xml:space="preserve"> = A</w:t>
      </w:r>
    </w:p>
    <w:p w:rsidR="00D50C33" w:rsidRDefault="00D50C33" w:rsidP="00D50C33">
      <w:pPr>
        <w:spacing w:line="360" w:lineRule="auto"/>
        <w:jc w:val="both"/>
      </w:pPr>
      <w:r w:rsidRPr="00C6633B">
        <w:tab/>
        <w:t>Now, we have to prove that A</w:t>
      </w:r>
      <w:r w:rsidRPr="00C6633B">
        <w:rPr>
          <w:vertAlign w:val="superscript"/>
        </w:rPr>
        <w:t>-1</w:t>
      </w:r>
      <w:r w:rsidRPr="00C6633B">
        <w:t xml:space="preserve"> is symmetric we have (A</w:t>
      </w:r>
      <w:r w:rsidRPr="00C6633B">
        <w:rPr>
          <w:vertAlign w:val="superscript"/>
        </w:rPr>
        <w:t>-1</w:t>
      </w:r>
      <w:r w:rsidRPr="00C6633B">
        <w:t>)</w:t>
      </w:r>
      <w:r w:rsidRPr="00C6633B">
        <w:rPr>
          <w:vertAlign w:val="superscript"/>
        </w:rPr>
        <w:t>T</w:t>
      </w:r>
      <w:r w:rsidRPr="00C6633B">
        <w:t xml:space="preserve"> = (A</w:t>
      </w:r>
      <w:r w:rsidRPr="00C6633B">
        <w:rPr>
          <w:vertAlign w:val="superscript"/>
        </w:rPr>
        <w:t>T</w:t>
      </w:r>
      <w:r w:rsidRPr="00C6633B">
        <w:t>)</w:t>
      </w:r>
      <w:r w:rsidRPr="00C6633B">
        <w:rPr>
          <w:vertAlign w:val="superscript"/>
        </w:rPr>
        <w:t>-1</w:t>
      </w:r>
      <w:r w:rsidRPr="00C6633B">
        <w:t xml:space="preserve"> = A</w:t>
      </w:r>
      <w:r w:rsidRPr="00C6633B">
        <w:rPr>
          <w:vertAlign w:val="superscript"/>
        </w:rPr>
        <w:t xml:space="preserve">-1 </w:t>
      </w:r>
      <w:r w:rsidRPr="00C6633B">
        <w:t>(by (1)) Since   (A</w:t>
      </w:r>
      <w:r w:rsidRPr="00C6633B">
        <w:rPr>
          <w:vertAlign w:val="superscript"/>
        </w:rPr>
        <w:t>-1</w:t>
      </w:r>
      <w:r w:rsidRPr="00C6633B">
        <w:t>)</w:t>
      </w:r>
      <w:r w:rsidRPr="00C6633B">
        <w:rPr>
          <w:vertAlign w:val="superscript"/>
        </w:rPr>
        <w:t>T</w:t>
      </w:r>
      <w:r w:rsidRPr="00C6633B">
        <w:t xml:space="preserve"> = A</w:t>
      </w:r>
      <w:r w:rsidRPr="00C6633B">
        <w:rPr>
          <w:vertAlign w:val="superscript"/>
        </w:rPr>
        <w:t>-1</w:t>
      </w:r>
      <w:r w:rsidRPr="00C6633B">
        <w:t xml:space="preserve"> therefore, A</w:t>
      </w:r>
      <w:r w:rsidRPr="00C6633B">
        <w:rPr>
          <w:vertAlign w:val="superscript"/>
        </w:rPr>
        <w:t>-1</w:t>
      </w:r>
      <w:r w:rsidRPr="00C6633B">
        <w:t xml:space="preserve">  is symmetric. </w:t>
      </w:r>
    </w:p>
    <w:p w:rsidR="00D50C33" w:rsidRPr="00C6633B" w:rsidRDefault="00D50C33" w:rsidP="00D50C33">
      <w:pPr>
        <w:spacing w:line="360" w:lineRule="auto"/>
        <w:jc w:val="both"/>
      </w:pP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Theorem3 :</w:t>
      </w:r>
      <w:r w:rsidRPr="00C6633B">
        <w:t xml:space="preserve"> if A is a symmetric matrix, then prove that adj A is also symmetric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Proof : Since A is symmetric, we have A</w:t>
      </w:r>
      <w:r w:rsidRPr="00C6633B">
        <w:rPr>
          <w:vertAlign w:val="superscript"/>
        </w:rPr>
        <w:t>T</w:t>
      </w:r>
      <w:r w:rsidRPr="00C6633B">
        <w:t xml:space="preserve"> = A … (1)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Now, we have (adjA)</w:t>
      </w:r>
      <w:r w:rsidRPr="00C6633B">
        <w:rPr>
          <w:vertAlign w:val="superscript"/>
        </w:rPr>
        <w:t>T</w:t>
      </w:r>
      <w:r w:rsidRPr="00C6633B">
        <w:t xml:space="preserve"> = adj A</w:t>
      </w:r>
      <w:r w:rsidRPr="00C6633B">
        <w:rPr>
          <w:vertAlign w:val="superscript"/>
        </w:rPr>
        <w:t>T</w:t>
      </w:r>
      <w:r w:rsidRPr="00C6633B">
        <w:t xml:space="preserve"> [ </w:t>
      </w:r>
      <w:r>
        <w:t xml:space="preserve">since </w:t>
      </w:r>
      <w:r w:rsidRPr="00C6633B">
        <w:t>adj A</w:t>
      </w:r>
      <w:r w:rsidRPr="00C6633B">
        <w:rPr>
          <w:vertAlign w:val="superscript"/>
        </w:rPr>
        <w:t>1</w:t>
      </w:r>
      <w:r w:rsidRPr="00C6633B">
        <w:t xml:space="preserve"> = (</w:t>
      </w:r>
      <w:r>
        <w:t>A</w:t>
      </w:r>
      <w:r w:rsidRPr="00C6633B">
        <w:t>dj</w:t>
      </w:r>
      <w:r>
        <w:t>A</w:t>
      </w:r>
      <w:r w:rsidRPr="00C6633B">
        <w:t>)</w:t>
      </w:r>
      <w:r w:rsidRPr="00C6633B">
        <w:rPr>
          <w:vertAlign w:val="superscript"/>
        </w:rPr>
        <w:t>1</w:t>
      </w:r>
      <w:r w:rsidRPr="00C6633B">
        <w:t>]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</w:r>
      <w:r w:rsidRPr="00C6633B">
        <w:tab/>
      </w:r>
      <w:r w:rsidRPr="00C6633B">
        <w:tab/>
        <w:t>= adj A [by (1) ]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  <w:t>(adjA)</w:t>
      </w:r>
      <w:r w:rsidRPr="00C6633B">
        <w:rPr>
          <w:vertAlign w:val="superscript"/>
        </w:rPr>
        <w:t>T</w:t>
      </w:r>
      <w:r w:rsidRPr="00C6633B">
        <w:t xml:space="preserve"> = adjA therefore, adjA is a symmetric matrix.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20. Matrix multiplication</w:t>
      </w:r>
      <w:r w:rsidRPr="00C6633B">
        <w:t xml:space="preserve"> : Let A = </w:t>
      </w:r>
      <w:r w:rsidRPr="00C0515A">
        <w:rPr>
          <w:position w:val="-10"/>
        </w:rPr>
        <w:object w:dxaOrig="700" w:dyaOrig="320">
          <v:shape id="_x0000_i1062" type="#_x0000_t75" style="width:34.5pt;height:16.5pt" o:ole="">
            <v:imagedata r:id="rId72" o:title=""/>
          </v:shape>
          <o:OLEObject Type="Embed" ProgID="Equation.3" ShapeID="_x0000_i1062" DrawAspect="Content" ObjectID="_1566731913" r:id="rId73"/>
        </w:object>
      </w:r>
      <w:r w:rsidRPr="00C6633B">
        <w:t xml:space="preserve">, B = </w:t>
      </w:r>
      <w:r w:rsidRPr="00C0515A">
        <w:rPr>
          <w:position w:val="-14"/>
        </w:rPr>
        <w:object w:dxaOrig="639" w:dyaOrig="360">
          <v:shape id="_x0000_i1063" type="#_x0000_t75" style="width:33pt;height:18.75pt" o:ole="">
            <v:imagedata r:id="rId74" o:title=""/>
          </v:shape>
          <o:OLEObject Type="Embed" ProgID="Equation.3" ShapeID="_x0000_i1063" DrawAspect="Content" ObjectID="_1566731914" r:id="rId75"/>
        </w:object>
      </w:r>
      <w:r w:rsidRPr="00C6633B">
        <w:t>then the matrix c = [cij]</w:t>
      </w:r>
      <w:r w:rsidRPr="00C6633B">
        <w:rPr>
          <w:vertAlign w:val="subscript"/>
        </w:rPr>
        <w:t>mxp</w:t>
      </w:r>
      <w:r w:rsidRPr="00C6633B">
        <w:t xml:space="preserve"> where cij is called the product of the matrices A and B in that order and we write C = AB.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The matrix A is called the pre-factor &amp; B is called the post – factor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Note :</w:t>
      </w:r>
      <w:r w:rsidRPr="00C6633B">
        <w:t xml:space="preserve"> If the number of columns of A is equal to the number of rows in B then the matrices are said to be conformable for multiplication in that order.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Theorem 4 :</w:t>
      </w:r>
      <w:r w:rsidRPr="00C6633B">
        <w:t xml:space="preserve"> Matrix multiplication is associative i.e. if A,B,C are matrices then (AB) c= A(BC)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Proof :  Let A= [a</w:t>
      </w:r>
      <w:r w:rsidRPr="00C0515A">
        <w:rPr>
          <w:vertAlign w:val="subscript"/>
        </w:rPr>
        <w:t>ij</w:t>
      </w:r>
      <w:r w:rsidRPr="00C6633B">
        <w:t>]</w:t>
      </w:r>
      <w:r w:rsidRPr="0052155C">
        <w:rPr>
          <w:position w:val="-4"/>
          <w:vertAlign w:val="subscript"/>
        </w:rPr>
        <w:object w:dxaOrig="340" w:dyaOrig="160">
          <v:shape id="_x0000_i1064" type="#_x0000_t75" style="width:16.5pt;height:8.25pt" o:ole="">
            <v:imagedata r:id="rId41" o:title=""/>
          </v:shape>
          <o:OLEObject Type="Embed" ProgID="Equation.DSMT4" ShapeID="_x0000_i1064" DrawAspect="Content" ObjectID="_1566731915" r:id="rId76"/>
        </w:object>
      </w:r>
      <w:r w:rsidRPr="00C6633B">
        <w:t>B = [b</w:t>
      </w:r>
      <w:r w:rsidRPr="00C0515A">
        <w:rPr>
          <w:vertAlign w:val="subscript"/>
        </w:rPr>
        <w:t>jk</w:t>
      </w:r>
      <w:r w:rsidRPr="00C6633B">
        <w:t>]</w:t>
      </w:r>
      <w:r w:rsidRPr="00C0515A">
        <w:rPr>
          <w:position w:val="-8"/>
          <w:vertAlign w:val="subscript"/>
        </w:rPr>
        <w:object w:dxaOrig="300" w:dyaOrig="200">
          <v:shape id="_x0000_i1065" type="#_x0000_t75" style="width:15.75pt;height:9.75pt" o:ole="">
            <v:imagedata r:id="rId77" o:title=""/>
          </v:shape>
          <o:OLEObject Type="Embed" ProgID="Equation.DSMT4" ShapeID="_x0000_i1065" DrawAspect="Content" ObjectID="_1566731916" r:id="rId78"/>
        </w:object>
      </w:r>
      <w:r w:rsidRPr="00C6633B">
        <w:t xml:space="preserve"> and C= </w:t>
      </w:r>
      <w:r w:rsidRPr="00C0515A">
        <w:rPr>
          <w:position w:val="-10"/>
        </w:rPr>
        <w:object w:dxaOrig="680" w:dyaOrig="320">
          <v:shape id="_x0000_i1066" type="#_x0000_t75" style="width:33.75pt;height:16.5pt" o:ole="">
            <v:imagedata r:id="rId79" o:title=""/>
          </v:shape>
          <o:OLEObject Type="Embed" ProgID="Equation.3" ShapeID="_x0000_i1066" DrawAspect="Content" ObjectID="_1566731917" r:id="rId80"/>
        </w:object>
      </w:r>
    </w:p>
    <w:p w:rsidR="00D50C33" w:rsidRPr="00C6633B" w:rsidRDefault="00D50C33" w:rsidP="00D50C33">
      <w:pPr>
        <w:spacing w:line="360" w:lineRule="auto"/>
        <w:jc w:val="both"/>
      </w:pPr>
      <w:r w:rsidRPr="00C6633B">
        <w:t>Then AB = [u</w:t>
      </w:r>
      <w:r w:rsidRPr="00D2770C">
        <w:rPr>
          <w:vertAlign w:val="subscript"/>
        </w:rPr>
        <w:t>ik</w:t>
      </w:r>
      <w:r w:rsidRPr="00C6633B">
        <w:t>]</w:t>
      </w:r>
      <w:r w:rsidRPr="00D2770C">
        <w:rPr>
          <w:position w:val="-8"/>
          <w:vertAlign w:val="subscript"/>
        </w:rPr>
        <w:object w:dxaOrig="340" w:dyaOrig="200">
          <v:shape id="_x0000_i1067" type="#_x0000_t75" style="width:16.5pt;height:9.75pt" o:ole="">
            <v:imagedata r:id="rId81" o:title=""/>
          </v:shape>
          <o:OLEObject Type="Embed" ProgID="Equation.DSMT4" ShapeID="_x0000_i1067" DrawAspect="Content" ObjectID="_1566731918" r:id="rId82"/>
        </w:object>
      </w:r>
      <w:r w:rsidRPr="00C6633B">
        <w:t xml:space="preserve"> where u</w:t>
      </w:r>
      <w:r w:rsidRPr="00C6633B">
        <w:rPr>
          <w:vertAlign w:val="subscript"/>
        </w:rPr>
        <w:t>ik</w:t>
      </w:r>
      <w:r w:rsidRPr="00C6633B">
        <w:t xml:space="preserve">= </w:t>
      </w:r>
      <w:r w:rsidRPr="00C6633B">
        <w:rPr>
          <w:position w:val="-30"/>
        </w:rPr>
        <w:object w:dxaOrig="900" w:dyaOrig="700">
          <v:shape id="_x0000_i1068" type="#_x0000_t75" style="width:44.25pt;height:34.5pt" o:ole="">
            <v:imagedata r:id="rId83" o:title=""/>
          </v:shape>
          <o:OLEObject Type="Embed" ProgID="Equation.3" ShapeID="_x0000_i1068" DrawAspect="Content" ObjectID="_1566731919" r:id="rId84"/>
        </w:object>
      </w:r>
      <w:r w:rsidRPr="00C6633B">
        <w:t>------(1)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lastRenderedPageBreak/>
        <w:t>Also BC = [v</w:t>
      </w:r>
      <w:r w:rsidRPr="00C6633B">
        <w:rPr>
          <w:vertAlign w:val="subscript"/>
        </w:rPr>
        <w:t>jl</w:t>
      </w:r>
      <w:r w:rsidRPr="00C6633B">
        <w:t>]</w:t>
      </w:r>
      <w:r w:rsidRPr="00D2770C">
        <w:rPr>
          <w:position w:val="-8"/>
          <w:vertAlign w:val="subscript"/>
        </w:rPr>
        <w:object w:dxaOrig="300" w:dyaOrig="200">
          <v:shape id="_x0000_i1069" type="#_x0000_t75" style="width:15.75pt;height:9.75pt" o:ole="">
            <v:imagedata r:id="rId85" o:title=""/>
          </v:shape>
          <o:OLEObject Type="Embed" ProgID="Equation.DSMT4" ShapeID="_x0000_i1069" DrawAspect="Content" ObjectID="_1566731920" r:id="rId86"/>
        </w:object>
      </w:r>
      <w:r w:rsidRPr="00C6633B">
        <w:t>where v</w:t>
      </w:r>
      <w:r w:rsidRPr="00C6633B">
        <w:rPr>
          <w:vertAlign w:val="subscript"/>
        </w:rPr>
        <w:t>jl</w:t>
      </w:r>
      <w:r w:rsidRPr="00C6633B">
        <w:t xml:space="preserve"> =</w:t>
      </w:r>
      <w:r w:rsidRPr="00C6633B">
        <w:rPr>
          <w:position w:val="-28"/>
        </w:rPr>
        <w:object w:dxaOrig="940" w:dyaOrig="700">
          <v:shape id="_x0000_i1070" type="#_x0000_t75" style="width:47.25pt;height:34.5pt" o:ole="">
            <v:imagedata r:id="rId87" o:title=""/>
          </v:shape>
          <o:OLEObject Type="Embed" ProgID="Equation.3" ShapeID="_x0000_i1070" DrawAspect="Content" ObjectID="_1566731921" r:id="rId88"/>
        </w:object>
      </w:r>
      <w:r w:rsidRPr="00C6633B">
        <w:t>------(2)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 xml:space="preserve">Now, A(BC) is an mxq matrix and (AB)C is also an mxq matrix. 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let A(BC) = [</w:t>
      </w:r>
      <w:r w:rsidRPr="00C6633B">
        <w:rPr>
          <w:i/>
        </w:rPr>
        <w:t>w</w:t>
      </w:r>
      <w:r w:rsidRPr="00C6633B">
        <w:rPr>
          <w:vertAlign w:val="subscript"/>
        </w:rPr>
        <w:t>il</w:t>
      </w:r>
      <w:r w:rsidRPr="00C6633B">
        <w:t>]</w:t>
      </w:r>
      <w:r w:rsidRPr="00D2770C">
        <w:rPr>
          <w:position w:val="-8"/>
          <w:vertAlign w:val="subscript"/>
        </w:rPr>
        <w:object w:dxaOrig="340" w:dyaOrig="200">
          <v:shape id="_x0000_i1071" type="#_x0000_t75" style="width:16.5pt;height:9.75pt" o:ole="">
            <v:imagedata r:id="rId89" o:title=""/>
          </v:shape>
          <o:OLEObject Type="Embed" ProgID="Equation.DSMT4" ShapeID="_x0000_i1071" DrawAspect="Content" ObjectID="_1566731922" r:id="rId90"/>
        </w:object>
      </w:r>
      <w:r w:rsidRPr="00C6633B">
        <w:t xml:space="preserve"> where </w:t>
      </w:r>
      <w:r w:rsidRPr="00C6633B">
        <w:rPr>
          <w:i/>
        </w:rPr>
        <w:t>w</w:t>
      </w:r>
      <w:r w:rsidRPr="00C6633B">
        <w:rPr>
          <w:vertAlign w:val="subscript"/>
        </w:rPr>
        <w:t>il</w:t>
      </w:r>
      <w:r w:rsidRPr="00C6633B">
        <w:t xml:space="preserve"> is the (i,j)</w:t>
      </w:r>
      <w:r w:rsidRPr="00C6633B">
        <w:rPr>
          <w:vertAlign w:val="superscript"/>
        </w:rPr>
        <w:t>th</w:t>
      </w:r>
      <w:r w:rsidRPr="00C6633B">
        <w:t xml:space="preserve"> element of A(BC)</w:t>
      </w:r>
    </w:p>
    <w:p w:rsidR="00D50C33" w:rsidRPr="00C6633B" w:rsidRDefault="00D50C33" w:rsidP="00D50C33">
      <w:pPr>
        <w:jc w:val="both"/>
      </w:pPr>
      <w:r w:rsidRPr="00C6633B">
        <w:t xml:space="preserve">Then    </w:t>
      </w:r>
      <w:r w:rsidRPr="00C6633B">
        <w:rPr>
          <w:i/>
        </w:rPr>
        <w:t>w</w:t>
      </w:r>
      <w:r w:rsidRPr="00C6633B">
        <w:rPr>
          <w:vertAlign w:val="subscript"/>
        </w:rPr>
        <w:t xml:space="preserve">il = </w:t>
      </w:r>
      <w:r w:rsidRPr="00C6633B">
        <w:rPr>
          <w:position w:val="-30"/>
        </w:rPr>
        <w:object w:dxaOrig="859" w:dyaOrig="700">
          <v:shape id="_x0000_i1072" type="#_x0000_t75" style="width:43.5pt;height:34.5pt" o:ole="">
            <v:imagedata r:id="rId91" o:title=""/>
          </v:shape>
          <o:OLEObject Type="Embed" ProgID="Equation.3" ShapeID="_x0000_i1072" DrawAspect="Content" ObjectID="_1566731923" r:id="rId92"/>
        </w:object>
      </w:r>
    </w:p>
    <w:p w:rsidR="00D50C33" w:rsidRPr="00C6633B" w:rsidRDefault="00D50C33" w:rsidP="00D50C33">
      <w:pPr>
        <w:jc w:val="both"/>
      </w:pPr>
      <w:r w:rsidRPr="00C6633B">
        <w:tab/>
      </w:r>
      <w:r w:rsidRPr="00C6633B">
        <w:tab/>
        <w:t xml:space="preserve">= </w:t>
      </w:r>
      <w:r w:rsidRPr="00D2770C">
        <w:rPr>
          <w:position w:val="-34"/>
        </w:rPr>
        <w:object w:dxaOrig="2480" w:dyaOrig="840">
          <v:shape id="_x0000_i1073" type="#_x0000_t75" style="width:123.75pt;height:43.5pt" o:ole="">
            <v:imagedata r:id="rId93" o:title=""/>
          </v:shape>
          <o:OLEObject Type="Embed" ProgID="Equation.3" ShapeID="_x0000_i1073" DrawAspect="Content" ObjectID="_1566731924" r:id="rId94"/>
        </w:object>
      </w:r>
    </w:p>
    <w:p w:rsidR="00D50C33" w:rsidRPr="00C6633B" w:rsidRDefault="00D50C33" w:rsidP="00D50C33">
      <w:pPr>
        <w:jc w:val="both"/>
      </w:pPr>
      <w:r w:rsidRPr="00C6633B">
        <w:tab/>
      </w:r>
      <w:r w:rsidRPr="00C6633B">
        <w:tab/>
        <w:t>=</w:t>
      </w:r>
      <w:r w:rsidRPr="00C6633B">
        <w:rPr>
          <w:position w:val="-34"/>
        </w:rPr>
        <w:object w:dxaOrig="1840" w:dyaOrig="800">
          <v:shape id="_x0000_i1074" type="#_x0000_t75" style="width:92.25pt;height:40.5pt" o:ole="">
            <v:imagedata r:id="rId95" o:title=""/>
          </v:shape>
          <o:OLEObject Type="Embed" ProgID="Equation.3" ShapeID="_x0000_i1074" DrawAspect="Content" ObjectID="_1566731925" r:id="rId96"/>
        </w:object>
      </w:r>
    </w:p>
    <w:p w:rsidR="00D50C33" w:rsidRPr="00C6633B" w:rsidRDefault="00D50C33" w:rsidP="00D50C33">
      <w:pPr>
        <w:spacing w:line="360" w:lineRule="auto"/>
        <w:ind w:firstLine="720"/>
        <w:jc w:val="both"/>
      </w:pPr>
      <w:r>
        <w:t>(Since Finite summations can be interchanged)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 xml:space="preserve">= </w:t>
      </w:r>
      <w:r w:rsidRPr="00C6633B">
        <w:rPr>
          <w:position w:val="-28"/>
        </w:rPr>
        <w:object w:dxaOrig="840" w:dyaOrig="680">
          <v:shape id="_x0000_i1075" type="#_x0000_t75" style="width:42pt;height:33.75pt" o:ole="">
            <v:imagedata r:id="rId97" o:title=""/>
          </v:shape>
          <o:OLEObject Type="Embed" ProgID="Equation.3" ShapeID="_x0000_i1075" DrawAspect="Content" ObjectID="_1566731926" r:id="rId98"/>
        </w:object>
      </w:r>
      <w:r w:rsidRPr="00C6633B">
        <w:t xml:space="preserve">  </w:t>
      </w:r>
      <w:r w:rsidRPr="00C6633B">
        <w:tab/>
        <w:t>(from (1))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= The (i,j)th element of (AB)C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A(BC) = (AB)C</w:t>
      </w:r>
    </w:p>
    <w:p w:rsidR="00D50C33" w:rsidRPr="007D7D00" w:rsidRDefault="00D50C33" w:rsidP="00D50C33">
      <w:pPr>
        <w:spacing w:line="360" w:lineRule="auto"/>
        <w:jc w:val="both"/>
        <w:rPr>
          <w:b/>
        </w:rPr>
      </w:pPr>
      <w:r w:rsidRPr="007D7D00">
        <w:rPr>
          <w:b/>
        </w:rPr>
        <w:t>21. Positive integral powers of a square matrix: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  <w:t>Let A be a square matrix. Then A</w:t>
      </w:r>
      <w:r w:rsidRPr="00C6633B">
        <w:rPr>
          <w:vertAlign w:val="superscript"/>
        </w:rPr>
        <w:t>2</w:t>
      </w:r>
      <w:r w:rsidRPr="00C6633B">
        <w:t xml:space="preserve"> is defined A.A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Now, by associative law A</w:t>
      </w:r>
      <w:r w:rsidRPr="00C6633B">
        <w:rPr>
          <w:vertAlign w:val="superscript"/>
        </w:rPr>
        <w:t>3</w:t>
      </w:r>
      <w:r w:rsidRPr="00C6633B">
        <w:t xml:space="preserve"> = A</w:t>
      </w:r>
      <w:r w:rsidRPr="00C6633B">
        <w:rPr>
          <w:vertAlign w:val="superscript"/>
        </w:rPr>
        <w:t>2</w:t>
      </w:r>
      <w:r w:rsidRPr="00C6633B">
        <w:t>.A = (AA)A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</w:r>
      <w:r w:rsidRPr="00C6633B">
        <w:tab/>
      </w:r>
      <w:r w:rsidRPr="00C6633B">
        <w:tab/>
      </w:r>
      <w:r w:rsidRPr="00C6633B">
        <w:tab/>
        <w:t>= A(AA) = AA</w:t>
      </w:r>
      <w:r w:rsidRPr="00C6633B">
        <w:rPr>
          <w:vertAlign w:val="superscript"/>
        </w:rPr>
        <w:t>2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</w:r>
      <w:r>
        <w:t xml:space="preserve">Similarly </w:t>
      </w:r>
      <w:r w:rsidRPr="00C6633B">
        <w:softHyphen/>
      </w:r>
      <w:r w:rsidRPr="00C6633B">
        <w:softHyphen/>
      </w:r>
      <w:r w:rsidRPr="00C6633B">
        <w:softHyphen/>
      </w:r>
      <w:r w:rsidRPr="00C6633B">
        <w:softHyphen/>
        <w:t xml:space="preserve"> we have A</w:t>
      </w:r>
      <w:r w:rsidRPr="00C6633B">
        <w:rPr>
          <w:vertAlign w:val="superscript"/>
        </w:rPr>
        <w:t>m-1</w:t>
      </w:r>
      <w:r w:rsidRPr="00C6633B">
        <w:t>A = A A</w:t>
      </w:r>
      <w:r w:rsidRPr="00C6633B">
        <w:rPr>
          <w:vertAlign w:val="superscript"/>
        </w:rPr>
        <w:t>m-1</w:t>
      </w:r>
      <w:r w:rsidRPr="00C6633B">
        <w:t xml:space="preserve"> = A</w:t>
      </w:r>
      <w:r w:rsidRPr="00C6633B">
        <w:rPr>
          <w:vertAlign w:val="superscript"/>
        </w:rPr>
        <w:t>m</w:t>
      </w:r>
      <w:r w:rsidRPr="00C6633B">
        <w:t xml:space="preserve"> where </w:t>
      </w:r>
      <w:r>
        <w:t>m is a positive integer</w:t>
      </w:r>
      <w:r w:rsidRPr="00C6633B">
        <w:t xml:space="preserve"> 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Note : I</w:t>
      </w:r>
      <w:r w:rsidRPr="00C6633B">
        <w:rPr>
          <w:vertAlign w:val="superscript"/>
        </w:rPr>
        <w:t>n</w:t>
      </w:r>
      <w:r w:rsidRPr="00C6633B">
        <w:t xml:space="preserve"> = I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  <w:t>O</w:t>
      </w:r>
      <w:r w:rsidRPr="00C6633B">
        <w:rPr>
          <w:vertAlign w:val="superscript"/>
        </w:rPr>
        <w:t>n</w:t>
      </w:r>
      <w:r w:rsidRPr="00C6633B">
        <w:t xml:space="preserve"> = 0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 xml:space="preserve">Note </w:t>
      </w:r>
      <w:r>
        <w:t>1</w:t>
      </w:r>
      <w:r w:rsidRPr="00C6633B">
        <w:t>: multiplic</w:t>
      </w:r>
      <w:r w:rsidR="00F827BC">
        <w:t>ation of matrices is distributiv</w:t>
      </w:r>
      <w:r w:rsidRPr="00C6633B">
        <w:t>e w.</w:t>
      </w:r>
      <w:r w:rsidR="00F827BC">
        <w:t xml:space="preserve"> </w:t>
      </w:r>
      <w:r w:rsidRPr="00C6633B">
        <w:t>r</w:t>
      </w:r>
      <w:r w:rsidR="00F827BC">
        <w:t xml:space="preserve"> </w:t>
      </w:r>
      <w:r w:rsidRPr="00C6633B">
        <w:t>.t. addition of matrices.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  <w:t xml:space="preserve">i.e. </w:t>
      </w:r>
      <w:r w:rsidRPr="00C6633B">
        <w:tab/>
        <w:t>A(B+C)</w:t>
      </w:r>
      <w:r w:rsidRPr="00C6633B">
        <w:tab/>
        <w:t>=</w:t>
      </w:r>
      <w:r w:rsidRPr="00C6633B">
        <w:tab/>
        <w:t>AB + AC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ab/>
      </w:r>
      <w:r w:rsidRPr="00C6633B">
        <w:tab/>
        <w:t>(B+C)A</w:t>
      </w:r>
      <w:r w:rsidRPr="00C6633B">
        <w:tab/>
        <w:t>=</w:t>
      </w:r>
      <w:r w:rsidRPr="00C6633B">
        <w:tab/>
        <w:t>BA+CA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Note 2: if A is a matrix of order mxn then AI</w:t>
      </w:r>
      <w:r w:rsidRPr="00C6633B">
        <w:rPr>
          <w:vertAlign w:val="superscript"/>
        </w:rPr>
        <w:softHyphen/>
      </w:r>
      <w:r w:rsidRPr="00C6633B">
        <w:rPr>
          <w:vertAlign w:val="subscript"/>
        </w:rPr>
        <w:t xml:space="preserve">n </w:t>
      </w:r>
      <w:r w:rsidRPr="00C6633B">
        <w:t>= I</w:t>
      </w:r>
      <w:r>
        <w:rPr>
          <w:vertAlign w:val="subscript"/>
        </w:rPr>
        <w:t>n</w:t>
      </w:r>
      <w:r w:rsidRPr="00C6633B">
        <w:t>A = A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 xml:space="preserve">22. </w:t>
      </w:r>
      <w:r w:rsidRPr="00602C56">
        <w:rPr>
          <w:b/>
          <w:u w:val="single"/>
        </w:rPr>
        <w:t>Trace of A square matrix :</w:t>
      </w:r>
      <w:r w:rsidRPr="00C6633B">
        <w:t xml:space="preserve"> Let A = [a</w:t>
      </w:r>
      <w:r w:rsidRPr="00D2770C">
        <w:rPr>
          <w:vertAlign w:val="subscript"/>
        </w:rPr>
        <w:t>ij</w:t>
      </w:r>
      <w:r w:rsidRPr="00C6633B">
        <w:t>]</w:t>
      </w:r>
      <w:r w:rsidRPr="0052155C">
        <w:rPr>
          <w:position w:val="-4"/>
          <w:vertAlign w:val="subscript"/>
        </w:rPr>
        <w:object w:dxaOrig="300" w:dyaOrig="160">
          <v:shape id="_x0000_i1076" type="#_x0000_t75" style="width:15.75pt;height:8.25pt" o:ole="">
            <v:imagedata r:id="rId99" o:title=""/>
          </v:shape>
          <o:OLEObject Type="Embed" ProgID="Equation.DSMT4" ShapeID="_x0000_i1076" DrawAspect="Content" ObjectID="_1566731927" r:id="rId100"/>
        </w:object>
      </w:r>
      <w:r>
        <w:t xml:space="preserve"> </w:t>
      </w:r>
      <w:r w:rsidRPr="00C6633B">
        <w:t xml:space="preserve">the trace of the square matrix A is defined as   </w:t>
      </w:r>
      <w:r w:rsidRPr="00C6633B">
        <w:rPr>
          <w:position w:val="-28"/>
        </w:rPr>
        <w:object w:dxaOrig="600" w:dyaOrig="680">
          <v:shape id="_x0000_i1077" type="#_x0000_t75" style="width:30pt;height:33.75pt" o:ole="">
            <v:imagedata r:id="rId101" o:title=""/>
          </v:shape>
          <o:OLEObject Type="Embed" ProgID="Equation.3" ShapeID="_x0000_i1077" DrawAspect="Content" ObjectID="_1566731928" r:id="rId102"/>
        </w:object>
      </w:r>
      <w:r w:rsidRPr="00C6633B">
        <w:t xml:space="preserve">. And is denoted by ‘tr A’ </w:t>
      </w:r>
    </w:p>
    <w:p w:rsidR="00D50C33" w:rsidRPr="00C6633B" w:rsidRDefault="00D50C33" w:rsidP="00D50C33">
      <w:pPr>
        <w:spacing w:line="360" w:lineRule="auto"/>
        <w:jc w:val="both"/>
        <w:rPr>
          <w:vertAlign w:val="subscript"/>
        </w:rPr>
      </w:pPr>
      <w:r w:rsidRPr="00C6633B">
        <w:t xml:space="preserve">Thus trA = </w:t>
      </w:r>
      <w:r w:rsidRPr="00C6633B">
        <w:tab/>
      </w:r>
      <w:r w:rsidRPr="00C6633B">
        <w:rPr>
          <w:position w:val="-28"/>
        </w:rPr>
        <w:object w:dxaOrig="580" w:dyaOrig="680">
          <v:shape id="_x0000_i1078" type="#_x0000_t75" style="width:28.5pt;height:33.75pt" o:ole="">
            <v:imagedata r:id="rId103" o:title=""/>
          </v:shape>
          <o:OLEObject Type="Embed" ProgID="Equation.3" ShapeID="_x0000_i1078" DrawAspect="Content" ObjectID="_1566731929" r:id="rId104"/>
        </w:object>
      </w:r>
      <w:r w:rsidRPr="00C6633B">
        <w:t xml:space="preserve"> = a</w:t>
      </w:r>
      <w:r w:rsidRPr="00C6633B">
        <w:rPr>
          <w:vertAlign w:val="subscript"/>
        </w:rPr>
        <w:t>11</w:t>
      </w:r>
      <w:r w:rsidRPr="00C6633B">
        <w:t>+a</w:t>
      </w:r>
      <w:r>
        <w:rPr>
          <w:vertAlign w:val="subscript"/>
        </w:rPr>
        <w:t>22</w:t>
      </w:r>
      <w:r w:rsidRPr="00C6633B">
        <w:t>+ …….a</w:t>
      </w:r>
      <w:r w:rsidRPr="00C6633B">
        <w:rPr>
          <w:vertAlign w:val="subscript"/>
        </w:rPr>
        <w:t>nn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lastRenderedPageBreak/>
        <w:t xml:space="preserve">Eg : A = </w:t>
      </w:r>
      <w:r w:rsidRPr="00C6633B">
        <w:rPr>
          <w:position w:val="-50"/>
        </w:rPr>
        <w:object w:dxaOrig="1280" w:dyaOrig="1120">
          <v:shape id="_x0000_i1079" type="#_x0000_t75" style="width:63.75pt;height:56.25pt" o:ole="">
            <v:imagedata r:id="rId59" o:title=""/>
          </v:shape>
          <o:OLEObject Type="Embed" ProgID="Equation.3" ShapeID="_x0000_i1079" DrawAspect="Content" ObjectID="_1566731930" r:id="rId105"/>
        </w:object>
      </w:r>
      <w:r w:rsidRPr="00C6633B">
        <w:t xml:space="preserve"> then trA = a+b+c</w:t>
      </w:r>
      <w:r w:rsidRPr="00C6633B">
        <w:tab/>
      </w:r>
    </w:p>
    <w:p w:rsidR="00D50C33" w:rsidRPr="00C6633B" w:rsidRDefault="00D50C33" w:rsidP="00D50C33">
      <w:pPr>
        <w:spacing w:line="360" w:lineRule="auto"/>
        <w:jc w:val="both"/>
      </w:pPr>
      <w:r w:rsidRPr="00C6633B">
        <w:rPr>
          <w:b/>
          <w:u w:val="single"/>
        </w:rPr>
        <w:t xml:space="preserve">Properties : </w:t>
      </w:r>
      <w:r w:rsidRPr="00602C56">
        <w:rPr>
          <w:b/>
        </w:rPr>
        <w:t xml:space="preserve"> </w:t>
      </w:r>
      <w:r w:rsidRPr="00602C56">
        <w:t>I</w:t>
      </w:r>
      <w:r w:rsidRPr="00C6633B">
        <w:t xml:space="preserve">f A and B are square matrices of order n and </w:t>
      </w:r>
      <w:r>
        <w:t>λ</w:t>
      </w:r>
      <w:r w:rsidRPr="00C6633B">
        <w:t xml:space="preserve"> is any scalar, then</w:t>
      </w:r>
    </w:p>
    <w:p w:rsidR="00D50C33" w:rsidRPr="00C6633B" w:rsidRDefault="00D50C33" w:rsidP="00D50C33">
      <w:pPr>
        <w:numPr>
          <w:ilvl w:val="0"/>
          <w:numId w:val="6"/>
        </w:numPr>
        <w:spacing w:line="360" w:lineRule="auto"/>
        <w:jc w:val="both"/>
      </w:pPr>
      <w:r>
        <w:t>tr (λ</w:t>
      </w:r>
      <w:r w:rsidRPr="00C6633B">
        <w:t xml:space="preserve"> A) = </w:t>
      </w:r>
      <w:r>
        <w:t>λ</w:t>
      </w:r>
      <w:r w:rsidRPr="00C6633B">
        <w:t xml:space="preserve"> tr A</w:t>
      </w:r>
    </w:p>
    <w:p w:rsidR="00D50C33" w:rsidRPr="00C6633B" w:rsidRDefault="00D50C33" w:rsidP="00D50C33">
      <w:pPr>
        <w:numPr>
          <w:ilvl w:val="0"/>
          <w:numId w:val="6"/>
        </w:numPr>
        <w:spacing w:line="360" w:lineRule="auto"/>
        <w:jc w:val="both"/>
      </w:pPr>
      <w:r w:rsidRPr="00C6633B">
        <w:t xml:space="preserve">tr (A+B) = trA </w:t>
      </w:r>
      <w:r>
        <w:t>+</w:t>
      </w:r>
      <w:r w:rsidRPr="00C6633B">
        <w:t xml:space="preserve"> tr B</w:t>
      </w:r>
    </w:p>
    <w:p w:rsidR="00D50C33" w:rsidRPr="00C6633B" w:rsidRDefault="00D50C33" w:rsidP="00D50C33">
      <w:pPr>
        <w:numPr>
          <w:ilvl w:val="0"/>
          <w:numId w:val="6"/>
        </w:numPr>
        <w:spacing w:line="360" w:lineRule="auto"/>
        <w:jc w:val="both"/>
      </w:pPr>
      <w:r w:rsidRPr="00C6633B">
        <w:t>tr(AB) = tr(BA)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23. Idempotent matrix :</w:t>
      </w:r>
      <w:r w:rsidRPr="00C6633B">
        <w:t xml:space="preserve"> </w:t>
      </w:r>
      <w:r>
        <w:t>I</w:t>
      </w:r>
      <w:r w:rsidRPr="00C6633B">
        <w:t>f A is a square matrix such that A</w:t>
      </w:r>
      <w:r w:rsidRPr="00C6633B">
        <w:rPr>
          <w:vertAlign w:val="superscript"/>
        </w:rPr>
        <w:t>2</w:t>
      </w:r>
      <w:r w:rsidRPr="00C6633B">
        <w:t xml:space="preserve"> = A then ‘A’ is called idempotent matrix 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24. Nilpotent Matrix :</w:t>
      </w:r>
      <w:r w:rsidRPr="00C6633B">
        <w:t xml:space="preserve"> If A is a square matrix such that </w:t>
      </w:r>
      <w:r>
        <w:t>A</w:t>
      </w:r>
      <w:r w:rsidRPr="00C6633B">
        <w:rPr>
          <w:vertAlign w:val="superscript"/>
        </w:rPr>
        <w:t>m</w:t>
      </w:r>
      <w:r w:rsidRPr="00C6633B">
        <w:t>=0 where m is a +ve integer then A is called nilpotent matrix.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Note : If m is least positive integer such that A</w:t>
      </w:r>
      <w:r w:rsidRPr="00602C56">
        <w:rPr>
          <w:vertAlign w:val="superscript"/>
        </w:rPr>
        <w:t>m</w:t>
      </w:r>
      <w:r w:rsidRPr="00C6633B">
        <w:t xml:space="preserve"> = 0 then A is called nilpotent of index m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25. Involutary :</w:t>
      </w:r>
      <w:r w:rsidRPr="00C6633B">
        <w:t xml:space="preserve"> If A is a square matrix such that A</w:t>
      </w:r>
      <w:r w:rsidRPr="00C6633B">
        <w:rPr>
          <w:vertAlign w:val="superscript"/>
        </w:rPr>
        <w:t>2</w:t>
      </w:r>
      <w:r w:rsidRPr="00C6633B">
        <w:t xml:space="preserve"> = I then A is called involuntary matrix.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26. Orthogonal Matrix :</w:t>
      </w:r>
      <w:r w:rsidRPr="00C6633B">
        <w:t xml:space="preserve"> A square matrix A is said to be orthogonal if AA</w:t>
      </w:r>
      <w:r w:rsidRPr="00C6633B">
        <w:rPr>
          <w:vertAlign w:val="superscript"/>
        </w:rPr>
        <w:t>1</w:t>
      </w:r>
      <w:r w:rsidRPr="00C6633B">
        <w:t xml:space="preserve"> = A</w:t>
      </w:r>
      <w:r w:rsidRPr="00C6633B">
        <w:rPr>
          <w:vertAlign w:val="superscript"/>
        </w:rPr>
        <w:t>1</w:t>
      </w:r>
      <w:r w:rsidRPr="00C6633B">
        <w:t>A = I</w:t>
      </w:r>
    </w:p>
    <w:p w:rsidR="00D50C33" w:rsidRPr="00C6633B" w:rsidRDefault="00D50C33" w:rsidP="00D50C33">
      <w:pPr>
        <w:spacing w:line="360" w:lineRule="auto"/>
        <w:jc w:val="both"/>
      </w:pPr>
      <w:r w:rsidRPr="0052601C">
        <w:rPr>
          <w:b/>
        </w:rPr>
        <w:t>Theorem 5 :</w:t>
      </w:r>
      <w:r w:rsidRPr="00C6633B">
        <w:t xml:space="preserve"> If A, B are orthogonal matrices, each of order n then AB and BA are orthogonal matrices.</w:t>
      </w:r>
    </w:p>
    <w:p w:rsidR="00D50C33" w:rsidRPr="00C6633B" w:rsidRDefault="00D50C33" w:rsidP="00D50C33">
      <w:pPr>
        <w:spacing w:line="360" w:lineRule="auto"/>
        <w:jc w:val="both"/>
      </w:pPr>
      <w:r w:rsidRPr="007D7D00">
        <w:rPr>
          <w:b/>
        </w:rPr>
        <w:t>Proof :</w:t>
      </w:r>
      <w:r w:rsidRPr="00C6633B">
        <w:t xml:space="preserve"> Since A and B are both orthogonal matrices.</w:t>
      </w:r>
    </w:p>
    <w:p w:rsidR="00D50C33" w:rsidRPr="00C6633B" w:rsidRDefault="00D50C33" w:rsidP="00D50C33">
      <w:pPr>
        <w:spacing w:line="360" w:lineRule="auto"/>
        <w:rPr>
          <w:lang w:val="sv-SE"/>
        </w:rPr>
      </w:pPr>
      <w:r w:rsidRPr="00C6633B">
        <w:tab/>
      </w:r>
      <w:r w:rsidRPr="00C6633B">
        <w:rPr>
          <w:lang w:val="sv-SE"/>
        </w:rPr>
        <w:t>AA</w:t>
      </w:r>
      <w:r w:rsidRPr="00C6633B">
        <w:rPr>
          <w:vertAlign w:val="superscript"/>
          <w:lang w:val="sv-SE"/>
        </w:rPr>
        <w:t>T</w:t>
      </w:r>
      <w:r w:rsidRPr="00C6633B">
        <w:rPr>
          <w:lang w:val="sv-SE"/>
        </w:rPr>
        <w:t xml:space="preserve"> = A</w:t>
      </w:r>
      <w:r w:rsidRPr="00C6633B">
        <w:rPr>
          <w:vertAlign w:val="superscript"/>
          <w:lang w:val="sv-SE"/>
        </w:rPr>
        <w:t>T</w:t>
      </w:r>
      <w:r w:rsidRPr="00C6633B">
        <w:rPr>
          <w:lang w:val="sv-SE"/>
        </w:rPr>
        <w:t>A =I</w:t>
      </w:r>
      <w:r w:rsidRPr="00C6633B">
        <w:rPr>
          <w:lang w:val="sv-SE"/>
        </w:rPr>
        <w:tab/>
      </w:r>
      <w:r>
        <w:rPr>
          <w:lang w:val="sv-SE"/>
        </w:rPr>
        <w:t>--------</w:t>
      </w:r>
      <w:r w:rsidRPr="00C6633B">
        <w:rPr>
          <w:lang w:val="sv-SE"/>
        </w:rPr>
        <w:tab/>
        <w:t>1</w:t>
      </w:r>
    </w:p>
    <w:p w:rsidR="00D50C33" w:rsidRPr="00C6633B" w:rsidRDefault="00D50C33" w:rsidP="00D50C33">
      <w:pPr>
        <w:spacing w:line="360" w:lineRule="auto"/>
        <w:rPr>
          <w:lang w:val="sv-SE"/>
        </w:rPr>
      </w:pPr>
      <w:r w:rsidRPr="00C6633B">
        <w:rPr>
          <w:lang w:val="sv-SE"/>
        </w:rPr>
        <w:tab/>
        <w:t>BB</w:t>
      </w:r>
      <w:r w:rsidRPr="00C6633B">
        <w:rPr>
          <w:vertAlign w:val="superscript"/>
          <w:lang w:val="sv-SE"/>
        </w:rPr>
        <w:t>T</w:t>
      </w:r>
      <w:r w:rsidRPr="00C6633B">
        <w:rPr>
          <w:lang w:val="sv-SE"/>
        </w:rPr>
        <w:t xml:space="preserve"> = B</w:t>
      </w:r>
      <w:r w:rsidRPr="00C6633B">
        <w:rPr>
          <w:vertAlign w:val="superscript"/>
          <w:lang w:val="sv-SE"/>
        </w:rPr>
        <w:t>T</w:t>
      </w:r>
      <w:r w:rsidRPr="00C6633B">
        <w:rPr>
          <w:lang w:val="sv-SE"/>
        </w:rPr>
        <w:t>B = I</w:t>
      </w:r>
      <w:r w:rsidRPr="00C6633B">
        <w:rPr>
          <w:lang w:val="sv-SE"/>
        </w:rPr>
        <w:tab/>
      </w:r>
      <w:r>
        <w:rPr>
          <w:lang w:val="sv-SE"/>
        </w:rPr>
        <w:t>--------</w:t>
      </w:r>
      <w:r w:rsidRPr="00C6633B">
        <w:rPr>
          <w:lang w:val="sv-SE"/>
        </w:rPr>
        <w:tab/>
        <w:t>2</w:t>
      </w:r>
    </w:p>
    <w:p w:rsidR="00D50C33" w:rsidRPr="00C6633B" w:rsidRDefault="00D50C33" w:rsidP="00D50C33">
      <w:pPr>
        <w:spacing w:line="360" w:lineRule="auto"/>
      </w:pPr>
      <w:r w:rsidRPr="00C6633B">
        <w:rPr>
          <w:lang w:val="sv-SE"/>
        </w:rPr>
        <w:tab/>
      </w:r>
      <w:r w:rsidRPr="00C6633B">
        <w:t>Now (AB)</w:t>
      </w:r>
      <w:r w:rsidRPr="00C6633B">
        <w:rPr>
          <w:vertAlign w:val="superscript"/>
        </w:rPr>
        <w:t>T</w:t>
      </w:r>
      <w:r w:rsidRPr="00C6633B">
        <w:t xml:space="preserve"> = B</w:t>
      </w:r>
      <w:r w:rsidRPr="00C6633B">
        <w:rPr>
          <w:vertAlign w:val="superscript"/>
        </w:rPr>
        <w:t>T</w:t>
      </w:r>
      <w:r w:rsidRPr="00C6633B">
        <w:t>A</w:t>
      </w:r>
      <w:r w:rsidRPr="00C6633B">
        <w:rPr>
          <w:vertAlign w:val="superscript"/>
        </w:rPr>
        <w:t>T</w:t>
      </w:r>
      <w:r w:rsidRPr="00C6633B">
        <w:tab/>
      </w:r>
    </w:p>
    <w:p w:rsidR="00D50C33" w:rsidRPr="00C6633B" w:rsidRDefault="00D50C33" w:rsidP="00D50C33">
      <w:pPr>
        <w:spacing w:line="360" w:lineRule="auto"/>
      </w:pPr>
      <w:r w:rsidRPr="00C6633B">
        <w:t>Consider (AB)</w:t>
      </w:r>
      <w:r w:rsidRPr="00C6633B">
        <w:rPr>
          <w:vertAlign w:val="superscript"/>
        </w:rPr>
        <w:t>T</w:t>
      </w:r>
      <w:r w:rsidRPr="00C6633B">
        <w:t xml:space="preserve"> (AB) = (B</w:t>
      </w:r>
      <w:r w:rsidRPr="00C6633B">
        <w:rPr>
          <w:vertAlign w:val="superscript"/>
        </w:rPr>
        <w:t>T</w:t>
      </w:r>
      <w:r w:rsidRPr="00C6633B">
        <w:t>A</w:t>
      </w:r>
      <w:r w:rsidRPr="00C6633B">
        <w:rPr>
          <w:vertAlign w:val="superscript"/>
        </w:rPr>
        <w:t>T</w:t>
      </w:r>
      <w:r w:rsidRPr="00C6633B">
        <w:t>) (AB)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  <w:t>= B</w:t>
      </w:r>
      <w:r w:rsidRPr="00C6633B">
        <w:rPr>
          <w:vertAlign w:val="superscript"/>
        </w:rPr>
        <w:t>T</w:t>
      </w:r>
      <w:r w:rsidRPr="00C6633B">
        <w:t>(A</w:t>
      </w:r>
      <w:r w:rsidRPr="00C6633B">
        <w:rPr>
          <w:vertAlign w:val="superscript"/>
        </w:rPr>
        <w:t>T</w:t>
      </w:r>
      <w:r w:rsidRPr="00C6633B">
        <w:t>A)B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  <w:t>= B</w:t>
      </w:r>
      <w:r w:rsidRPr="00C6633B">
        <w:rPr>
          <w:vertAlign w:val="superscript"/>
        </w:rPr>
        <w:t>T</w:t>
      </w:r>
      <w:r>
        <w:t>IB</w:t>
      </w:r>
      <w:r w:rsidRPr="00C6633B">
        <w:tab/>
        <w:t>(by 1)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  <w:t>= B</w:t>
      </w:r>
      <w:r w:rsidRPr="00C6633B">
        <w:rPr>
          <w:vertAlign w:val="superscript"/>
        </w:rPr>
        <w:t>T</w:t>
      </w:r>
      <w:r w:rsidRPr="00C6633B">
        <w:t>B</w:t>
      </w:r>
    </w:p>
    <w:p w:rsidR="00D50C33" w:rsidRPr="00C6633B" w:rsidRDefault="00D50C33" w:rsidP="00D50C33">
      <w:pPr>
        <w:spacing w:line="360" w:lineRule="auto"/>
        <w:ind w:left="720" w:firstLine="720"/>
      </w:pPr>
      <w:r w:rsidRPr="00C6633B">
        <w:t>= I  (by 2)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9D56DB">
        <w:rPr>
          <w:position w:val="-4"/>
        </w:rPr>
        <w:object w:dxaOrig="220" w:dyaOrig="200">
          <v:shape id="_x0000_i1080" type="#_x0000_t75" style="width:11.25pt;height:9.75pt" o:ole="">
            <v:imagedata r:id="rId106" o:title=""/>
          </v:shape>
          <o:OLEObject Type="Embed" ProgID="Equation.3" ShapeID="_x0000_i1080" DrawAspect="Content" ObjectID="_1566731931" r:id="rId107"/>
        </w:object>
      </w:r>
      <w:r w:rsidRPr="00C6633B">
        <w:t xml:space="preserve">AB is orthogonal 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>
        <w:t>Similarly w</w:t>
      </w:r>
      <w:r w:rsidRPr="00C6633B">
        <w:t xml:space="preserve">e can prove that BA is also orthogonal </w:t>
      </w:r>
    </w:p>
    <w:p w:rsidR="00D50C33" w:rsidRPr="00C6633B" w:rsidRDefault="00D50C33" w:rsidP="00D50C33">
      <w:pPr>
        <w:spacing w:line="360" w:lineRule="auto"/>
      </w:pPr>
      <w:r w:rsidRPr="007D7D00">
        <w:rPr>
          <w:b/>
        </w:rPr>
        <w:t>Theorem 6 :</w:t>
      </w:r>
      <w:r w:rsidRPr="00C6633B">
        <w:t xml:space="preserve"> Prove that the inverse of an orthogonal matrix is orthogonal and its transpose is also orthogonal.</w:t>
      </w:r>
    </w:p>
    <w:p w:rsidR="00D50C33" w:rsidRPr="00C6633B" w:rsidRDefault="00D50C33" w:rsidP="00D50C33">
      <w:pPr>
        <w:spacing w:line="360" w:lineRule="auto"/>
      </w:pPr>
      <w:r w:rsidRPr="00C6633B">
        <w:t>Proof : let A be an orthogonal matrix</w:t>
      </w:r>
    </w:p>
    <w:p w:rsidR="00D50C33" w:rsidRPr="00C6633B" w:rsidRDefault="00D50C33" w:rsidP="00D50C33">
      <w:pPr>
        <w:spacing w:line="360" w:lineRule="auto"/>
      </w:pPr>
      <w:r w:rsidRPr="00C6633B">
        <w:tab/>
        <w:t>Then A</w:t>
      </w:r>
      <w:r w:rsidRPr="00C6633B">
        <w:rPr>
          <w:vertAlign w:val="superscript"/>
        </w:rPr>
        <w:t>T</w:t>
      </w:r>
      <w:r w:rsidRPr="00C6633B">
        <w:rPr>
          <w:vertAlign w:val="superscript"/>
        </w:rPr>
        <w:softHyphen/>
      </w:r>
      <w:r w:rsidRPr="00C6633B">
        <w:t>.A = AA</w:t>
      </w:r>
      <w:r w:rsidRPr="00C6633B">
        <w:rPr>
          <w:vertAlign w:val="superscript"/>
        </w:rPr>
        <w:t>T</w:t>
      </w:r>
      <w:r w:rsidRPr="00C6633B">
        <w:t>= I</w:t>
      </w:r>
    </w:p>
    <w:p w:rsidR="00D50C33" w:rsidRPr="00C6633B" w:rsidRDefault="00D50C33" w:rsidP="00D50C33">
      <w:pPr>
        <w:spacing w:line="360" w:lineRule="auto"/>
      </w:pPr>
      <w:r w:rsidRPr="00C6633B">
        <w:lastRenderedPageBreak/>
        <w:tab/>
        <w:t>Consider A</w:t>
      </w:r>
      <w:r w:rsidRPr="00C6633B">
        <w:rPr>
          <w:vertAlign w:val="superscript"/>
        </w:rPr>
        <w:t>T</w:t>
      </w:r>
      <w:r w:rsidRPr="00C6633B">
        <w:rPr>
          <w:vertAlign w:val="superscript"/>
        </w:rPr>
        <w:softHyphen/>
      </w:r>
      <w:r w:rsidRPr="00C6633B">
        <w:t>A = I</w:t>
      </w:r>
    </w:p>
    <w:p w:rsidR="00D50C33" w:rsidRPr="00C6633B" w:rsidRDefault="00D50C33" w:rsidP="00D50C33">
      <w:pPr>
        <w:spacing w:line="360" w:lineRule="auto"/>
      </w:pPr>
      <w:r w:rsidRPr="00C6633B">
        <w:tab/>
        <w:t>Taking inverse on both sides (A</w:t>
      </w:r>
      <w:r w:rsidRPr="00C6633B">
        <w:rPr>
          <w:vertAlign w:val="superscript"/>
        </w:rPr>
        <w:t>T</w:t>
      </w:r>
      <w:r w:rsidRPr="00C6633B">
        <w:rPr>
          <w:vertAlign w:val="superscript"/>
        </w:rPr>
        <w:softHyphen/>
      </w:r>
      <w:r w:rsidRPr="00C6633B">
        <w:t>.A)</w:t>
      </w:r>
      <w:r w:rsidRPr="00C6633B">
        <w:rPr>
          <w:vertAlign w:val="superscript"/>
        </w:rPr>
        <w:t>-1</w:t>
      </w:r>
      <w:r w:rsidRPr="00C6633B">
        <w:t xml:space="preserve"> = I </w:t>
      </w:r>
      <w:r w:rsidRPr="00C6633B">
        <w:rPr>
          <w:vertAlign w:val="superscript"/>
        </w:rPr>
        <w:t>-1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</w:r>
      <w:r w:rsidRPr="00C6633B">
        <w:tab/>
        <w:t>A</w:t>
      </w:r>
      <w:r w:rsidRPr="00C6633B">
        <w:rPr>
          <w:vertAlign w:val="superscript"/>
        </w:rPr>
        <w:t>-1</w:t>
      </w:r>
      <w:r w:rsidRPr="00C6633B">
        <w:t>(A</w:t>
      </w:r>
      <w:r w:rsidRPr="00C6633B">
        <w:rPr>
          <w:vertAlign w:val="superscript"/>
        </w:rPr>
        <w:t>T</w:t>
      </w:r>
      <w:r w:rsidRPr="00C6633B">
        <w:t>)</w:t>
      </w:r>
      <w:r w:rsidRPr="00C6633B">
        <w:rPr>
          <w:vertAlign w:val="superscript"/>
        </w:rPr>
        <w:t xml:space="preserve"> -1</w:t>
      </w:r>
      <w:r w:rsidRPr="00C6633B">
        <w:t xml:space="preserve"> = I</w:t>
      </w:r>
    </w:p>
    <w:p w:rsidR="00D50C33" w:rsidRPr="00C6633B" w:rsidRDefault="00D50C33" w:rsidP="00D50C33">
      <w:pPr>
        <w:spacing w:line="360" w:lineRule="auto"/>
        <w:rPr>
          <w:b/>
          <w:i/>
        </w:rPr>
      </w:pPr>
      <w:r w:rsidRPr="00C6633B">
        <w:tab/>
      </w:r>
      <w:r w:rsidRPr="00C6633B">
        <w:tab/>
      </w:r>
      <w:r w:rsidRPr="00C6633B">
        <w:tab/>
        <w:t>A</w:t>
      </w:r>
      <w:r w:rsidRPr="00C6633B">
        <w:rPr>
          <w:vertAlign w:val="superscript"/>
        </w:rPr>
        <w:t>-1</w:t>
      </w:r>
      <w:r w:rsidRPr="00C6633B">
        <w:t>(A</w:t>
      </w:r>
      <w:r w:rsidRPr="00C6633B">
        <w:rPr>
          <w:vertAlign w:val="superscript"/>
        </w:rPr>
        <w:t>-1</w:t>
      </w:r>
      <w:r w:rsidRPr="00C6633B">
        <w:t>)</w:t>
      </w:r>
      <w:r w:rsidRPr="00C6633B">
        <w:rPr>
          <w:vertAlign w:val="superscript"/>
        </w:rPr>
        <w:t xml:space="preserve"> T</w:t>
      </w:r>
      <w:r w:rsidRPr="00C6633B">
        <w:t xml:space="preserve"> = I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9D56DB">
        <w:rPr>
          <w:position w:val="-4"/>
        </w:rPr>
        <w:object w:dxaOrig="220" w:dyaOrig="200">
          <v:shape id="_x0000_i1081" type="#_x0000_t75" style="width:11.25pt;height:9.75pt" o:ole="">
            <v:imagedata r:id="rId106" o:title=""/>
          </v:shape>
          <o:OLEObject Type="Embed" ProgID="Equation.3" ShapeID="_x0000_i1081" DrawAspect="Content" ObjectID="_1566731932" r:id="rId108"/>
        </w:object>
      </w:r>
      <w:r w:rsidRPr="00C6633B">
        <w:t>A</w:t>
      </w:r>
      <w:r w:rsidRPr="00C6633B">
        <w:rPr>
          <w:vertAlign w:val="superscript"/>
        </w:rPr>
        <w:t>-1</w:t>
      </w:r>
      <w:r w:rsidRPr="00C6633B">
        <w:t xml:space="preserve"> is orthogonal </w:t>
      </w:r>
    </w:p>
    <w:p w:rsidR="00D50C33" w:rsidRPr="00C6633B" w:rsidRDefault="00D50C33" w:rsidP="00D50C33">
      <w:pPr>
        <w:spacing w:line="360" w:lineRule="auto"/>
      </w:pPr>
      <w:r w:rsidRPr="00C6633B">
        <w:t>Again A</w:t>
      </w:r>
      <w:r w:rsidRPr="00C6633B">
        <w:rPr>
          <w:vertAlign w:val="superscript"/>
        </w:rPr>
        <w:t>T</w:t>
      </w:r>
      <w:r w:rsidRPr="00C6633B">
        <w:t>.A = I</w:t>
      </w:r>
    </w:p>
    <w:p w:rsidR="00D50C33" w:rsidRPr="00C6633B" w:rsidRDefault="00D50C33" w:rsidP="00D50C33">
      <w:pPr>
        <w:spacing w:line="360" w:lineRule="auto"/>
      </w:pPr>
      <w:r w:rsidRPr="00C6633B">
        <w:t>Taking transpose on both sides (A</w:t>
      </w:r>
      <w:r w:rsidRPr="00C6633B">
        <w:rPr>
          <w:vertAlign w:val="superscript"/>
        </w:rPr>
        <w:t>T</w:t>
      </w:r>
      <w:r w:rsidRPr="00C6633B">
        <w:t>.A)</w:t>
      </w:r>
      <w:r w:rsidRPr="00C6633B">
        <w:rPr>
          <w:vertAlign w:val="superscript"/>
        </w:rPr>
        <w:t xml:space="preserve"> T</w:t>
      </w:r>
      <w:r w:rsidRPr="00C6633B">
        <w:t xml:space="preserve"> = I</w:t>
      </w:r>
      <w:r w:rsidRPr="00C6633B">
        <w:rPr>
          <w:vertAlign w:val="superscript"/>
        </w:rPr>
        <w:t>T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</w:r>
      <w:r w:rsidRPr="00C6633B">
        <w:tab/>
      </w:r>
      <w:r w:rsidRPr="00C6633B">
        <w:tab/>
        <w:t>A</w:t>
      </w:r>
      <w:r w:rsidRPr="00C6633B">
        <w:rPr>
          <w:vertAlign w:val="superscript"/>
        </w:rPr>
        <w:t>T</w:t>
      </w:r>
      <w:r w:rsidRPr="00C6633B">
        <w:t>(A</w:t>
      </w:r>
      <w:r w:rsidRPr="00C6633B">
        <w:rPr>
          <w:vertAlign w:val="superscript"/>
        </w:rPr>
        <w:t>T</w:t>
      </w:r>
      <w:r w:rsidRPr="00C6633B">
        <w:t>)</w:t>
      </w:r>
      <w:r w:rsidRPr="00C6633B">
        <w:rPr>
          <w:vertAlign w:val="superscript"/>
        </w:rPr>
        <w:t xml:space="preserve"> T</w:t>
      </w:r>
      <w:r w:rsidRPr="00C6633B">
        <w:t xml:space="preserve"> = I</w:t>
      </w:r>
    </w:p>
    <w:p w:rsidR="00D50C33" w:rsidRPr="00C6633B" w:rsidRDefault="00D50C33" w:rsidP="00D50C33">
      <w:pPr>
        <w:spacing w:line="360" w:lineRule="auto"/>
      </w:pPr>
      <w:r w:rsidRPr="00C6633B">
        <w:t>Hence A</w:t>
      </w:r>
      <w:r w:rsidRPr="00C6633B">
        <w:rPr>
          <w:vertAlign w:val="superscript"/>
        </w:rPr>
        <w:t xml:space="preserve">T </w:t>
      </w:r>
      <w:r w:rsidRPr="00C6633B">
        <w:t>is orthogonal</w:t>
      </w:r>
    </w:p>
    <w:p w:rsidR="00D50C33" w:rsidRPr="00C6633B" w:rsidRDefault="00D50C33" w:rsidP="00D50C33"/>
    <w:p w:rsidR="00D50C33" w:rsidRPr="00DC0B3B" w:rsidRDefault="00D50C33" w:rsidP="00D50C33">
      <w:pPr>
        <w:rPr>
          <w:b/>
        </w:rPr>
      </w:pPr>
      <w:r w:rsidRPr="00DC0B3B">
        <w:rPr>
          <w:b/>
        </w:rPr>
        <w:t>Examples:</w:t>
      </w:r>
    </w:p>
    <w:p w:rsidR="00D50C33" w:rsidRPr="00072F2E" w:rsidRDefault="00D50C33" w:rsidP="00D50C33">
      <w:pPr>
        <w:rPr>
          <w:b/>
        </w:rPr>
      </w:pPr>
      <w:r w:rsidRPr="00072F2E">
        <w:rPr>
          <w:b/>
        </w:rPr>
        <w:t xml:space="preserve">1. show that A = </w:t>
      </w:r>
      <w:r w:rsidRPr="00072F2E">
        <w:rPr>
          <w:b/>
          <w:position w:val="-30"/>
        </w:rPr>
        <w:object w:dxaOrig="1700" w:dyaOrig="720">
          <v:shape id="_x0000_i1082" type="#_x0000_t75" style="width:85.5pt;height:36pt" o:ole="">
            <v:imagedata r:id="rId109" o:title=""/>
          </v:shape>
          <o:OLEObject Type="Embed" ProgID="Equation.3" ShapeID="_x0000_i1082" DrawAspect="Content" ObjectID="_1566731933" r:id="rId110"/>
        </w:object>
      </w:r>
      <w:r w:rsidRPr="00072F2E">
        <w:rPr>
          <w:b/>
        </w:rPr>
        <w:t xml:space="preserve"> is orthogonal.</w:t>
      </w:r>
    </w:p>
    <w:p w:rsidR="00D50C33" w:rsidRPr="00C6633B" w:rsidRDefault="00757E7B" w:rsidP="00D50C33">
      <w:r>
        <w:t>Sol</w:t>
      </w:r>
      <w:r w:rsidR="00D50C33" w:rsidRPr="00C6633B">
        <w:t xml:space="preserve">: Given A = </w:t>
      </w:r>
      <w:r w:rsidR="00D50C33" w:rsidRPr="00C6633B">
        <w:rPr>
          <w:position w:val="-30"/>
        </w:rPr>
        <w:object w:dxaOrig="1700" w:dyaOrig="720">
          <v:shape id="_x0000_i1083" type="#_x0000_t75" style="width:85.5pt;height:36pt" o:ole="">
            <v:imagedata r:id="rId109" o:title=""/>
          </v:shape>
          <o:OLEObject Type="Embed" ProgID="Equation.3" ShapeID="_x0000_i1083" DrawAspect="Content" ObjectID="_1566731934" r:id="rId111"/>
        </w:object>
      </w:r>
    </w:p>
    <w:p w:rsidR="00D50C33" w:rsidRDefault="00D50C33" w:rsidP="00D50C33"/>
    <w:p w:rsidR="00D50C33" w:rsidRPr="00C6633B" w:rsidRDefault="00D50C33" w:rsidP="00D50C33">
      <w:r w:rsidRPr="00C6633B">
        <w:t>A</w:t>
      </w:r>
      <w:r w:rsidRPr="00C6633B">
        <w:rPr>
          <w:vertAlign w:val="superscript"/>
        </w:rPr>
        <w:t>T</w:t>
      </w:r>
      <w:r w:rsidRPr="00C6633B">
        <w:t xml:space="preserve"> = </w:t>
      </w:r>
      <w:r w:rsidRPr="00C6633B">
        <w:rPr>
          <w:position w:val="-30"/>
        </w:rPr>
        <w:object w:dxaOrig="1860" w:dyaOrig="720">
          <v:shape id="_x0000_i1084" type="#_x0000_t75" style="width:93.75pt;height:36pt" o:ole="">
            <v:imagedata r:id="rId112" o:title=""/>
          </v:shape>
          <o:OLEObject Type="Embed" ProgID="Equation.3" ShapeID="_x0000_i1084" DrawAspect="Content" ObjectID="_1566731935" r:id="rId113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t xml:space="preserve"> Consider A.A</w:t>
      </w:r>
      <w:r w:rsidRPr="00C6633B">
        <w:rPr>
          <w:vertAlign w:val="superscript"/>
        </w:rPr>
        <w:t>T</w:t>
      </w:r>
      <w:r w:rsidRPr="00C6633B">
        <w:t xml:space="preserve"> = </w:t>
      </w:r>
      <w:r w:rsidRPr="00C6633B">
        <w:rPr>
          <w:position w:val="-30"/>
        </w:rPr>
        <w:object w:dxaOrig="1960" w:dyaOrig="720">
          <v:shape id="_x0000_i1085" type="#_x0000_t75" style="width:96.75pt;height:36pt" o:ole="">
            <v:imagedata r:id="rId114" o:title=""/>
          </v:shape>
          <o:OLEObject Type="Embed" ProgID="Equation.3" ShapeID="_x0000_i1085" DrawAspect="Content" ObjectID="_1566731936" r:id="rId115"/>
        </w:object>
      </w:r>
      <w:r w:rsidRPr="00C6633B">
        <w:t xml:space="preserve">  </w:t>
      </w:r>
      <w:r w:rsidRPr="00C6633B">
        <w:rPr>
          <w:position w:val="-30"/>
        </w:rPr>
        <w:object w:dxaOrig="1860" w:dyaOrig="720">
          <v:shape id="_x0000_i1086" type="#_x0000_t75" style="width:93.75pt;height:36pt" o:ole="">
            <v:imagedata r:id="rId112" o:title=""/>
          </v:shape>
          <o:OLEObject Type="Embed" ProgID="Equation.3" ShapeID="_x0000_i1086" DrawAspect="Content" ObjectID="_1566731937" r:id="rId116"/>
        </w:object>
      </w:r>
    </w:p>
    <w:p w:rsidR="00D50C33" w:rsidRPr="00C6633B" w:rsidRDefault="00D50C33" w:rsidP="00D50C33">
      <w:r w:rsidRPr="00C6633B">
        <w:tab/>
      </w:r>
    </w:p>
    <w:p w:rsidR="00D50C33" w:rsidRPr="00C6633B" w:rsidRDefault="00D50C33" w:rsidP="00D50C33">
      <w:r w:rsidRPr="00C6633B">
        <w:tab/>
        <w:t xml:space="preserve">= </w:t>
      </w:r>
      <w:r w:rsidRPr="00C6633B">
        <w:rPr>
          <w:position w:val="-34"/>
        </w:rPr>
        <w:object w:dxaOrig="5160" w:dyaOrig="800">
          <v:shape id="_x0000_i1087" type="#_x0000_t75" style="width:258pt;height:40.5pt" o:ole="">
            <v:imagedata r:id="rId117" o:title=""/>
          </v:shape>
          <o:OLEObject Type="Embed" ProgID="Equation.3" ShapeID="_x0000_i1087" DrawAspect="Content" ObjectID="_1566731938" r:id="rId118"/>
        </w:object>
      </w:r>
    </w:p>
    <w:p w:rsidR="00D50C33" w:rsidRPr="00C6633B" w:rsidRDefault="00D50C33" w:rsidP="00D50C33">
      <w:r w:rsidRPr="00C6633B">
        <w:tab/>
      </w:r>
      <w:r w:rsidRPr="00C6633B">
        <w:rPr>
          <w:position w:val="-30"/>
        </w:rPr>
        <w:object w:dxaOrig="1100" w:dyaOrig="720">
          <v:shape id="_x0000_i1088" type="#_x0000_t75" style="width:55.5pt;height:36pt" o:ole="">
            <v:imagedata r:id="rId119" o:title=""/>
          </v:shape>
          <o:OLEObject Type="Embed" ProgID="Equation.3" ShapeID="_x0000_i1088" DrawAspect="Content" ObjectID="_1566731939" r:id="rId120"/>
        </w:object>
      </w:r>
    </w:p>
    <w:p w:rsidR="00D50C33" w:rsidRDefault="00D50C33" w:rsidP="00D50C33">
      <w:r>
        <w:rPr>
          <w:noProof/>
          <w:position w:val="-4"/>
          <w:lang w:eastAsia="en-US"/>
        </w:rPr>
        <w:drawing>
          <wp:inline distT="0" distB="0" distL="0" distR="0">
            <wp:extent cx="142875" cy="123825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044E">
        <w:t>A is orthogonal</w:t>
      </w:r>
      <w:r w:rsidRPr="00C6633B">
        <w:t xml:space="preserve"> matrix.</w:t>
      </w:r>
    </w:p>
    <w:p w:rsidR="00D50C33" w:rsidRPr="00C6633B" w:rsidRDefault="00D50C33" w:rsidP="00D50C33"/>
    <w:p w:rsidR="00D50C33" w:rsidRPr="00DB0C09" w:rsidRDefault="00D50C33" w:rsidP="00D50C33">
      <w:pPr>
        <w:rPr>
          <w:b/>
        </w:rPr>
      </w:pPr>
      <w:r w:rsidRPr="00DB0C09">
        <w:rPr>
          <w:b/>
        </w:rPr>
        <w:t xml:space="preserve">2. Prove that the matrix </w:t>
      </w:r>
      <w:r w:rsidRPr="00DB0C09">
        <w:rPr>
          <w:b/>
          <w:position w:val="-50"/>
        </w:rPr>
        <w:object w:dxaOrig="1540" w:dyaOrig="1120">
          <v:shape id="_x0000_i1089" type="#_x0000_t75" style="width:76.5pt;height:56.25pt" o:ole="">
            <v:imagedata r:id="rId122" o:title=""/>
          </v:shape>
          <o:OLEObject Type="Embed" ProgID="Equation.3" ShapeID="_x0000_i1089" DrawAspect="Content" ObjectID="_1566731940" r:id="rId123"/>
        </w:object>
      </w:r>
      <w:r w:rsidRPr="00DB0C09">
        <w:rPr>
          <w:b/>
        </w:rPr>
        <w:t>is orthogonal.</w:t>
      </w:r>
    </w:p>
    <w:p w:rsidR="00D50C33" w:rsidRPr="00C6633B" w:rsidRDefault="00757E7B" w:rsidP="00D50C33">
      <w:r>
        <w:t>Sol</w:t>
      </w:r>
      <w:r w:rsidR="00D50C33" w:rsidRPr="00C6633B">
        <w:t xml:space="preserve">: Given A = </w:t>
      </w:r>
      <w:r w:rsidR="00D50C33" w:rsidRPr="00C6633B">
        <w:rPr>
          <w:position w:val="-50"/>
        </w:rPr>
        <w:object w:dxaOrig="1540" w:dyaOrig="1120">
          <v:shape id="_x0000_i1090" type="#_x0000_t75" style="width:76.5pt;height:56.25pt" o:ole="">
            <v:imagedata r:id="rId124" o:title=""/>
          </v:shape>
          <o:OLEObject Type="Embed" ProgID="Equation.3" ShapeID="_x0000_i1090" DrawAspect="Content" ObjectID="_1566731941" r:id="rId125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lastRenderedPageBreak/>
        <w:t>Then A</w:t>
      </w:r>
      <w:r w:rsidRPr="00C6633B">
        <w:rPr>
          <w:vertAlign w:val="superscript"/>
        </w:rPr>
        <w:t>T</w:t>
      </w:r>
      <w:r w:rsidRPr="00C6633B">
        <w:t xml:space="preserve"> = </w:t>
      </w:r>
      <w:r w:rsidRPr="00C6633B">
        <w:rPr>
          <w:position w:val="-50"/>
        </w:rPr>
        <w:object w:dxaOrig="1540" w:dyaOrig="1120">
          <v:shape id="_x0000_i1091" type="#_x0000_t75" style="width:76.5pt;height:56.25pt" o:ole="">
            <v:imagedata r:id="rId124" o:title=""/>
          </v:shape>
          <o:OLEObject Type="Embed" ProgID="Equation.3" ShapeID="_x0000_i1091" DrawAspect="Content" ObjectID="_1566731942" r:id="rId126"/>
        </w:object>
      </w:r>
    </w:p>
    <w:p w:rsidR="00D50C33" w:rsidRPr="00C6633B" w:rsidRDefault="00D50C33" w:rsidP="00D50C33"/>
    <w:p w:rsidR="00D50C33" w:rsidRPr="00C6633B" w:rsidRDefault="00ED044E" w:rsidP="00D50C33">
      <w:r>
        <w:t>Consider A</w:t>
      </w:r>
      <w:r w:rsidR="00D50C33" w:rsidRPr="00C6633B">
        <w:t>A</w:t>
      </w:r>
      <w:r w:rsidR="00D50C33" w:rsidRPr="00DB0C09">
        <w:rPr>
          <w:vertAlign w:val="superscript"/>
        </w:rPr>
        <w:t>T</w:t>
      </w:r>
      <w:r w:rsidR="00D50C33" w:rsidRPr="00C6633B">
        <w:t xml:space="preserve"> = </w:t>
      </w:r>
      <w:r w:rsidR="00D50C33" w:rsidRPr="00C6633B">
        <w:rPr>
          <w:position w:val="-50"/>
        </w:rPr>
        <w:object w:dxaOrig="1560" w:dyaOrig="1120">
          <v:shape id="_x0000_i1092" type="#_x0000_t75" style="width:78pt;height:56.25pt" o:ole="">
            <v:imagedata r:id="rId127" o:title=""/>
          </v:shape>
          <o:OLEObject Type="Embed" ProgID="Equation.3" ShapeID="_x0000_i1092" DrawAspect="Content" ObjectID="_1566731943" r:id="rId128"/>
        </w:object>
      </w:r>
      <w:r w:rsidR="00D50C33" w:rsidRPr="00C6633B">
        <w:t xml:space="preserve"> </w:t>
      </w:r>
      <w:r w:rsidR="00D50C33" w:rsidRPr="00C6633B">
        <w:rPr>
          <w:position w:val="-50"/>
        </w:rPr>
        <w:object w:dxaOrig="1380" w:dyaOrig="1120">
          <v:shape id="_x0000_i1093" type="#_x0000_t75" style="width:69.75pt;height:56.25pt" o:ole="">
            <v:imagedata r:id="rId129" o:title=""/>
          </v:shape>
          <o:OLEObject Type="Embed" ProgID="Equation.3" ShapeID="_x0000_i1093" DrawAspect="Content" ObjectID="_1566731944" r:id="rId130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t>=</w:t>
      </w:r>
      <w:r w:rsidRPr="00C6633B">
        <w:rPr>
          <w:position w:val="-50"/>
        </w:rPr>
        <w:object w:dxaOrig="1280" w:dyaOrig="1120">
          <v:shape id="_x0000_i1094" type="#_x0000_t75" style="width:63.75pt;height:56.25pt" o:ole="">
            <v:imagedata r:id="rId131" o:title=""/>
          </v:shape>
          <o:OLEObject Type="Embed" ProgID="Equation.3" ShapeID="_x0000_i1094" DrawAspect="Content" ObjectID="_1566731945" r:id="rId132"/>
        </w:object>
      </w:r>
      <w:r w:rsidRPr="00C6633B">
        <w:t>=</w:t>
      </w:r>
      <w:r w:rsidRPr="00C6633B">
        <w:rPr>
          <w:position w:val="-50"/>
        </w:rPr>
        <w:object w:dxaOrig="1060" w:dyaOrig="1120">
          <v:shape id="_x0000_i1095" type="#_x0000_t75" style="width:52.5pt;height:56.25pt" o:ole="">
            <v:imagedata r:id="rId133" o:title=""/>
          </v:shape>
          <o:OLEObject Type="Embed" ProgID="Equation.3" ShapeID="_x0000_i1095" DrawAspect="Content" ObjectID="_1566731946" r:id="rId134"/>
        </w:object>
      </w:r>
    </w:p>
    <w:p w:rsidR="00D50C33" w:rsidRPr="00C6633B" w:rsidRDefault="00D50C33" w:rsidP="00D50C33"/>
    <w:p w:rsidR="00D50C33" w:rsidRPr="00C6633B" w:rsidRDefault="00ED044E" w:rsidP="00D50C33">
      <w:r>
        <w:t>A</w:t>
      </w:r>
      <w:r w:rsidR="00D50C33" w:rsidRPr="00C6633B">
        <w:t>A</w:t>
      </w:r>
      <w:r w:rsidR="00D50C33" w:rsidRPr="00C6633B">
        <w:rPr>
          <w:vertAlign w:val="superscript"/>
        </w:rPr>
        <w:t>T</w:t>
      </w:r>
      <w:r w:rsidR="00D50C33" w:rsidRPr="00C6633B">
        <w:t xml:space="preserve"> = I</w:t>
      </w:r>
    </w:p>
    <w:p w:rsidR="00D50C33" w:rsidRPr="00C6633B" w:rsidRDefault="00D50C33" w:rsidP="00D50C33">
      <w:r>
        <w:t>Similarly</w:t>
      </w:r>
      <w:r w:rsidRPr="00C6633B">
        <w:t xml:space="preserve"> A</w:t>
      </w:r>
      <w:r w:rsidRPr="00C6633B">
        <w:rPr>
          <w:vertAlign w:val="superscript"/>
        </w:rPr>
        <w:t>T</w:t>
      </w:r>
      <w:r w:rsidR="00ED044E">
        <w:t xml:space="preserve"> </w:t>
      </w:r>
      <w:r w:rsidRPr="00C6633B">
        <w:t>A = I</w:t>
      </w:r>
    </w:p>
    <w:p w:rsidR="00D50C33" w:rsidRPr="00C6633B" w:rsidRDefault="00D50C33" w:rsidP="00D50C33">
      <w:r>
        <w:t xml:space="preserve">Hence </w:t>
      </w:r>
      <w:r w:rsidRPr="00C6633B">
        <w:t>A is orthogonal Matrix</w:t>
      </w:r>
    </w:p>
    <w:p w:rsidR="00D50C33" w:rsidRPr="00072F2E" w:rsidRDefault="00D50C33" w:rsidP="00D50C33">
      <w:pPr>
        <w:rPr>
          <w:b/>
        </w:rPr>
      </w:pPr>
      <w:r w:rsidRPr="00072F2E">
        <w:rPr>
          <w:b/>
        </w:rPr>
        <w:t>3. Determine the values of a,</w:t>
      </w:r>
      <w:r w:rsidR="00ED044E">
        <w:rPr>
          <w:b/>
        </w:rPr>
        <w:t xml:space="preserve"> </w:t>
      </w:r>
      <w:r w:rsidRPr="00072F2E">
        <w:rPr>
          <w:b/>
        </w:rPr>
        <w:t>b,</w:t>
      </w:r>
      <w:r w:rsidR="00ED044E">
        <w:rPr>
          <w:b/>
        </w:rPr>
        <w:t xml:space="preserve"> </w:t>
      </w:r>
      <w:r w:rsidRPr="00072F2E">
        <w:rPr>
          <w:b/>
        </w:rPr>
        <w:t xml:space="preserve">c when </w:t>
      </w:r>
      <w:r w:rsidRPr="00072F2E">
        <w:rPr>
          <w:b/>
          <w:position w:val="-50"/>
        </w:rPr>
        <w:object w:dxaOrig="1219" w:dyaOrig="1120">
          <v:shape id="_x0000_i1096" type="#_x0000_t75" style="width:60.75pt;height:56.25pt" o:ole="">
            <v:imagedata r:id="rId135" o:title=""/>
          </v:shape>
          <o:OLEObject Type="Embed" ProgID="Equation.3" ShapeID="_x0000_i1096" DrawAspect="Content" ObjectID="_1566731947" r:id="rId136"/>
        </w:object>
      </w:r>
      <w:r w:rsidRPr="00072F2E">
        <w:rPr>
          <w:b/>
        </w:rPr>
        <w:t xml:space="preserve"> is orthogonal.</w:t>
      </w:r>
    </w:p>
    <w:p w:rsidR="00D50C33" w:rsidRPr="00C6633B" w:rsidRDefault="00D50C33" w:rsidP="00D50C33"/>
    <w:p w:rsidR="00D50C33" w:rsidRPr="00C6633B" w:rsidRDefault="00ED044E" w:rsidP="00D50C33">
      <w:r>
        <w:t>Sol</w:t>
      </w:r>
      <w:r w:rsidR="00D50C33" w:rsidRPr="00C6633B">
        <w:t>: - For orthogonal matrix AA</w:t>
      </w:r>
      <w:r w:rsidR="00D50C33" w:rsidRPr="00C6633B">
        <w:rPr>
          <w:vertAlign w:val="superscript"/>
        </w:rPr>
        <w:t>T</w:t>
      </w:r>
      <w:r w:rsidR="00D50C33" w:rsidRPr="00C6633B">
        <w:t xml:space="preserve"> =I</w:t>
      </w:r>
    </w:p>
    <w:p w:rsidR="00D50C33" w:rsidRPr="00C6633B" w:rsidRDefault="00D50C33" w:rsidP="00D50C33"/>
    <w:p w:rsidR="00D50C33" w:rsidRPr="00C6633B" w:rsidRDefault="00D50C33" w:rsidP="00D50C33">
      <w:r w:rsidRPr="00C6633B">
        <w:tab/>
        <w:t>So AA</w:t>
      </w:r>
      <w:r w:rsidRPr="00DB0C09">
        <w:rPr>
          <w:vertAlign w:val="superscript"/>
        </w:rPr>
        <w:t>T</w:t>
      </w:r>
      <w:r w:rsidRPr="00C6633B">
        <w:t xml:space="preserve"> = </w:t>
      </w:r>
      <w:r w:rsidRPr="00C6633B">
        <w:rPr>
          <w:position w:val="-50"/>
        </w:rPr>
        <w:object w:dxaOrig="1219" w:dyaOrig="1120">
          <v:shape id="_x0000_i1097" type="#_x0000_t75" style="width:60.75pt;height:56.25pt" o:ole="">
            <v:imagedata r:id="rId137" o:title=""/>
          </v:shape>
          <o:OLEObject Type="Embed" ProgID="Equation.3" ShapeID="_x0000_i1097" DrawAspect="Content" ObjectID="_1566731948" r:id="rId138"/>
        </w:object>
      </w:r>
      <w:r w:rsidRPr="00C6633B">
        <w:rPr>
          <w:position w:val="-50"/>
        </w:rPr>
        <w:object w:dxaOrig="1700" w:dyaOrig="1120">
          <v:shape id="_x0000_i1098" type="#_x0000_t75" style="width:85.5pt;height:56.25pt" o:ole="">
            <v:imagedata r:id="rId139" o:title=""/>
          </v:shape>
          <o:OLEObject Type="Embed" ProgID="Equation.3" ShapeID="_x0000_i1098" DrawAspect="Content" ObjectID="_1566731949" r:id="rId140"/>
        </w:object>
      </w:r>
    </w:p>
    <w:p w:rsidR="00D50C33" w:rsidRPr="00C6633B" w:rsidRDefault="00D50C33" w:rsidP="00D50C33"/>
    <w:p w:rsidR="00D50C33" w:rsidRPr="00C6633B" w:rsidRDefault="002A2672" w:rsidP="00D50C33">
      <w:r>
        <w:rPr>
          <w:noProof/>
          <w:lang w:eastAsia="en-US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38" type="#_x0000_t13" style="position:absolute;margin-left:52.35pt;margin-top:26.2pt;width:20.15pt;height:12.15pt;z-index:251658240"/>
        </w:pict>
      </w:r>
      <w:r w:rsidR="00D50C33" w:rsidRPr="00C6633B">
        <w:tab/>
      </w:r>
      <w:r w:rsidR="00D50C33" w:rsidRPr="00C6633B">
        <w:tab/>
      </w:r>
      <w:r w:rsidR="00D50C33" w:rsidRPr="00C6633B">
        <w:rPr>
          <w:position w:val="-56"/>
        </w:rPr>
        <w:object w:dxaOrig="4020" w:dyaOrig="1240">
          <v:shape id="_x0000_i1099" type="#_x0000_t75" style="width:201.75pt;height:60.75pt" o:ole="">
            <v:imagedata r:id="rId141" o:title=""/>
          </v:shape>
          <o:OLEObject Type="Embed" ProgID="Equation.3" ShapeID="_x0000_i1099" DrawAspect="Content" ObjectID="_1566731950" r:id="rId142"/>
        </w:object>
      </w:r>
      <w:r w:rsidR="00D50C33" w:rsidRPr="00C6633B">
        <w:t xml:space="preserve">= I </w:t>
      </w:r>
    </w:p>
    <w:p w:rsidR="00D50C33" w:rsidRPr="00C6633B" w:rsidRDefault="00D50C33" w:rsidP="00D50C33"/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  <w:t>Solving 2b</w:t>
      </w:r>
      <w:r w:rsidRPr="00C6633B">
        <w:rPr>
          <w:vertAlign w:val="superscript"/>
        </w:rPr>
        <w:t>2</w:t>
      </w:r>
      <w:r w:rsidRPr="00C6633B">
        <w:t>-c</w:t>
      </w:r>
      <w:r w:rsidRPr="00C6633B">
        <w:rPr>
          <w:vertAlign w:val="superscript"/>
        </w:rPr>
        <w:t>2</w:t>
      </w:r>
      <w:r w:rsidRPr="00C6633B">
        <w:t xml:space="preserve"> =0, a</w:t>
      </w:r>
      <w:r w:rsidRPr="00C6633B">
        <w:rPr>
          <w:vertAlign w:val="superscript"/>
        </w:rPr>
        <w:t>2</w:t>
      </w:r>
      <w:r w:rsidRPr="00C6633B">
        <w:t>-b</w:t>
      </w:r>
      <w:r w:rsidRPr="00C6633B">
        <w:rPr>
          <w:vertAlign w:val="superscript"/>
        </w:rPr>
        <w:t>2</w:t>
      </w:r>
      <w:r w:rsidRPr="00C6633B">
        <w:t>-c</w:t>
      </w:r>
      <w:r w:rsidRPr="00C6633B">
        <w:rPr>
          <w:vertAlign w:val="superscript"/>
        </w:rPr>
        <w:t>2</w:t>
      </w:r>
      <w:r w:rsidRPr="00C6633B">
        <w:t xml:space="preserve"> =0</w:t>
      </w:r>
    </w:p>
    <w:p w:rsidR="00D50C33" w:rsidRPr="00C6633B" w:rsidRDefault="00D50C33" w:rsidP="00D50C33">
      <w:pPr>
        <w:spacing w:line="360" w:lineRule="auto"/>
      </w:pPr>
      <w:r w:rsidRPr="00C6633B">
        <w:t xml:space="preserve">We get c =  </w:t>
      </w:r>
      <w:r w:rsidRPr="00DB0C09">
        <w:rPr>
          <w:position w:val="-6"/>
        </w:rPr>
        <w:object w:dxaOrig="660" w:dyaOrig="340">
          <v:shape id="_x0000_i1100" type="#_x0000_t75" style="width:33.75pt;height:16.5pt" o:ole="">
            <v:imagedata r:id="rId143" o:title=""/>
          </v:shape>
          <o:OLEObject Type="Embed" ProgID="Equation.3" ShapeID="_x0000_i1100" DrawAspect="Content" ObjectID="_1566731951" r:id="rId144"/>
        </w:object>
      </w:r>
      <w:r w:rsidRPr="00C6633B">
        <w:t xml:space="preserve">   a</w:t>
      </w:r>
      <w:r w:rsidRPr="00C6633B">
        <w:rPr>
          <w:vertAlign w:val="superscript"/>
        </w:rPr>
        <w:t>2</w:t>
      </w:r>
      <w:r w:rsidRPr="00C6633B">
        <w:t xml:space="preserve"> =b</w:t>
      </w:r>
      <w:r w:rsidRPr="00C6633B">
        <w:rPr>
          <w:vertAlign w:val="superscript"/>
        </w:rPr>
        <w:t>2</w:t>
      </w:r>
      <w:r w:rsidRPr="00C6633B">
        <w:t>+2b</w:t>
      </w:r>
      <w:r w:rsidRPr="00C6633B">
        <w:rPr>
          <w:vertAlign w:val="superscript"/>
        </w:rPr>
        <w:t>2</w:t>
      </w:r>
      <w:r w:rsidRPr="00C6633B">
        <w:t xml:space="preserve"> =3b</w:t>
      </w:r>
      <w:r w:rsidRPr="00C6633B">
        <w:rPr>
          <w:vertAlign w:val="superscript"/>
        </w:rPr>
        <w:t>2</w:t>
      </w:r>
    </w:p>
    <w:p w:rsidR="00D50C33" w:rsidRDefault="00D50C33" w:rsidP="00D50C33">
      <w:pPr>
        <w:spacing w:line="360" w:lineRule="auto"/>
        <w:rPr>
          <w:position w:val="-8"/>
        </w:rPr>
      </w:pPr>
      <w:r w:rsidRPr="00C6633B">
        <w:tab/>
      </w:r>
      <w:r>
        <w:sym w:font="Wingdings" w:char="F0F0"/>
      </w:r>
      <w:r w:rsidRPr="00C6633B">
        <w:t xml:space="preserve"> a = </w:t>
      </w:r>
      <w:r w:rsidRPr="00C6633B">
        <w:rPr>
          <w:position w:val="-8"/>
        </w:rPr>
        <w:object w:dxaOrig="639" w:dyaOrig="360">
          <v:shape id="_x0000_i1101" type="#_x0000_t75" style="width:33pt;height:18.75pt" o:ole="">
            <v:imagedata r:id="rId145" o:title=""/>
          </v:shape>
          <o:OLEObject Type="Embed" ProgID="Equation.3" ShapeID="_x0000_i1101" DrawAspect="Content" ObjectID="_1566731952" r:id="rId146"/>
        </w:object>
      </w:r>
    </w:p>
    <w:p w:rsidR="00ED044E" w:rsidRDefault="00ED044E" w:rsidP="00D50C33">
      <w:pPr>
        <w:spacing w:line="360" w:lineRule="auto"/>
        <w:rPr>
          <w:position w:val="-8"/>
        </w:rPr>
      </w:pPr>
    </w:p>
    <w:p w:rsidR="00ED044E" w:rsidRDefault="00ED044E" w:rsidP="00D50C33">
      <w:pPr>
        <w:spacing w:line="360" w:lineRule="auto"/>
        <w:rPr>
          <w:position w:val="-8"/>
        </w:rPr>
      </w:pPr>
    </w:p>
    <w:p w:rsidR="00D50C33" w:rsidRPr="00C6633B" w:rsidRDefault="00D50C33" w:rsidP="00D50C33">
      <w:pPr>
        <w:spacing w:line="360" w:lineRule="auto"/>
      </w:pPr>
    </w:p>
    <w:p w:rsidR="00D50C33" w:rsidRPr="00C6633B" w:rsidRDefault="00D50C33" w:rsidP="00D50C33">
      <w:pPr>
        <w:spacing w:line="360" w:lineRule="auto"/>
      </w:pPr>
    </w:p>
    <w:p w:rsidR="00D50C33" w:rsidRPr="007D7D00" w:rsidRDefault="00D50C33" w:rsidP="00D50C33">
      <w:pPr>
        <w:spacing w:line="360" w:lineRule="auto"/>
        <w:rPr>
          <w:b/>
        </w:rPr>
      </w:pPr>
      <w:r w:rsidRPr="007D7D00">
        <w:rPr>
          <w:b/>
        </w:rPr>
        <w:lastRenderedPageBreak/>
        <w:t>From the diagonal elements of I</w:t>
      </w:r>
    </w:p>
    <w:p w:rsidR="00D50C33" w:rsidRPr="00C6633B" w:rsidRDefault="00D50C33" w:rsidP="00D50C33">
      <w:pPr>
        <w:spacing w:line="360" w:lineRule="auto"/>
      </w:pPr>
      <w:r w:rsidRPr="00C6633B">
        <w:t>4b</w:t>
      </w:r>
      <w:r w:rsidRPr="00C6633B">
        <w:rPr>
          <w:vertAlign w:val="superscript"/>
        </w:rPr>
        <w:t>2</w:t>
      </w:r>
      <w:r w:rsidRPr="00C6633B">
        <w:t>+c</w:t>
      </w:r>
      <w:r w:rsidRPr="00C6633B">
        <w:rPr>
          <w:vertAlign w:val="superscript"/>
        </w:rPr>
        <w:t>2</w:t>
      </w:r>
      <w:r w:rsidRPr="00C6633B">
        <w:t xml:space="preserve">= 1 </w:t>
      </w:r>
      <w:r>
        <w:sym w:font="Wingdings" w:char="F0F0"/>
      </w:r>
      <w:r w:rsidRPr="00C6633B">
        <w:t xml:space="preserve"> 4b</w:t>
      </w:r>
      <w:r w:rsidRPr="00C6633B">
        <w:rPr>
          <w:vertAlign w:val="superscript"/>
        </w:rPr>
        <w:t>2</w:t>
      </w:r>
      <w:r w:rsidRPr="00C6633B">
        <w:t>+2b</w:t>
      </w:r>
      <w:r w:rsidRPr="00C6633B">
        <w:rPr>
          <w:vertAlign w:val="superscript"/>
        </w:rPr>
        <w:t>2</w:t>
      </w:r>
      <w:r w:rsidRPr="00C6633B">
        <w:t>=1 (c</w:t>
      </w:r>
      <w:r w:rsidRPr="00C6633B">
        <w:rPr>
          <w:vertAlign w:val="superscript"/>
        </w:rPr>
        <w:t>2</w:t>
      </w:r>
      <w:r w:rsidRPr="00C6633B">
        <w:t>=2b</w:t>
      </w:r>
      <w:r w:rsidRPr="00C6633B">
        <w:rPr>
          <w:vertAlign w:val="superscript"/>
        </w:rPr>
        <w:t>2</w:t>
      </w:r>
      <w:r w:rsidRPr="00C6633B">
        <w:t>)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>
        <w:sym w:font="Wingdings" w:char="F0F0"/>
      </w:r>
      <w:r w:rsidRPr="00C6633B">
        <w:t xml:space="preserve"> b = </w:t>
      </w:r>
      <w:r w:rsidRPr="00DB0C09">
        <w:rPr>
          <w:position w:val="-28"/>
        </w:rPr>
        <w:object w:dxaOrig="600" w:dyaOrig="660">
          <v:shape id="_x0000_i1102" type="#_x0000_t75" style="width:30pt;height:33.75pt" o:ole="">
            <v:imagedata r:id="rId147" o:title=""/>
          </v:shape>
          <o:OLEObject Type="Embed" ProgID="Equation.3" ShapeID="_x0000_i1102" DrawAspect="Content" ObjectID="_1566731953" r:id="rId148"/>
        </w:object>
      </w:r>
    </w:p>
    <w:p w:rsidR="00D50C33" w:rsidRPr="00C6633B" w:rsidRDefault="00D50C33" w:rsidP="00D50C33">
      <w:pPr>
        <w:spacing w:line="360" w:lineRule="auto"/>
      </w:pPr>
      <w:r w:rsidRPr="00C6633B">
        <w:tab/>
        <w:t xml:space="preserve">a= </w:t>
      </w:r>
      <w:r w:rsidRPr="00C6633B">
        <w:rPr>
          <w:position w:val="-8"/>
        </w:rPr>
        <w:object w:dxaOrig="660" w:dyaOrig="360">
          <v:shape id="_x0000_i1103" type="#_x0000_t75" style="width:33.75pt;height:18.75pt" o:ole="">
            <v:imagedata r:id="rId149" o:title=""/>
          </v:shape>
          <o:OLEObject Type="Embed" ProgID="Equation.3" ShapeID="_x0000_i1103" DrawAspect="Content" ObjectID="_1566731954" r:id="rId150"/>
        </w:object>
      </w:r>
    </w:p>
    <w:p w:rsidR="00D50C33" w:rsidRPr="00C6633B" w:rsidRDefault="00D50C33" w:rsidP="00D50C33">
      <w:pPr>
        <w:spacing w:line="360" w:lineRule="auto"/>
      </w:pPr>
      <w:r w:rsidRPr="00C6633B">
        <w:tab/>
        <w:t xml:space="preserve">= </w:t>
      </w:r>
      <w:r w:rsidRPr="00C6633B">
        <w:rPr>
          <w:position w:val="-28"/>
        </w:rPr>
        <w:object w:dxaOrig="600" w:dyaOrig="660">
          <v:shape id="_x0000_i1104" type="#_x0000_t75" style="width:30pt;height:33.75pt" o:ole="">
            <v:imagedata r:id="rId151" o:title=""/>
          </v:shape>
          <o:OLEObject Type="Embed" ProgID="Equation.3" ShapeID="_x0000_i1104" DrawAspect="Content" ObjectID="_1566731955" r:id="rId152"/>
        </w:object>
      </w:r>
    </w:p>
    <w:p w:rsidR="00D50C33" w:rsidRPr="00C6633B" w:rsidRDefault="00D50C33" w:rsidP="00D50C33">
      <w:pPr>
        <w:spacing w:line="360" w:lineRule="auto"/>
      </w:pPr>
      <w:r w:rsidRPr="00C6633B">
        <w:tab/>
        <w:t xml:space="preserve">b= </w:t>
      </w:r>
      <w:r w:rsidRPr="00DB0C09">
        <w:rPr>
          <w:position w:val="-28"/>
        </w:rPr>
        <w:object w:dxaOrig="600" w:dyaOrig="660">
          <v:shape id="_x0000_i1105" type="#_x0000_t75" style="width:30pt;height:33.75pt" o:ole="">
            <v:imagedata r:id="rId153" o:title=""/>
          </v:shape>
          <o:OLEObject Type="Embed" ProgID="Equation.3" ShapeID="_x0000_i1105" DrawAspect="Content" ObjectID="_1566731956" r:id="rId154"/>
        </w:object>
      </w:r>
    </w:p>
    <w:p w:rsidR="00D50C33" w:rsidRPr="00C6633B" w:rsidRDefault="00D50C33" w:rsidP="00D50C33">
      <w:pPr>
        <w:spacing w:line="360" w:lineRule="auto"/>
      </w:pPr>
      <w:r w:rsidRPr="00C6633B">
        <w:tab/>
        <w:t xml:space="preserve">c = </w:t>
      </w:r>
      <w:r w:rsidRPr="00DB0C09">
        <w:rPr>
          <w:position w:val="-6"/>
        </w:rPr>
        <w:object w:dxaOrig="660" w:dyaOrig="340">
          <v:shape id="_x0000_i1106" type="#_x0000_t75" style="width:33.75pt;height:16.5pt" o:ole="">
            <v:imagedata r:id="rId155" o:title=""/>
          </v:shape>
          <o:OLEObject Type="Embed" ProgID="Equation.3" ShapeID="_x0000_i1106" DrawAspect="Content" ObjectID="_1566731957" r:id="rId156"/>
        </w:object>
      </w:r>
    </w:p>
    <w:p w:rsidR="00D50C33" w:rsidRPr="00C6633B" w:rsidRDefault="00D50C33" w:rsidP="00D50C33">
      <w:pPr>
        <w:spacing w:line="360" w:lineRule="auto"/>
      </w:pPr>
      <w:r w:rsidRPr="00C6633B">
        <w:tab/>
        <w:t xml:space="preserve">= </w:t>
      </w:r>
      <w:r w:rsidRPr="00C6633B">
        <w:rPr>
          <w:position w:val="-28"/>
        </w:rPr>
        <w:object w:dxaOrig="580" w:dyaOrig="660">
          <v:shape id="_x0000_i1107" type="#_x0000_t75" style="width:28.5pt;height:33.75pt" o:ole="">
            <v:imagedata r:id="rId157" o:title=""/>
          </v:shape>
          <o:OLEObject Type="Embed" ProgID="Equation.3" ShapeID="_x0000_i1107" DrawAspect="Content" ObjectID="_1566731958" r:id="rId158"/>
        </w:object>
      </w:r>
    </w:p>
    <w:p w:rsidR="00D50C33" w:rsidRPr="007D7D00" w:rsidRDefault="00D50C33" w:rsidP="00D50C33">
      <w:pPr>
        <w:rPr>
          <w:b/>
        </w:rPr>
      </w:pPr>
      <w:r w:rsidRPr="007D7D00">
        <w:rPr>
          <w:b/>
        </w:rPr>
        <w:t>27. Determinant of a square matrix:</w:t>
      </w:r>
    </w:p>
    <w:p w:rsidR="00D50C33" w:rsidRPr="00C6633B" w:rsidRDefault="002A2672" w:rsidP="00D50C33">
      <w:r>
        <w:rPr>
          <w:noProof/>
          <w:lang w:eastAsia="en-US"/>
        </w:rPr>
        <w:pict>
          <v:shape id="_x0000_s1040" type="#_x0000_t32" style="position:absolute;margin-left:336.15pt;margin-top:11.9pt;width:0;height:94.45pt;z-index:251659264" o:connectortype="straight"/>
        </w:pict>
      </w:r>
    </w:p>
    <w:p w:rsidR="00D50C33" w:rsidRPr="00C6633B" w:rsidRDefault="002A2672" w:rsidP="00D50C33">
      <w:r>
        <w:rPr>
          <w:noProof/>
          <w:lang w:eastAsia="en-US"/>
        </w:rPr>
        <w:pict>
          <v:shape id="_x0000_s1039" type="#_x0000_t32" style="position:absolute;margin-left:248.25pt;margin-top:1.05pt;width:0;height:94.45pt;z-index:251660288" o:connectortype="straight"/>
        </w:pict>
      </w:r>
      <w:r w:rsidR="00D50C33" w:rsidRPr="00C6633B">
        <w:tab/>
        <w:t xml:space="preserve">If A = </w:t>
      </w:r>
      <w:r w:rsidR="00D50C33" w:rsidRPr="00C6633B">
        <w:rPr>
          <w:position w:val="-88"/>
        </w:rPr>
        <w:object w:dxaOrig="2079" w:dyaOrig="1860">
          <v:shape id="_x0000_i1108" type="#_x0000_t75" style="width:103.5pt;height:93.75pt" o:ole="">
            <v:imagedata r:id="rId159" o:title=""/>
          </v:shape>
          <o:OLEObject Type="Embed" ProgID="Equation.3" ShapeID="_x0000_i1108" DrawAspect="Content" ObjectID="_1566731959" r:id="rId160"/>
        </w:object>
      </w:r>
      <w:r w:rsidR="00D50C33" w:rsidRPr="00C6633B">
        <w:t xml:space="preserve"> then </w:t>
      </w:r>
      <w:r w:rsidR="00D50C33" w:rsidRPr="00C6633B">
        <w:rPr>
          <w:position w:val="-14"/>
        </w:rPr>
        <w:object w:dxaOrig="480" w:dyaOrig="400">
          <v:shape id="_x0000_i1109" type="#_x0000_t75" style="width:24pt;height:20.25pt" o:ole="">
            <v:imagedata r:id="rId161" o:title=""/>
          </v:shape>
          <o:OLEObject Type="Embed" ProgID="Equation.3" ShapeID="_x0000_i1109" DrawAspect="Content" ObjectID="_1566731960" r:id="rId162"/>
        </w:object>
      </w:r>
      <w:r w:rsidR="00D50C33">
        <w:rPr>
          <w:position w:val="-14"/>
        </w:rPr>
        <w:tab/>
      </w:r>
      <w:r w:rsidR="00D50C33" w:rsidRPr="00DB0C09">
        <w:rPr>
          <w:position w:val="-88"/>
        </w:rPr>
        <w:object w:dxaOrig="1640" w:dyaOrig="1840">
          <v:shape id="_x0000_i1110" type="#_x0000_t75" style="width:83.25pt;height:91.5pt" o:ole="">
            <v:imagedata r:id="rId163" o:title=""/>
          </v:shape>
          <o:OLEObject Type="Embed" ProgID="Equation.3" ShapeID="_x0000_i1110" DrawAspect="Content" ObjectID="_1566731961" r:id="rId164"/>
        </w:object>
      </w:r>
    </w:p>
    <w:p w:rsidR="00D50C33" w:rsidRPr="007D7D00" w:rsidRDefault="00D50C33" w:rsidP="00D50C33">
      <w:pPr>
        <w:spacing w:line="360" w:lineRule="auto"/>
        <w:rPr>
          <w:b/>
        </w:rPr>
      </w:pPr>
      <w:r w:rsidRPr="007D7D00">
        <w:rPr>
          <w:b/>
        </w:rPr>
        <w:t>28. Minors and cofactors of a square matrix</w:t>
      </w:r>
    </w:p>
    <w:p w:rsidR="00D50C33" w:rsidRPr="00C6633B" w:rsidRDefault="00D50C33" w:rsidP="00D50C33">
      <w:pPr>
        <w:spacing w:line="360" w:lineRule="auto"/>
      </w:pPr>
      <w:r w:rsidRPr="00C6633B">
        <w:tab/>
        <w:t>Let A =[a</w:t>
      </w:r>
      <w:r w:rsidRPr="0044201C">
        <w:rPr>
          <w:vertAlign w:val="subscript"/>
        </w:rPr>
        <w:t>ij</w:t>
      </w:r>
      <w:r w:rsidRPr="00C6633B">
        <w:t>]</w:t>
      </w:r>
      <w:r w:rsidRPr="0052155C">
        <w:rPr>
          <w:position w:val="-4"/>
          <w:vertAlign w:val="subscript"/>
        </w:rPr>
        <w:object w:dxaOrig="300" w:dyaOrig="160">
          <v:shape id="_x0000_i1111" type="#_x0000_t75" style="width:15.75pt;height:8.25pt" o:ole="">
            <v:imagedata r:id="rId165" o:title=""/>
          </v:shape>
          <o:OLEObject Type="Embed" ProgID="Equation.DSMT4" ShapeID="_x0000_i1111" DrawAspect="Content" ObjectID="_1566731962" r:id="rId166"/>
        </w:object>
      </w:r>
      <w:r w:rsidRPr="00C6633B">
        <w:t xml:space="preserve"> be a square matrix when form A the elements of i</w:t>
      </w:r>
      <w:r w:rsidRPr="00C6633B">
        <w:rPr>
          <w:vertAlign w:val="superscript"/>
        </w:rPr>
        <w:t>th</w:t>
      </w:r>
      <w:r w:rsidRPr="00C6633B">
        <w:t xml:space="preserve"> row and j</w:t>
      </w:r>
      <w:r w:rsidRPr="00C6633B">
        <w:rPr>
          <w:vertAlign w:val="superscript"/>
        </w:rPr>
        <w:t>th</w:t>
      </w:r>
      <w:r w:rsidRPr="00C6633B">
        <w:t xml:space="preserve"> column are deleted the determinant of (n-1) rowed matrix </w:t>
      </w:r>
      <w:r>
        <w:t>[</w:t>
      </w:r>
      <w:r w:rsidRPr="00C6633B">
        <w:t>m</w:t>
      </w:r>
      <w:r w:rsidRPr="00ED044E">
        <w:rPr>
          <w:vertAlign w:val="subscript"/>
        </w:rPr>
        <w:t>ij</w:t>
      </w:r>
      <w:r>
        <w:t>]</w:t>
      </w:r>
      <w:r w:rsidRPr="00C6633B">
        <w:t xml:space="preserve"> is called the minor of a</w:t>
      </w:r>
      <w:r w:rsidRPr="00ED044E">
        <w:rPr>
          <w:vertAlign w:val="subscript"/>
        </w:rPr>
        <w:t xml:space="preserve">ij </w:t>
      </w:r>
      <w:r w:rsidRPr="00C6633B">
        <w:t>of A and is denoted by |m</w:t>
      </w:r>
      <w:r w:rsidRPr="00ED044E">
        <w:rPr>
          <w:vertAlign w:val="subscript"/>
        </w:rPr>
        <w:t>ij</w:t>
      </w:r>
      <w:r w:rsidRPr="00C6633B">
        <w:t xml:space="preserve">| </w:t>
      </w:r>
    </w:p>
    <w:p w:rsidR="00D50C33" w:rsidRPr="00C6633B" w:rsidRDefault="00D50C33" w:rsidP="00D50C33">
      <w:pPr>
        <w:spacing w:line="360" w:lineRule="auto"/>
      </w:pPr>
      <w:r w:rsidRPr="00C6633B">
        <w:tab/>
        <w:t xml:space="preserve">The signed minor (-1) </w:t>
      </w:r>
      <w:r w:rsidRPr="00C6633B">
        <w:rPr>
          <w:vertAlign w:val="superscript"/>
        </w:rPr>
        <w:t>i+j</w:t>
      </w:r>
      <w:r w:rsidRPr="00C6633B">
        <w:t xml:space="preserve"> |m</w:t>
      </w:r>
      <w:r w:rsidRPr="00ED044E">
        <w:rPr>
          <w:vertAlign w:val="subscript"/>
        </w:rPr>
        <w:t>ij</w:t>
      </w:r>
      <w:r w:rsidRPr="00C6633B">
        <w:t>| is called the cofactor of a</w:t>
      </w:r>
      <w:r w:rsidRPr="0044201C">
        <w:rPr>
          <w:vertAlign w:val="subscript"/>
        </w:rPr>
        <w:t>ij</w:t>
      </w:r>
      <w:r w:rsidRPr="00C6633B">
        <w:t xml:space="preserve"> and is denoted by A</w:t>
      </w:r>
      <w:r w:rsidRPr="00ED044E">
        <w:rPr>
          <w:vertAlign w:val="subscript"/>
        </w:rPr>
        <w:t>ij</w:t>
      </w:r>
      <w:r w:rsidRPr="00C6633B">
        <w:t>..</w:t>
      </w:r>
    </w:p>
    <w:p w:rsidR="00D50C33" w:rsidRPr="00C6633B" w:rsidRDefault="00D50C33" w:rsidP="00D50C33">
      <w:r w:rsidRPr="00C6633B">
        <w:t xml:space="preserve">If A </w:t>
      </w:r>
      <w:r>
        <w:t>=</w:t>
      </w:r>
      <w:r w:rsidRPr="00C6633B">
        <w:tab/>
      </w:r>
      <w:r w:rsidRPr="00C6633B">
        <w:rPr>
          <w:position w:val="-50"/>
        </w:rPr>
        <w:object w:dxaOrig="1579" w:dyaOrig="1120">
          <v:shape id="_x0000_i1112" type="#_x0000_t75" style="width:79.5pt;height:56.25pt" o:ole="">
            <v:imagedata r:id="rId167" o:title=""/>
          </v:shape>
          <o:OLEObject Type="Embed" ProgID="Equation.3" ShapeID="_x0000_i1112" DrawAspect="Content" ObjectID="_1566731963" r:id="rId168"/>
        </w:object>
      </w:r>
      <w:r w:rsidRPr="00C6633B">
        <w:tab/>
        <w:t>then</w:t>
      </w:r>
    </w:p>
    <w:p w:rsidR="00D50C33" w:rsidRPr="00C6633B" w:rsidRDefault="00D50C33" w:rsidP="00D50C33"/>
    <w:p w:rsidR="00D50C33" w:rsidRPr="00C6633B" w:rsidRDefault="00D50C33" w:rsidP="00D50C33">
      <w:r w:rsidRPr="00C6633B">
        <w:t>| A | = a</w:t>
      </w:r>
      <w:r w:rsidRPr="00C6633B">
        <w:rPr>
          <w:vertAlign w:val="subscript"/>
        </w:rPr>
        <w:t>11</w:t>
      </w:r>
      <w:r w:rsidRPr="00C6633B">
        <w:t xml:space="preserve"> |m</w:t>
      </w:r>
      <w:r w:rsidRPr="00C6633B">
        <w:rPr>
          <w:vertAlign w:val="subscript"/>
        </w:rPr>
        <w:t>11</w:t>
      </w:r>
      <w:r w:rsidRPr="00C6633B">
        <w:t xml:space="preserve">| </w:t>
      </w:r>
      <w:r>
        <w:t>+</w:t>
      </w:r>
      <w:r w:rsidRPr="00C6633B">
        <w:t xml:space="preserve"> a</w:t>
      </w:r>
      <w:r w:rsidRPr="00C6633B">
        <w:rPr>
          <w:vertAlign w:val="subscript"/>
        </w:rPr>
        <w:t>12</w:t>
      </w:r>
      <w:r w:rsidRPr="00C6633B">
        <w:t xml:space="preserve"> |m</w:t>
      </w:r>
      <w:r w:rsidRPr="00C6633B">
        <w:rPr>
          <w:vertAlign w:val="subscript"/>
        </w:rPr>
        <w:t>12</w:t>
      </w:r>
      <w:r w:rsidRPr="00C6633B">
        <w:t xml:space="preserve"> | </w:t>
      </w:r>
      <w:r>
        <w:t>+</w:t>
      </w:r>
      <w:r w:rsidRPr="00C6633B">
        <w:t>a</w:t>
      </w:r>
      <w:r w:rsidRPr="00C6633B">
        <w:rPr>
          <w:vertAlign w:val="subscript"/>
        </w:rPr>
        <w:t>13</w:t>
      </w:r>
      <w:r w:rsidRPr="00C6633B">
        <w:t xml:space="preserve"> |m</w:t>
      </w:r>
      <w:r w:rsidRPr="00C6633B">
        <w:rPr>
          <w:vertAlign w:val="subscript"/>
        </w:rPr>
        <w:t>13</w:t>
      </w:r>
      <w:r w:rsidRPr="00C6633B">
        <w:t xml:space="preserve">| (or) </w:t>
      </w:r>
    </w:p>
    <w:p w:rsidR="00D50C33" w:rsidRPr="00C6633B" w:rsidRDefault="00D50C33" w:rsidP="00D50C33">
      <w:r w:rsidRPr="00C6633B">
        <w:tab/>
        <w:t>= a</w:t>
      </w:r>
      <w:r w:rsidRPr="00C6633B">
        <w:rPr>
          <w:vertAlign w:val="subscript"/>
        </w:rPr>
        <w:t>11</w:t>
      </w:r>
      <w:r w:rsidRPr="00C6633B">
        <w:t xml:space="preserve"> A</w:t>
      </w:r>
      <w:r w:rsidRPr="00C6633B">
        <w:rPr>
          <w:vertAlign w:val="subscript"/>
        </w:rPr>
        <w:t>11</w:t>
      </w:r>
      <w:r w:rsidRPr="00C6633B">
        <w:t xml:space="preserve"> +a</w:t>
      </w:r>
      <w:r w:rsidRPr="00C6633B">
        <w:rPr>
          <w:vertAlign w:val="subscript"/>
        </w:rPr>
        <w:t>12</w:t>
      </w:r>
      <w:r w:rsidRPr="00C6633B">
        <w:t xml:space="preserve"> A</w:t>
      </w:r>
      <w:r w:rsidRPr="00C6633B">
        <w:rPr>
          <w:vertAlign w:val="subscript"/>
        </w:rPr>
        <w:t>12</w:t>
      </w:r>
      <w:r w:rsidRPr="00C6633B">
        <w:t xml:space="preserve"> +a</w:t>
      </w:r>
      <w:r w:rsidRPr="00C6633B">
        <w:rPr>
          <w:vertAlign w:val="subscript"/>
        </w:rPr>
        <w:t>13</w:t>
      </w:r>
      <w:r w:rsidRPr="00C6633B">
        <w:t xml:space="preserve"> A</w:t>
      </w:r>
      <w:r w:rsidRPr="00C6633B">
        <w:rPr>
          <w:vertAlign w:val="subscript"/>
        </w:rPr>
        <w:t>13</w:t>
      </w:r>
    </w:p>
    <w:p w:rsidR="00D50C33" w:rsidRPr="00C6633B" w:rsidRDefault="00D50C33" w:rsidP="00D50C33"/>
    <w:p w:rsidR="00D50C33" w:rsidRPr="00072F2E" w:rsidRDefault="00D50C33" w:rsidP="00D50C33">
      <w:pPr>
        <w:rPr>
          <w:b/>
        </w:rPr>
      </w:pPr>
      <w:r w:rsidRPr="00072F2E">
        <w:rPr>
          <w:b/>
        </w:rPr>
        <w:t xml:space="preserve">Eg: Find </w:t>
      </w:r>
      <w:r w:rsidR="00ED044E">
        <w:rPr>
          <w:b/>
        </w:rPr>
        <w:t xml:space="preserve">the </w:t>
      </w:r>
      <w:r w:rsidRPr="00072F2E">
        <w:rPr>
          <w:b/>
        </w:rPr>
        <w:t xml:space="preserve">Determinant of </w:t>
      </w:r>
      <w:r w:rsidRPr="00072F2E">
        <w:rPr>
          <w:b/>
          <w:position w:val="-50"/>
        </w:rPr>
        <w:object w:dxaOrig="1480" w:dyaOrig="1120">
          <v:shape id="_x0000_i1113" type="#_x0000_t75" style="width:74.25pt;height:56.25pt" o:ole="">
            <v:imagedata r:id="rId169" o:title=""/>
          </v:shape>
          <o:OLEObject Type="Embed" ProgID="Equation.3" ShapeID="_x0000_i1113" DrawAspect="Content" ObjectID="_1566731964" r:id="rId170"/>
        </w:object>
      </w:r>
      <w:r w:rsidRPr="00072F2E">
        <w:rPr>
          <w:b/>
        </w:rPr>
        <w:t xml:space="preserve"> by using minors and co-factors.</w:t>
      </w:r>
    </w:p>
    <w:p w:rsidR="00D50C33" w:rsidRPr="00C6633B" w:rsidRDefault="00ED044E" w:rsidP="00D50C33">
      <w:r>
        <w:lastRenderedPageBreak/>
        <w:t>Sol</w:t>
      </w:r>
      <w:r w:rsidR="00D50C33" w:rsidRPr="00C6633B">
        <w:t xml:space="preserve">: A = </w:t>
      </w:r>
      <w:r w:rsidR="00D50C33" w:rsidRPr="00C6633B">
        <w:rPr>
          <w:position w:val="-50"/>
        </w:rPr>
        <w:object w:dxaOrig="1480" w:dyaOrig="1120">
          <v:shape id="_x0000_i1114" type="#_x0000_t75" style="width:74.25pt;height:56.25pt" o:ole="">
            <v:imagedata r:id="rId171" o:title=""/>
          </v:shape>
          <o:OLEObject Type="Embed" ProgID="Equation.3" ShapeID="_x0000_i1114" DrawAspect="Content" ObjectID="_1566731965" r:id="rId172"/>
        </w:object>
      </w:r>
    </w:p>
    <w:p w:rsidR="00D50C33" w:rsidRPr="00C6633B" w:rsidRDefault="00D50C33" w:rsidP="00D50C33">
      <w:r w:rsidRPr="00C6633B">
        <w:tab/>
      </w:r>
    </w:p>
    <w:p w:rsidR="00D50C33" w:rsidRPr="00C6633B" w:rsidRDefault="00ED044E" w:rsidP="00D50C33">
      <w:r>
        <w:tab/>
        <w:t>det</w:t>
      </w:r>
      <w:r w:rsidR="00D50C33" w:rsidRPr="00C6633B">
        <w:t>A = 1</w:t>
      </w:r>
      <w:r w:rsidR="00D50C33" w:rsidRPr="00C6633B">
        <w:rPr>
          <w:position w:val="-30"/>
        </w:rPr>
        <w:object w:dxaOrig="3140" w:dyaOrig="720">
          <v:shape id="_x0000_i1115" type="#_x0000_t75" style="width:156pt;height:36pt" o:ole="">
            <v:imagedata r:id="rId173" o:title=""/>
          </v:shape>
          <o:OLEObject Type="Embed" ProgID="Equation.3" ShapeID="_x0000_i1115" DrawAspect="Content" ObjectID="_1566731966" r:id="rId174"/>
        </w:object>
      </w:r>
    </w:p>
    <w:p w:rsidR="00D50C33" w:rsidRPr="00C6633B" w:rsidRDefault="00D50C33" w:rsidP="00D50C33">
      <w:pPr>
        <w:spacing w:line="360" w:lineRule="auto"/>
      </w:pPr>
      <w:r w:rsidRPr="00C6633B">
        <w:tab/>
        <w:t>=1(-12-12)-1(-4-6)+3(-4+6)</w:t>
      </w:r>
    </w:p>
    <w:p w:rsidR="00D50C33" w:rsidRPr="00C6633B" w:rsidRDefault="00D50C33" w:rsidP="00D50C33">
      <w:pPr>
        <w:spacing w:line="360" w:lineRule="auto"/>
      </w:pPr>
      <w:r w:rsidRPr="00C6633B">
        <w:tab/>
        <w:t>= -24+10+6 = -8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>
        <w:t>similar</w:t>
      </w:r>
      <w:r w:rsidRPr="00C6633B">
        <w:t xml:space="preserve">ly </w:t>
      </w:r>
      <w:r>
        <w:t>w</w:t>
      </w:r>
      <w:r w:rsidRPr="00C6633B">
        <w:t>e find det A by using co-factors also.</w:t>
      </w:r>
    </w:p>
    <w:p w:rsidR="00D50C33" w:rsidRPr="00C6633B" w:rsidRDefault="00D50C33" w:rsidP="00D50C33">
      <w:pPr>
        <w:spacing w:line="360" w:lineRule="auto"/>
      </w:pPr>
    </w:p>
    <w:p w:rsidR="00D50C33" w:rsidRPr="00C6633B" w:rsidRDefault="00D50C33" w:rsidP="00D50C33">
      <w:pPr>
        <w:spacing w:line="360" w:lineRule="auto"/>
      </w:pPr>
      <w:r w:rsidRPr="00C6633B">
        <w:t xml:space="preserve">Note 1: If A is a square matrix of order n then </w:t>
      </w:r>
      <w:r w:rsidRPr="004539BD">
        <w:rPr>
          <w:position w:val="-12"/>
        </w:rPr>
        <w:object w:dxaOrig="1180" w:dyaOrig="360">
          <v:shape id="_x0000_i1116" type="#_x0000_t75" style="width:58.5pt;height:18.75pt" o:ole="">
            <v:imagedata r:id="rId175" o:title=""/>
          </v:shape>
          <o:OLEObject Type="Embed" ProgID="Equation.3" ShapeID="_x0000_i1116" DrawAspect="Content" ObjectID="_1566731967" r:id="rId176"/>
        </w:object>
      </w:r>
      <w:r w:rsidRPr="00C6633B">
        <w:t>, where k is a scalar.</w:t>
      </w:r>
    </w:p>
    <w:p w:rsidR="00D50C33" w:rsidRPr="00C6633B" w:rsidRDefault="00D50C33" w:rsidP="00D50C33">
      <w:pPr>
        <w:spacing w:line="360" w:lineRule="auto"/>
      </w:pPr>
      <w:r w:rsidRPr="00C6633B">
        <w:t xml:space="preserve">Note 2: If A is a square matrix of order n, then </w:t>
      </w:r>
      <w:r w:rsidRPr="00C6633B">
        <w:rPr>
          <w:position w:val="-16"/>
        </w:rPr>
        <w:object w:dxaOrig="880" w:dyaOrig="440">
          <v:shape id="_x0000_i1117" type="#_x0000_t75" style="width:44.25pt;height:21.75pt" o:ole="">
            <v:imagedata r:id="rId177" o:title=""/>
          </v:shape>
          <o:OLEObject Type="Embed" ProgID="Equation.3" ShapeID="_x0000_i1117" DrawAspect="Content" ObjectID="_1566731968" r:id="rId178"/>
        </w:object>
      </w:r>
    </w:p>
    <w:p w:rsidR="00D50C33" w:rsidRPr="00C6633B" w:rsidRDefault="00D50C33" w:rsidP="00D50C33">
      <w:pPr>
        <w:spacing w:line="360" w:lineRule="auto"/>
      </w:pPr>
      <w:r w:rsidRPr="00C6633B">
        <w:t xml:space="preserve">Note 3: If A and B be two square matrices of the same order, then </w:t>
      </w:r>
      <w:r w:rsidRPr="00C6633B">
        <w:rPr>
          <w:position w:val="-14"/>
        </w:rPr>
        <w:object w:dxaOrig="639" w:dyaOrig="400">
          <v:shape id="_x0000_i1118" type="#_x0000_t75" style="width:31.5pt;height:20.25pt" o:ole="">
            <v:imagedata r:id="rId179" o:title=""/>
          </v:shape>
          <o:OLEObject Type="Embed" ProgID="Equation.3" ShapeID="_x0000_i1118" DrawAspect="Content" ObjectID="_1566731969" r:id="rId180"/>
        </w:object>
      </w:r>
      <w:r w:rsidRPr="00C6633B">
        <w:rPr>
          <w:position w:val="-14"/>
        </w:rPr>
        <w:object w:dxaOrig="300" w:dyaOrig="400">
          <v:shape id="_x0000_i1119" type="#_x0000_t75" style="width:15.75pt;height:20.25pt" o:ole="">
            <v:imagedata r:id="rId181" o:title=""/>
          </v:shape>
          <o:OLEObject Type="Embed" ProgID="Equation.3" ShapeID="_x0000_i1119" DrawAspect="Content" ObjectID="_1566731970" r:id="rId182"/>
        </w:object>
      </w:r>
      <w:r w:rsidRPr="00C6633B">
        <w:rPr>
          <w:position w:val="-14"/>
        </w:rPr>
        <w:object w:dxaOrig="300" w:dyaOrig="400">
          <v:shape id="_x0000_i1120" type="#_x0000_t75" style="width:15.75pt;height:20.25pt" o:ole="">
            <v:imagedata r:id="rId183" o:title=""/>
          </v:shape>
          <o:OLEObject Type="Embed" ProgID="Equation.3" ShapeID="_x0000_i1120" DrawAspect="Content" ObjectID="_1566731971" r:id="rId184"/>
        </w:object>
      </w:r>
    </w:p>
    <w:p w:rsidR="00D50C33" w:rsidRPr="00C6633B" w:rsidRDefault="00D50C33" w:rsidP="00D50C33">
      <w:pPr>
        <w:spacing w:line="360" w:lineRule="auto"/>
      </w:pPr>
      <w:r w:rsidRPr="007D7D00">
        <w:rPr>
          <w:b/>
        </w:rPr>
        <w:t>29. Inverse of a Matrix:</w:t>
      </w:r>
      <w:r w:rsidRPr="00C6633B">
        <w:t xml:space="preserve"> let A be any square matrix, then a matrix B, if exists such that AB = BA =I then B is called inverse of A and is denoted by A</w:t>
      </w:r>
      <w:r w:rsidRPr="00C6633B">
        <w:rPr>
          <w:vertAlign w:val="superscript"/>
        </w:rPr>
        <w:t>-1</w:t>
      </w:r>
      <w:r w:rsidRPr="00C6633B">
        <w:t>.</w:t>
      </w:r>
    </w:p>
    <w:p w:rsidR="00D50C33" w:rsidRPr="00C6633B" w:rsidRDefault="00D50C33" w:rsidP="00D50C33">
      <w:pPr>
        <w:spacing w:line="360" w:lineRule="auto"/>
      </w:pPr>
    </w:p>
    <w:p w:rsidR="00D50C33" w:rsidRPr="00C6633B" w:rsidRDefault="00D50C33" w:rsidP="00D50C33">
      <w:pPr>
        <w:spacing w:line="360" w:lineRule="auto"/>
      </w:pPr>
      <w:r w:rsidRPr="007D7D00">
        <w:rPr>
          <w:b/>
        </w:rPr>
        <w:t>Theorem 7:</w:t>
      </w:r>
      <w:r w:rsidRPr="00C6633B">
        <w:t xml:space="preserve"> </w:t>
      </w:r>
      <w:r>
        <w:t>The inverse of a Matrix if exists is Unique</w:t>
      </w:r>
    </w:p>
    <w:p w:rsidR="00D50C33" w:rsidRPr="00C6633B" w:rsidRDefault="00D50C33" w:rsidP="00D50C33">
      <w:pPr>
        <w:spacing w:line="360" w:lineRule="auto"/>
      </w:pPr>
      <w:r w:rsidRPr="00C6633B">
        <w:t>Proof: Let if possible B and C be the inverses of ‘A’.</w:t>
      </w:r>
    </w:p>
    <w:p w:rsidR="00D50C33" w:rsidRPr="00C6633B" w:rsidRDefault="00D50C33" w:rsidP="00D50C33">
      <w:pPr>
        <w:spacing w:line="360" w:lineRule="auto"/>
      </w:pPr>
      <w:r w:rsidRPr="00C6633B">
        <w:tab/>
        <w:t>Then AB = BA =I</w:t>
      </w:r>
    </w:p>
    <w:p w:rsidR="002B5EEE" w:rsidRDefault="00D50C33" w:rsidP="00D50C33">
      <w:pPr>
        <w:spacing w:line="360" w:lineRule="auto"/>
      </w:pPr>
      <w:r w:rsidRPr="00C6633B">
        <w:tab/>
      </w:r>
      <w:r w:rsidRPr="00C6633B">
        <w:tab/>
        <w:t>AC = CA= I</w:t>
      </w:r>
    </w:p>
    <w:p w:rsidR="002B5EEE" w:rsidRDefault="00D50C33" w:rsidP="00D50C33">
      <w:pPr>
        <w:spacing w:line="360" w:lineRule="auto"/>
      </w:pPr>
      <w:r>
        <w:t>consider</w:t>
      </w:r>
      <w:r w:rsidRPr="00C6633B">
        <w:t xml:space="preserve"> </w:t>
      </w:r>
      <w:r w:rsidR="002B5EEE">
        <w:t xml:space="preserve">  B = BI   </w:t>
      </w:r>
    </w:p>
    <w:p w:rsidR="002B5EEE" w:rsidRDefault="002B5EEE" w:rsidP="00D50C33">
      <w:pPr>
        <w:spacing w:line="360" w:lineRule="auto"/>
      </w:pPr>
      <w:r>
        <w:t xml:space="preserve">                     </w:t>
      </w:r>
      <w:r w:rsidR="00D50C33" w:rsidRPr="00C6633B">
        <w:t>=B(AC)</w:t>
      </w:r>
    </w:p>
    <w:p w:rsidR="002B5EEE" w:rsidRDefault="002B5EEE" w:rsidP="00D50C33">
      <w:pPr>
        <w:spacing w:line="360" w:lineRule="auto"/>
      </w:pPr>
      <w:r>
        <w:t xml:space="preserve">                     </w:t>
      </w:r>
      <w:r w:rsidR="00D50C33" w:rsidRPr="00C6633B">
        <w:t>=(BA)C</w:t>
      </w:r>
      <w:r w:rsidR="00D50C33" w:rsidRPr="00C6633B">
        <w:tab/>
      </w:r>
      <w:r w:rsidR="00D50C33" w:rsidRPr="00C6633B">
        <w:tab/>
      </w:r>
      <w:r w:rsidR="00D50C33">
        <w:tab/>
      </w:r>
      <w:r w:rsidR="00D50C33" w:rsidRPr="00C6633B">
        <w:tab/>
      </w:r>
    </w:p>
    <w:p w:rsidR="00D50C33" w:rsidRPr="00C6633B" w:rsidRDefault="002B5EEE" w:rsidP="00D50C33">
      <w:pPr>
        <w:spacing w:line="360" w:lineRule="auto"/>
      </w:pPr>
      <w:r>
        <w:t xml:space="preserve">                     </w:t>
      </w:r>
      <w:r w:rsidR="00D50C33" w:rsidRPr="00C6633B">
        <w:t>=IC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>
        <w:t xml:space="preserve">          </w:t>
      </w:r>
      <w:r>
        <w:sym w:font="Wingdings" w:char="F0F0"/>
      </w:r>
      <w:r w:rsidRPr="00C6633B">
        <w:t>B=C</w:t>
      </w:r>
    </w:p>
    <w:p w:rsidR="00D50C33" w:rsidRPr="00C6633B" w:rsidRDefault="00D50C33" w:rsidP="00D50C33">
      <w:pPr>
        <w:spacing w:line="360" w:lineRule="auto"/>
      </w:pPr>
      <w:r w:rsidRPr="00C6633B">
        <w:t xml:space="preserve">Hence </w:t>
      </w:r>
      <w:r>
        <w:t>inverse of a Matrix is &amp;Unique</w:t>
      </w:r>
    </w:p>
    <w:p w:rsidR="00D50C33" w:rsidRPr="00C6633B" w:rsidRDefault="00D50C33" w:rsidP="00D50C33">
      <w:pPr>
        <w:spacing w:line="360" w:lineRule="auto"/>
      </w:pPr>
      <w:r w:rsidRPr="00C6633B">
        <w:t>Note:1 (A</w:t>
      </w:r>
      <w:r w:rsidRPr="00C6633B">
        <w:rPr>
          <w:vertAlign w:val="superscript"/>
        </w:rPr>
        <w:t>-1</w:t>
      </w:r>
      <w:r w:rsidRPr="00C6633B">
        <w:t>)</w:t>
      </w:r>
      <w:r w:rsidRPr="00C6633B">
        <w:rPr>
          <w:vertAlign w:val="superscript"/>
        </w:rPr>
        <w:t>-1</w:t>
      </w:r>
      <w:r w:rsidRPr="00C6633B">
        <w:t xml:space="preserve"> = A</w:t>
      </w:r>
    </w:p>
    <w:p w:rsidR="00D50C33" w:rsidRDefault="00D50C33" w:rsidP="00D50C33">
      <w:pPr>
        <w:spacing w:line="360" w:lineRule="auto"/>
      </w:pPr>
    </w:p>
    <w:p w:rsidR="00D50C33" w:rsidRPr="00C6633B" w:rsidRDefault="00D50C33" w:rsidP="00D50C33">
      <w:pPr>
        <w:spacing w:line="360" w:lineRule="auto"/>
      </w:pPr>
      <w:r w:rsidRPr="00C6633B">
        <w:t>Note 2: I</w:t>
      </w:r>
      <w:r w:rsidRPr="00C6633B">
        <w:rPr>
          <w:vertAlign w:val="superscript"/>
        </w:rPr>
        <w:t>-1</w:t>
      </w:r>
      <w:r w:rsidRPr="00C6633B">
        <w:t xml:space="preserve"> = I</w:t>
      </w:r>
    </w:p>
    <w:p w:rsidR="00D50C33" w:rsidRPr="003F429E" w:rsidRDefault="00D50C33" w:rsidP="00D50C33">
      <w:pPr>
        <w:spacing w:line="360" w:lineRule="auto"/>
        <w:rPr>
          <w:b/>
        </w:rPr>
      </w:pPr>
      <w:r w:rsidRPr="003F429E">
        <w:rPr>
          <w:b/>
        </w:rPr>
        <w:t>30. Adjoint of a matrix:</w:t>
      </w:r>
    </w:p>
    <w:p w:rsidR="00D50C33" w:rsidRPr="00C6633B" w:rsidRDefault="00D50C33" w:rsidP="00D50C33">
      <w:pPr>
        <w:spacing w:line="360" w:lineRule="auto"/>
      </w:pPr>
      <w:r w:rsidRPr="00C6633B">
        <w:tab/>
        <w:t>Let A be a square matrix of order n. The transpose of the matrix go</w:t>
      </w:r>
      <w:r>
        <w:t>t</w:t>
      </w:r>
      <w:r w:rsidRPr="00C6633B">
        <w:t xml:space="preserve"> </w:t>
      </w:r>
      <w:r>
        <w:t>f</w:t>
      </w:r>
      <w:r w:rsidRPr="00C6633B">
        <w:t>r</w:t>
      </w:r>
      <w:r>
        <w:t>o</w:t>
      </w:r>
      <w:r w:rsidRPr="00C6633B">
        <w:t xml:space="preserve">m A 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lastRenderedPageBreak/>
        <w:t xml:space="preserve">By replacing the elements of A by the corresponding co-factors is called the </w:t>
      </w:r>
      <w:r w:rsidR="002B5EEE">
        <w:t>adjoint of A and is denoted by A</w:t>
      </w:r>
      <w:r w:rsidRPr="00C6633B">
        <w:t>dj A.</w:t>
      </w:r>
    </w:p>
    <w:p w:rsidR="00D50C33" w:rsidRPr="00C6633B" w:rsidRDefault="002B5EEE" w:rsidP="00D50C33">
      <w:pPr>
        <w:spacing w:line="360" w:lineRule="auto"/>
      </w:pPr>
      <w:r>
        <w:t>Note:  For any scalar k, A</w:t>
      </w:r>
      <w:r w:rsidR="00D50C33" w:rsidRPr="00C6633B">
        <w:t>dj(kA) = k</w:t>
      </w:r>
      <w:r w:rsidR="00D50C33" w:rsidRPr="00C6633B">
        <w:rPr>
          <w:vertAlign w:val="superscript"/>
        </w:rPr>
        <w:t>n-1</w:t>
      </w:r>
      <w:r w:rsidR="00D50C33" w:rsidRPr="00C6633B">
        <w:t xml:space="preserve"> adj A</w:t>
      </w:r>
    </w:p>
    <w:p w:rsidR="00D50C33" w:rsidRPr="00C6633B" w:rsidRDefault="00D50C33" w:rsidP="00D50C33">
      <w:pPr>
        <w:spacing w:line="360" w:lineRule="auto"/>
      </w:pPr>
      <w:r>
        <w:rPr>
          <w:b/>
        </w:rPr>
        <w:t>Note :</w:t>
      </w:r>
      <w:r w:rsidRPr="00C6633B">
        <w:t xml:space="preserve"> The necessary and sufficient condition for a square matrix to posses inverse is that </w:t>
      </w:r>
      <w:r w:rsidRPr="00C6633B">
        <w:rPr>
          <w:position w:val="-14"/>
        </w:rPr>
        <w:object w:dxaOrig="620" w:dyaOrig="400">
          <v:shape id="_x0000_i1121" type="#_x0000_t75" style="width:31.5pt;height:20.25pt" o:ole="">
            <v:imagedata r:id="rId185" o:title=""/>
          </v:shape>
          <o:OLEObject Type="Embed" ProgID="Equation.3" ShapeID="_x0000_i1121" DrawAspect="Content" ObjectID="_1566731972" r:id="rId186"/>
        </w:object>
      </w:r>
    </w:p>
    <w:p w:rsidR="00D50C33" w:rsidRPr="00C6633B" w:rsidRDefault="00D50C33" w:rsidP="00D50C33">
      <w:pPr>
        <w:spacing w:line="360" w:lineRule="auto"/>
      </w:pPr>
      <w:r w:rsidRPr="00C6633B">
        <w:t xml:space="preserve">Note: if  </w:t>
      </w:r>
      <w:r w:rsidRPr="00C6633B">
        <w:rPr>
          <w:position w:val="-14"/>
        </w:rPr>
        <w:object w:dxaOrig="620" w:dyaOrig="400">
          <v:shape id="_x0000_i1122" type="#_x0000_t75" style="width:31.5pt;height:20.25pt" o:ole="">
            <v:imagedata r:id="rId187" o:title=""/>
          </v:shape>
          <o:OLEObject Type="Embed" ProgID="Equation.3" ShapeID="_x0000_i1122" DrawAspect="Content" ObjectID="_1566731973" r:id="rId188"/>
        </w:object>
      </w:r>
      <w:r w:rsidRPr="00C6633B">
        <w:t xml:space="preserve"> then </w:t>
      </w:r>
      <w:r w:rsidRPr="00C6633B">
        <w:rPr>
          <w:position w:val="-32"/>
        </w:rPr>
        <w:object w:dxaOrig="1579" w:dyaOrig="700">
          <v:shape id="_x0000_i1123" type="#_x0000_t75" style="width:79.5pt;height:34.5pt" o:ole="">
            <v:imagedata r:id="rId189" o:title=""/>
          </v:shape>
          <o:OLEObject Type="Embed" ProgID="Equation.3" ShapeID="_x0000_i1123" DrawAspect="Content" ObjectID="_1566731974" r:id="rId190"/>
        </w:object>
      </w:r>
    </w:p>
    <w:p w:rsidR="00D50C33" w:rsidRPr="007D7D00" w:rsidRDefault="00D50C33" w:rsidP="00D50C33">
      <w:pPr>
        <w:spacing w:line="360" w:lineRule="auto"/>
        <w:rPr>
          <w:b/>
        </w:rPr>
      </w:pPr>
      <w:r w:rsidRPr="007D7D00">
        <w:rPr>
          <w:b/>
        </w:rPr>
        <w:t>3. Singular and Non-singular Matrices:</w:t>
      </w:r>
    </w:p>
    <w:p w:rsidR="00C67D82" w:rsidRDefault="00D50C33" w:rsidP="00D50C33">
      <w:pPr>
        <w:spacing w:line="360" w:lineRule="auto"/>
      </w:pPr>
      <w:r w:rsidRPr="00C6633B">
        <w:t xml:space="preserve">A square matrix A is said to be singular if </w:t>
      </w:r>
      <w:r w:rsidRPr="00C6633B">
        <w:rPr>
          <w:position w:val="-14"/>
        </w:rPr>
        <w:object w:dxaOrig="660" w:dyaOrig="400">
          <v:shape id="_x0000_i1124" type="#_x0000_t75" style="width:33.75pt;height:20.25pt" o:ole="">
            <v:imagedata r:id="rId191" o:title=""/>
          </v:shape>
          <o:OLEObject Type="Embed" ProgID="Equation.3" ShapeID="_x0000_i1124" DrawAspect="Content" ObjectID="_1566731975" r:id="rId192"/>
        </w:object>
      </w:r>
      <w:r w:rsidRPr="00C6633B">
        <w:t xml:space="preserve">. </w:t>
      </w:r>
    </w:p>
    <w:p w:rsidR="00D50C33" w:rsidRPr="00C6633B" w:rsidRDefault="00D50C33" w:rsidP="00D50C33">
      <w:pPr>
        <w:spacing w:line="360" w:lineRule="auto"/>
      </w:pPr>
      <w:r w:rsidRPr="00C6633B">
        <w:t xml:space="preserve">If  </w:t>
      </w:r>
      <w:r w:rsidRPr="00C6633B">
        <w:rPr>
          <w:position w:val="-14"/>
        </w:rPr>
        <w:object w:dxaOrig="620" w:dyaOrig="400">
          <v:shape id="_x0000_i1125" type="#_x0000_t75" style="width:31.5pt;height:20.25pt" o:ole="">
            <v:imagedata r:id="rId187" o:title=""/>
          </v:shape>
          <o:OLEObject Type="Embed" ProgID="Equation.3" ShapeID="_x0000_i1125" DrawAspect="Content" ObjectID="_1566731976" r:id="rId193"/>
        </w:object>
      </w:r>
      <w:r w:rsidR="00C67D82">
        <w:rPr>
          <w:position w:val="-14"/>
        </w:rPr>
        <w:t xml:space="preserve"> </w:t>
      </w:r>
      <w:r w:rsidRPr="00C6633B">
        <w:t xml:space="preserve"> then A is said to be non-singular.</w:t>
      </w:r>
    </w:p>
    <w:p w:rsidR="00D50C33" w:rsidRPr="00C6633B" w:rsidRDefault="00D50C33" w:rsidP="00D50C33">
      <w:pPr>
        <w:spacing w:line="360" w:lineRule="auto"/>
      </w:pPr>
      <w:r w:rsidRPr="00C6633B">
        <w:t>Note: 1. only non-singular matrices posses inverses.</w:t>
      </w:r>
    </w:p>
    <w:p w:rsidR="00D50C33" w:rsidRPr="00C6633B" w:rsidRDefault="00D50C33" w:rsidP="00D50C33">
      <w:pPr>
        <w:spacing w:line="360" w:lineRule="auto"/>
      </w:pPr>
      <w:r w:rsidRPr="00C6633B">
        <w:tab/>
        <w:t>2. The product of non-singular matrices is also non-singular.</w:t>
      </w:r>
    </w:p>
    <w:p w:rsidR="00D50C33" w:rsidRPr="00C6633B" w:rsidRDefault="00D50C33" w:rsidP="00D50C33">
      <w:pPr>
        <w:spacing w:line="360" w:lineRule="auto"/>
      </w:pPr>
      <w:r w:rsidRPr="007D7D00">
        <w:rPr>
          <w:b/>
        </w:rPr>
        <w:t>Theorem 9</w:t>
      </w:r>
      <w:r w:rsidRPr="00C6633B">
        <w:t xml:space="preserve">: If A, B are invertible matrices of the same order, then </w:t>
      </w:r>
    </w:p>
    <w:p w:rsidR="00D50C33" w:rsidRPr="00C6633B" w:rsidRDefault="00D50C33" w:rsidP="00D50C33">
      <w:pPr>
        <w:spacing w:line="360" w:lineRule="auto"/>
      </w:pPr>
      <w:r w:rsidRPr="00C6633B">
        <w:t>(i). (AB)</w:t>
      </w:r>
      <w:r w:rsidRPr="00C6633B">
        <w:rPr>
          <w:vertAlign w:val="superscript"/>
        </w:rPr>
        <w:t>-1</w:t>
      </w:r>
      <w:r w:rsidRPr="00C6633B">
        <w:t xml:space="preserve"> = B</w:t>
      </w:r>
      <w:r w:rsidRPr="00C6633B">
        <w:rPr>
          <w:vertAlign w:val="superscript"/>
        </w:rPr>
        <w:t>-1</w:t>
      </w:r>
      <w:r w:rsidRPr="00C6633B">
        <w:t>A</w:t>
      </w:r>
      <w:r w:rsidRPr="00C6633B">
        <w:rPr>
          <w:vertAlign w:val="superscript"/>
        </w:rPr>
        <w:t>-1</w:t>
      </w:r>
    </w:p>
    <w:p w:rsidR="00D50C33" w:rsidRPr="00C6633B" w:rsidRDefault="00D50C33" w:rsidP="00D50C33">
      <w:pPr>
        <w:spacing w:line="360" w:lineRule="auto"/>
        <w:rPr>
          <w:vertAlign w:val="superscript"/>
        </w:rPr>
      </w:pPr>
      <w:r w:rsidRPr="00C6633B">
        <w:t>(ii). (A</w:t>
      </w:r>
      <w:r w:rsidRPr="00C6633B">
        <w:rPr>
          <w:vertAlign w:val="superscript"/>
        </w:rPr>
        <w:t>1</w:t>
      </w:r>
      <w:r w:rsidRPr="00C6633B">
        <w:t>)</w:t>
      </w:r>
      <w:r w:rsidRPr="00C6633B">
        <w:rPr>
          <w:vertAlign w:val="superscript"/>
        </w:rPr>
        <w:t>-1</w:t>
      </w:r>
      <w:r w:rsidRPr="00C6633B">
        <w:t xml:space="preserve"> = (A</w:t>
      </w:r>
      <w:r w:rsidRPr="00C6633B">
        <w:rPr>
          <w:vertAlign w:val="superscript"/>
        </w:rPr>
        <w:t>-1</w:t>
      </w:r>
      <w:r w:rsidRPr="00C6633B">
        <w:t>)</w:t>
      </w:r>
      <w:r w:rsidRPr="00C6633B">
        <w:rPr>
          <w:vertAlign w:val="superscript"/>
        </w:rPr>
        <w:t>1</w:t>
      </w:r>
    </w:p>
    <w:p w:rsidR="00D50C33" w:rsidRPr="00C6633B" w:rsidRDefault="00D50C33" w:rsidP="00D50C33">
      <w:pPr>
        <w:spacing w:line="360" w:lineRule="auto"/>
      </w:pPr>
      <w:r w:rsidRPr="00C6633B">
        <w:t>Proof: (i). we have (B</w:t>
      </w:r>
      <w:r w:rsidRPr="00C6633B">
        <w:rPr>
          <w:vertAlign w:val="superscript"/>
        </w:rPr>
        <w:t>-1</w:t>
      </w:r>
      <w:r w:rsidRPr="00C6633B">
        <w:t>A</w:t>
      </w:r>
      <w:r w:rsidRPr="00C6633B">
        <w:rPr>
          <w:vertAlign w:val="superscript"/>
        </w:rPr>
        <w:t>-1</w:t>
      </w:r>
      <w:r w:rsidRPr="00C6633B">
        <w:t>) (AB) = B</w:t>
      </w:r>
      <w:r w:rsidRPr="00C6633B">
        <w:rPr>
          <w:vertAlign w:val="superscript"/>
        </w:rPr>
        <w:t>-1</w:t>
      </w:r>
      <w:r w:rsidRPr="00C6633B">
        <w:t>(A</w:t>
      </w:r>
      <w:r w:rsidRPr="00C6633B">
        <w:rPr>
          <w:vertAlign w:val="superscript"/>
        </w:rPr>
        <w:t>-1</w:t>
      </w:r>
      <w:r w:rsidRPr="00C6633B">
        <w:t>A)B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</w:r>
      <w:r w:rsidRPr="00C6633B">
        <w:tab/>
      </w:r>
      <w:r w:rsidRPr="00C6633B">
        <w:tab/>
        <w:t xml:space="preserve">      = B</w:t>
      </w:r>
      <w:r w:rsidRPr="00C6633B">
        <w:rPr>
          <w:vertAlign w:val="superscript"/>
        </w:rPr>
        <w:t>-1</w:t>
      </w:r>
      <w:r w:rsidRPr="00C6633B">
        <w:t>(I B)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</w:r>
      <w:r w:rsidRPr="00C6633B">
        <w:tab/>
      </w:r>
      <w:r w:rsidRPr="00C6633B">
        <w:tab/>
        <w:t xml:space="preserve">    = B</w:t>
      </w:r>
      <w:r w:rsidRPr="00C6633B">
        <w:rPr>
          <w:vertAlign w:val="superscript"/>
        </w:rPr>
        <w:t>-1</w:t>
      </w:r>
      <w:r w:rsidRPr="00C6633B">
        <w:t>B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</w:r>
      <w:r w:rsidRPr="00C6633B">
        <w:tab/>
      </w:r>
      <w:r w:rsidRPr="00C6633B">
        <w:tab/>
        <w:t xml:space="preserve">  = I</w:t>
      </w:r>
    </w:p>
    <w:p w:rsidR="00D50C33" w:rsidRPr="00C6633B" w:rsidRDefault="00D50C33" w:rsidP="00D50C33">
      <w:r w:rsidRPr="00C6633B">
        <w:t xml:space="preserve">       (AB)</w:t>
      </w:r>
      <w:r w:rsidRPr="00C6633B">
        <w:rPr>
          <w:vertAlign w:val="superscript"/>
        </w:rPr>
        <w:t>-1</w:t>
      </w:r>
      <w:r w:rsidRPr="00C6633B">
        <w:t xml:space="preserve"> = B</w:t>
      </w:r>
      <w:r w:rsidRPr="00C6633B">
        <w:rPr>
          <w:vertAlign w:val="superscript"/>
        </w:rPr>
        <w:t>-1</w:t>
      </w:r>
      <w:r w:rsidRPr="00C6633B">
        <w:t>A</w:t>
      </w:r>
      <w:r w:rsidRPr="00C6633B">
        <w:rPr>
          <w:vertAlign w:val="superscript"/>
        </w:rPr>
        <w:t>-1</w:t>
      </w:r>
    </w:p>
    <w:p w:rsidR="00D50C33" w:rsidRPr="00C6633B" w:rsidRDefault="00D50C33" w:rsidP="00D50C33"/>
    <w:p w:rsidR="00D50C33" w:rsidRPr="00C6633B" w:rsidRDefault="00D50C33" w:rsidP="00D50C33">
      <w:pPr>
        <w:spacing w:line="360" w:lineRule="auto"/>
      </w:pPr>
      <w:r w:rsidRPr="00C6633B">
        <w:t>(ii). A</w:t>
      </w:r>
      <w:r w:rsidRPr="00C6633B">
        <w:rPr>
          <w:vertAlign w:val="superscript"/>
        </w:rPr>
        <w:t>-1</w:t>
      </w:r>
      <w:r w:rsidRPr="00C6633B">
        <w:t>A = AA</w:t>
      </w:r>
      <w:r w:rsidRPr="00C6633B">
        <w:rPr>
          <w:vertAlign w:val="superscript"/>
        </w:rPr>
        <w:t>-1</w:t>
      </w:r>
      <w:r w:rsidRPr="00C6633B">
        <w:t xml:space="preserve"> = I</w:t>
      </w:r>
    </w:p>
    <w:p w:rsidR="00D50C33" w:rsidRPr="00C6633B" w:rsidRDefault="00D50C33" w:rsidP="00D50C33">
      <w:pPr>
        <w:spacing w:line="360" w:lineRule="auto"/>
      </w:pPr>
      <w:r w:rsidRPr="00C6633B">
        <w:t xml:space="preserve">      </w:t>
      </w:r>
      <w:r>
        <w:t xml:space="preserve">Consider </w:t>
      </w:r>
      <w:r w:rsidRPr="00C6633B">
        <w:t>A</w:t>
      </w:r>
      <w:r w:rsidRPr="00C6633B">
        <w:rPr>
          <w:vertAlign w:val="superscript"/>
        </w:rPr>
        <w:t>-1</w:t>
      </w:r>
      <w:r w:rsidRPr="00C6633B">
        <w:t>A =I</w:t>
      </w:r>
    </w:p>
    <w:p w:rsidR="00D50C33" w:rsidRPr="00C6633B" w:rsidRDefault="00D50C33" w:rsidP="00D50C33">
      <w:pPr>
        <w:spacing w:line="360" w:lineRule="auto"/>
      </w:pPr>
      <w:r w:rsidRPr="00C6633B">
        <w:t xml:space="preserve">     →(A</w:t>
      </w:r>
      <w:r w:rsidRPr="00C6633B">
        <w:rPr>
          <w:vertAlign w:val="superscript"/>
        </w:rPr>
        <w:t>-1</w:t>
      </w:r>
      <w:r w:rsidRPr="00C6633B">
        <w:t xml:space="preserve"> A)</w:t>
      </w:r>
      <w:r w:rsidRPr="00C6633B">
        <w:rPr>
          <w:vertAlign w:val="superscript"/>
        </w:rPr>
        <w:t>1</w:t>
      </w:r>
      <w:r w:rsidRPr="00C6633B">
        <w:t xml:space="preserve"> = I</w:t>
      </w:r>
      <w:r w:rsidRPr="00C6633B">
        <w:rPr>
          <w:vertAlign w:val="superscript"/>
        </w:rPr>
        <w:t>1</w:t>
      </w:r>
    </w:p>
    <w:p w:rsidR="00D50C33" w:rsidRPr="00C6633B" w:rsidRDefault="00D50C33" w:rsidP="00D50C33">
      <w:pPr>
        <w:spacing w:line="360" w:lineRule="auto"/>
      </w:pPr>
      <w:r w:rsidRPr="00C6633B">
        <w:t xml:space="preserve">    → A</w:t>
      </w:r>
      <w:r w:rsidRPr="00C6633B">
        <w:rPr>
          <w:vertAlign w:val="superscript"/>
        </w:rPr>
        <w:t>1</w:t>
      </w:r>
      <w:r w:rsidRPr="00C6633B">
        <w:t>. (A</w:t>
      </w:r>
      <w:r w:rsidRPr="00C6633B">
        <w:rPr>
          <w:vertAlign w:val="superscript"/>
        </w:rPr>
        <w:t>-1</w:t>
      </w:r>
      <w:r w:rsidRPr="00C6633B">
        <w:t>)</w:t>
      </w:r>
      <w:r w:rsidRPr="00C6633B">
        <w:rPr>
          <w:vertAlign w:val="superscript"/>
        </w:rPr>
        <w:t>1</w:t>
      </w:r>
      <w:r w:rsidRPr="00C6633B">
        <w:t xml:space="preserve"> = I</w:t>
      </w:r>
    </w:p>
    <w:p w:rsidR="00D50C33" w:rsidRPr="00C6633B" w:rsidRDefault="00D50C33" w:rsidP="00D50C33">
      <w:pPr>
        <w:spacing w:line="360" w:lineRule="auto"/>
        <w:rPr>
          <w:vertAlign w:val="superscript"/>
        </w:rPr>
      </w:pPr>
      <w:r w:rsidRPr="00C6633B">
        <w:t xml:space="preserve">   →(A</w:t>
      </w:r>
      <w:r w:rsidRPr="00C6633B">
        <w:rPr>
          <w:vertAlign w:val="superscript"/>
        </w:rPr>
        <w:t>1</w:t>
      </w:r>
      <w:r w:rsidRPr="00C6633B">
        <w:t>)</w:t>
      </w:r>
      <w:r w:rsidRPr="00C6633B">
        <w:rPr>
          <w:vertAlign w:val="superscript"/>
        </w:rPr>
        <w:t>-1</w:t>
      </w:r>
      <w:r w:rsidRPr="00C6633B">
        <w:t xml:space="preserve"> = (A</w:t>
      </w:r>
      <w:r w:rsidRPr="00C6633B">
        <w:rPr>
          <w:vertAlign w:val="superscript"/>
        </w:rPr>
        <w:t>-1</w:t>
      </w:r>
      <w:r w:rsidRPr="00C6633B">
        <w:t>)</w:t>
      </w:r>
      <w:r w:rsidRPr="00C6633B">
        <w:rPr>
          <w:vertAlign w:val="superscript"/>
        </w:rPr>
        <w:t>1</w:t>
      </w:r>
    </w:p>
    <w:p w:rsidR="00D50C33" w:rsidRPr="00C6633B" w:rsidRDefault="00D50C33" w:rsidP="00D50C33"/>
    <w:p w:rsidR="00D50C33" w:rsidRPr="007D7D00" w:rsidRDefault="00D50C33" w:rsidP="00D50C33">
      <w:pPr>
        <w:rPr>
          <w:b/>
        </w:rPr>
      </w:pPr>
      <w:r w:rsidRPr="007D7D00">
        <w:rPr>
          <w:b/>
        </w:rPr>
        <w:t>Examples:</w:t>
      </w:r>
    </w:p>
    <w:p w:rsidR="00D50C33" w:rsidRPr="00072F2E" w:rsidRDefault="00D50C33" w:rsidP="00D50C33">
      <w:pPr>
        <w:rPr>
          <w:b/>
        </w:rPr>
      </w:pPr>
      <w:r w:rsidRPr="00072F2E">
        <w:rPr>
          <w:b/>
        </w:rPr>
        <w:t xml:space="preserve">1). Express the matrix A as sum of symmetric and skew – symmetric matrices. Where </w:t>
      </w:r>
    </w:p>
    <w:p w:rsidR="00D50C33" w:rsidRPr="00C6633B" w:rsidRDefault="00D50C33" w:rsidP="00D50C33"/>
    <w:p w:rsidR="00D50C33" w:rsidRPr="00C6633B" w:rsidRDefault="00D50C33" w:rsidP="00D50C33">
      <w:r w:rsidRPr="00C6633B">
        <w:t xml:space="preserve">A = </w:t>
      </w:r>
      <w:r w:rsidRPr="00C6633B">
        <w:rPr>
          <w:position w:val="-50"/>
        </w:rPr>
        <w:object w:dxaOrig="1520" w:dyaOrig="1120">
          <v:shape id="_x0000_i1126" type="#_x0000_t75" style="width:76.5pt;height:56.25pt" o:ole="">
            <v:imagedata r:id="rId194" o:title=""/>
          </v:shape>
          <o:OLEObject Type="Embed" ProgID="Equation.3" ShapeID="_x0000_i1126" DrawAspect="Content" ObjectID="_1566731977" r:id="rId195"/>
        </w:object>
      </w:r>
    </w:p>
    <w:p w:rsidR="00D50C33" w:rsidRPr="00C6633B" w:rsidRDefault="00DA7D35" w:rsidP="00D50C33">
      <w:r>
        <w:lastRenderedPageBreak/>
        <w:t>Sol</w:t>
      </w:r>
      <w:r w:rsidR="00D50C33" w:rsidRPr="00C6633B">
        <w:t xml:space="preserve">: Given A = </w:t>
      </w:r>
      <w:r w:rsidR="00D50C33" w:rsidRPr="00C6633B">
        <w:rPr>
          <w:position w:val="-50"/>
        </w:rPr>
        <w:object w:dxaOrig="1520" w:dyaOrig="1120">
          <v:shape id="_x0000_i1127" type="#_x0000_t75" style="width:76.5pt;height:56.25pt" o:ole="">
            <v:imagedata r:id="rId196" o:title=""/>
          </v:shape>
          <o:OLEObject Type="Embed" ProgID="Equation.3" ShapeID="_x0000_i1127" DrawAspect="Content" ObjectID="_1566731978" r:id="rId197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t>Then A</w:t>
      </w:r>
      <w:r w:rsidRPr="00C6633B">
        <w:rPr>
          <w:vertAlign w:val="superscript"/>
        </w:rPr>
        <w:t>T</w:t>
      </w:r>
      <w:r w:rsidRPr="00C6633B">
        <w:t xml:space="preserve"> = </w:t>
      </w:r>
      <w:r w:rsidRPr="00C6633B">
        <w:rPr>
          <w:position w:val="-50"/>
        </w:rPr>
        <w:object w:dxaOrig="1520" w:dyaOrig="1120">
          <v:shape id="_x0000_i1128" type="#_x0000_t75" style="width:76.5pt;height:56.25pt" o:ole="">
            <v:imagedata r:id="rId198" o:title=""/>
          </v:shape>
          <o:OLEObject Type="Embed" ProgID="Equation.3" ShapeID="_x0000_i1128" DrawAspect="Content" ObjectID="_1566731979" r:id="rId199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t>Matrix A can be written as A = ½ (A+A</w:t>
      </w:r>
      <w:r w:rsidRPr="00C6633B">
        <w:rPr>
          <w:vertAlign w:val="superscript"/>
        </w:rPr>
        <w:t>T</w:t>
      </w:r>
      <w:r w:rsidRPr="00C6633B">
        <w:t>)+ ½ (A-A</w:t>
      </w:r>
      <w:r w:rsidRPr="00C6633B">
        <w:rPr>
          <w:vertAlign w:val="superscript"/>
        </w:rPr>
        <w:t>T</w:t>
      </w:r>
      <w:r w:rsidRPr="00C6633B">
        <w:t xml:space="preserve">) </w:t>
      </w:r>
    </w:p>
    <w:p w:rsidR="00D50C33" w:rsidRPr="00C6633B" w:rsidRDefault="00D50C33" w:rsidP="00D50C33"/>
    <w:p w:rsidR="00D50C33" w:rsidRPr="00C6633B" w:rsidRDefault="00D50C33" w:rsidP="00D50C33">
      <w:r>
        <w:sym w:font="Wingdings" w:char="F0F0"/>
      </w:r>
      <w:r w:rsidRPr="00C6633B">
        <w:t>P = ½ (A+A</w:t>
      </w:r>
      <w:r w:rsidRPr="003F429E">
        <w:rPr>
          <w:vertAlign w:val="superscript"/>
        </w:rPr>
        <w:t>T</w:t>
      </w:r>
      <w:r w:rsidRPr="00C6633B">
        <w:t xml:space="preserve">) = </w:t>
      </w:r>
      <w:r w:rsidRPr="00C6633B">
        <w:rPr>
          <w:position w:val="-52"/>
        </w:rPr>
        <w:object w:dxaOrig="3640" w:dyaOrig="1160">
          <v:shape id="_x0000_i1129" type="#_x0000_t75" style="width:182.25pt;height:57.75pt" o:ole="">
            <v:imagedata r:id="rId200" o:title=""/>
          </v:shape>
          <o:OLEObject Type="Embed" ProgID="Equation.3" ShapeID="_x0000_i1129" DrawAspect="Content" ObjectID="_1566731980" r:id="rId201"/>
        </w:object>
      </w:r>
    </w:p>
    <w:p w:rsidR="00D50C33" w:rsidRPr="00C6633B" w:rsidRDefault="00D50C33" w:rsidP="00D50C33">
      <w:r w:rsidRPr="00C6633B">
        <w:tab/>
      </w:r>
      <w:r w:rsidRPr="00C6633B">
        <w:tab/>
      </w:r>
    </w:p>
    <w:p w:rsidR="00D50C33" w:rsidRPr="00C6633B" w:rsidRDefault="00D50C33" w:rsidP="00D50C33">
      <w:r w:rsidRPr="00C6633B">
        <w:tab/>
      </w:r>
      <w:r w:rsidRPr="00C6633B">
        <w:tab/>
      </w:r>
      <w:r w:rsidRPr="00C6633B">
        <w:tab/>
      </w:r>
      <w:r w:rsidRPr="00C6633B">
        <w:rPr>
          <w:position w:val="-50"/>
        </w:rPr>
        <w:object w:dxaOrig="4360" w:dyaOrig="1120">
          <v:shape id="_x0000_i1130" type="#_x0000_t75" style="width:219pt;height:56.25pt" o:ole="">
            <v:imagedata r:id="rId202" o:title=""/>
          </v:shape>
          <o:OLEObject Type="Embed" ProgID="Equation.3" ShapeID="_x0000_i1130" DrawAspect="Content" ObjectID="_1566731981" r:id="rId203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t>Q= ½ (A-A</w:t>
      </w:r>
      <w:r w:rsidRPr="00C6633B">
        <w:rPr>
          <w:vertAlign w:val="superscript"/>
        </w:rPr>
        <w:t>T</w:t>
      </w:r>
      <w:r w:rsidRPr="00C6633B">
        <w:t xml:space="preserve">) </w:t>
      </w:r>
    </w:p>
    <w:p w:rsidR="00D50C33" w:rsidRPr="00C6633B" w:rsidRDefault="00D50C33" w:rsidP="00D50C33"/>
    <w:p w:rsidR="00D50C33" w:rsidRPr="00C6633B" w:rsidRDefault="00D50C33" w:rsidP="00D50C33">
      <w:r w:rsidRPr="00C6633B">
        <w:t xml:space="preserve"> = </w:t>
      </w:r>
      <w:r w:rsidRPr="00C6633B">
        <w:rPr>
          <w:position w:val="-52"/>
        </w:rPr>
        <w:object w:dxaOrig="3640" w:dyaOrig="1160">
          <v:shape id="_x0000_i1131" type="#_x0000_t75" style="width:182.25pt;height:57.75pt" o:ole="">
            <v:imagedata r:id="rId204" o:title=""/>
          </v:shape>
          <o:OLEObject Type="Embed" ProgID="Equation.3" ShapeID="_x0000_i1131" DrawAspect="Content" ObjectID="_1566731982" r:id="rId205"/>
        </w:object>
      </w:r>
    </w:p>
    <w:p w:rsidR="00D50C33" w:rsidRPr="00C6633B" w:rsidRDefault="00D50C33" w:rsidP="00D50C33">
      <w:pPr>
        <w:tabs>
          <w:tab w:val="left" w:pos="270"/>
        </w:tabs>
      </w:pPr>
      <w:r w:rsidRPr="00C6633B">
        <w:t>=</w:t>
      </w:r>
      <w:r w:rsidRPr="00C6633B">
        <w:rPr>
          <w:position w:val="-50"/>
        </w:rPr>
        <w:object w:dxaOrig="2380" w:dyaOrig="1120">
          <v:shape id="_x0000_i1132" type="#_x0000_t75" style="width:119.25pt;height:56.25pt" o:ole="">
            <v:imagedata r:id="rId206" o:title=""/>
          </v:shape>
          <o:OLEObject Type="Embed" ProgID="Equation.3" ShapeID="_x0000_i1132" DrawAspect="Content" ObjectID="_1566731983" r:id="rId207"/>
        </w:object>
      </w:r>
    </w:p>
    <w:p w:rsidR="00D50C33" w:rsidRPr="00C6633B" w:rsidRDefault="00D50C33" w:rsidP="00D50C33"/>
    <w:p w:rsidR="00D50C33" w:rsidRPr="00C6633B" w:rsidRDefault="00D50C33" w:rsidP="00D50C33">
      <w:pPr>
        <w:ind w:firstLine="720"/>
      </w:pPr>
      <w:r w:rsidRPr="00C6633B">
        <w:t>A = P+Q where ‘P’ is symmetric matrix</w:t>
      </w:r>
    </w:p>
    <w:p w:rsidR="00D50C33" w:rsidRPr="00C6633B" w:rsidRDefault="00D50C33" w:rsidP="00D50C33">
      <w:pPr>
        <w:ind w:firstLine="720"/>
      </w:pPr>
      <w:r w:rsidRPr="00C6633B">
        <w:t>‘Q’ is skew-symmetric matrix.</w:t>
      </w:r>
    </w:p>
    <w:p w:rsidR="00D50C33" w:rsidRPr="00C6633B" w:rsidRDefault="00D50C33" w:rsidP="00D50C33"/>
    <w:p w:rsidR="00D50C33" w:rsidRPr="00072F2E" w:rsidRDefault="00DA7D35" w:rsidP="00D50C33">
      <w:pPr>
        <w:rPr>
          <w:b/>
        </w:rPr>
      </w:pPr>
      <w:r>
        <w:rPr>
          <w:b/>
        </w:rPr>
        <w:t>2. find the A</w:t>
      </w:r>
      <w:r w:rsidR="00D50C33" w:rsidRPr="00072F2E">
        <w:rPr>
          <w:b/>
        </w:rPr>
        <w:t xml:space="preserve">djoint and inverse of a matrix A =  </w:t>
      </w:r>
      <w:r w:rsidR="00D50C33" w:rsidRPr="00072F2E">
        <w:rPr>
          <w:b/>
          <w:position w:val="-50"/>
        </w:rPr>
        <w:object w:dxaOrig="1460" w:dyaOrig="1120">
          <v:shape id="_x0000_i1133" type="#_x0000_t75" style="width:73.5pt;height:56.25pt" o:ole="">
            <v:imagedata r:id="rId208" o:title=""/>
          </v:shape>
          <o:OLEObject Type="Embed" ProgID="Equation.3" ShapeID="_x0000_i1133" DrawAspect="Content" ObjectID="_1566731984" r:id="rId209"/>
        </w:object>
      </w:r>
    </w:p>
    <w:p w:rsidR="00D50C33" w:rsidRPr="00C6633B" w:rsidRDefault="00DA7D35" w:rsidP="00D50C33">
      <w:r>
        <w:t>Sol: Adj(</w:t>
      </w:r>
      <w:r w:rsidR="00D50C33" w:rsidRPr="00C6633B">
        <w:t xml:space="preserve"> A</w:t>
      </w:r>
      <w:r>
        <w:t>)</w:t>
      </w:r>
      <w:r w:rsidR="00D50C33" w:rsidRPr="00C6633B">
        <w:t xml:space="preserve"> = </w:t>
      </w:r>
      <w:r w:rsidR="00D50C33" w:rsidRPr="00C6633B">
        <w:rPr>
          <w:position w:val="-50"/>
        </w:rPr>
        <w:object w:dxaOrig="1939" w:dyaOrig="1120">
          <v:shape id="_x0000_i1134" type="#_x0000_t75" style="width:97.5pt;height:56.25pt" o:ole="">
            <v:imagedata r:id="rId210" o:title=""/>
          </v:shape>
          <o:OLEObject Type="Embed" ProgID="Equation.3" ShapeID="_x0000_i1134" DrawAspect="Content" ObjectID="_1566731985" r:id="rId211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tab/>
        <w:t>Where Aij are the cofactors of the elements of a</w:t>
      </w:r>
      <w:r w:rsidRPr="004539BD">
        <w:rPr>
          <w:vertAlign w:val="subscript"/>
        </w:rPr>
        <w:t>ij</w:t>
      </w:r>
      <w:r w:rsidRPr="00C6633B">
        <w:t>.</w:t>
      </w:r>
    </w:p>
    <w:p w:rsidR="00D50C33" w:rsidRPr="00C6633B" w:rsidRDefault="00D50C33" w:rsidP="00D50C33">
      <w:r w:rsidRPr="00C6633B">
        <w:lastRenderedPageBreak/>
        <w:t>Thus minors of aij are</w:t>
      </w:r>
    </w:p>
    <w:p w:rsidR="00D50C33" w:rsidRPr="00C6633B" w:rsidRDefault="00D50C33" w:rsidP="00D50C33"/>
    <w:p w:rsidR="00D50C33" w:rsidRPr="00C6633B" w:rsidRDefault="00D50C33" w:rsidP="00D50C33">
      <w:pPr>
        <w:tabs>
          <w:tab w:val="left" w:pos="2880"/>
        </w:tabs>
      </w:pPr>
      <w:r w:rsidRPr="00A07579">
        <w:rPr>
          <w:position w:val="-28"/>
        </w:rPr>
        <w:object w:dxaOrig="1579" w:dyaOrig="680">
          <v:shape id="_x0000_i1135" type="#_x0000_t75" style="width:79.5pt;height:33.75pt" o:ole="">
            <v:imagedata r:id="rId212" o:title=""/>
          </v:shape>
          <o:OLEObject Type="Embed" ProgID="Equation.3" ShapeID="_x0000_i1135" DrawAspect="Content" ObjectID="_1566731986" r:id="rId213"/>
        </w:object>
      </w:r>
      <w:r w:rsidRPr="00C6633B">
        <w:tab/>
      </w:r>
      <w:r w:rsidRPr="00A07579">
        <w:rPr>
          <w:position w:val="-28"/>
        </w:rPr>
        <w:object w:dxaOrig="1460" w:dyaOrig="680">
          <v:shape id="_x0000_i1136" type="#_x0000_t75" style="width:73.5pt;height:33.75pt" o:ole="">
            <v:imagedata r:id="rId214" o:title=""/>
          </v:shape>
          <o:OLEObject Type="Embed" ProgID="Equation.3" ShapeID="_x0000_i1136" DrawAspect="Content" ObjectID="_1566731987" r:id="rId215"/>
        </w:object>
      </w:r>
      <w:r w:rsidRPr="00C6633B">
        <w:tab/>
      </w:r>
      <w:r w:rsidRPr="00C6633B">
        <w:tab/>
      </w:r>
      <w:r w:rsidRPr="00A07579">
        <w:rPr>
          <w:position w:val="-28"/>
        </w:rPr>
        <w:object w:dxaOrig="1579" w:dyaOrig="680">
          <v:shape id="_x0000_i1137" type="#_x0000_t75" style="width:79.5pt;height:33.75pt" o:ole="">
            <v:imagedata r:id="rId216" o:title=""/>
          </v:shape>
          <o:OLEObject Type="Embed" ProgID="Equation.3" ShapeID="_x0000_i1137" DrawAspect="Content" ObjectID="_1566731988" r:id="rId217"/>
        </w:object>
      </w:r>
    </w:p>
    <w:p w:rsidR="00D50C33" w:rsidRPr="00C6633B" w:rsidRDefault="00D50C33" w:rsidP="00D50C33"/>
    <w:p w:rsidR="00D50C33" w:rsidRPr="00C6633B" w:rsidRDefault="00D50C33" w:rsidP="00D50C33"/>
    <w:p w:rsidR="00D50C33" w:rsidRPr="00C6633B" w:rsidRDefault="00D50C33" w:rsidP="00D50C33">
      <w:pPr>
        <w:tabs>
          <w:tab w:val="left" w:pos="2880"/>
        </w:tabs>
      </w:pPr>
      <w:r w:rsidRPr="00A07579">
        <w:rPr>
          <w:position w:val="-28"/>
        </w:rPr>
        <w:object w:dxaOrig="1579" w:dyaOrig="680">
          <v:shape id="_x0000_i1138" type="#_x0000_t75" style="width:79.5pt;height:33.75pt" o:ole="">
            <v:imagedata r:id="rId218" o:title=""/>
          </v:shape>
          <o:OLEObject Type="Embed" ProgID="Equation.3" ShapeID="_x0000_i1138" DrawAspect="Content" ObjectID="_1566731989" r:id="rId219"/>
        </w:object>
      </w:r>
      <w:r w:rsidRPr="00C6633B">
        <w:tab/>
      </w:r>
      <w:r w:rsidRPr="00A07579">
        <w:rPr>
          <w:position w:val="-28"/>
        </w:rPr>
        <w:object w:dxaOrig="1579" w:dyaOrig="680">
          <v:shape id="_x0000_i1139" type="#_x0000_t75" style="width:79.5pt;height:33.75pt" o:ole="">
            <v:imagedata r:id="rId220" o:title=""/>
          </v:shape>
          <o:OLEObject Type="Embed" ProgID="Equation.3" ShapeID="_x0000_i1139" DrawAspect="Content" ObjectID="_1566731990" r:id="rId221"/>
        </w:object>
      </w:r>
      <w:r w:rsidRPr="00C6633B">
        <w:tab/>
      </w:r>
      <w:r w:rsidRPr="00C6633B">
        <w:tab/>
      </w:r>
      <w:r w:rsidRPr="00A07579">
        <w:rPr>
          <w:position w:val="-28"/>
        </w:rPr>
        <w:object w:dxaOrig="1560" w:dyaOrig="680">
          <v:shape id="_x0000_i1140" type="#_x0000_t75" style="width:78pt;height:33.75pt" o:ole="">
            <v:imagedata r:id="rId222" o:title=""/>
          </v:shape>
          <o:OLEObject Type="Embed" ProgID="Equation.3" ShapeID="_x0000_i1140" DrawAspect="Content" ObjectID="_1566731991" r:id="rId223"/>
        </w:object>
      </w:r>
    </w:p>
    <w:p w:rsidR="00D50C33" w:rsidRPr="00C6633B" w:rsidRDefault="00D50C33" w:rsidP="00D50C33"/>
    <w:p w:rsidR="00D50C33" w:rsidRPr="00C6633B" w:rsidRDefault="00D50C33" w:rsidP="00D50C33">
      <w:pPr>
        <w:tabs>
          <w:tab w:val="left" w:pos="720"/>
          <w:tab w:val="left" w:pos="2880"/>
          <w:tab w:val="left" w:pos="3600"/>
          <w:tab w:val="left" w:pos="5760"/>
        </w:tabs>
      </w:pPr>
      <w:r w:rsidRPr="00A07579">
        <w:rPr>
          <w:position w:val="-28"/>
        </w:rPr>
        <w:object w:dxaOrig="1560" w:dyaOrig="680">
          <v:shape id="_x0000_i1141" type="#_x0000_t75" style="width:78pt;height:33.75pt" o:ole="">
            <v:imagedata r:id="rId224" o:title=""/>
          </v:shape>
          <o:OLEObject Type="Embed" ProgID="Equation.3" ShapeID="_x0000_i1141" DrawAspect="Content" ObjectID="_1566731992" r:id="rId225"/>
        </w:object>
      </w:r>
      <w:r w:rsidRPr="00C6633B">
        <w:tab/>
      </w:r>
      <w:r w:rsidRPr="00A07579">
        <w:rPr>
          <w:position w:val="-28"/>
        </w:rPr>
        <w:object w:dxaOrig="1600" w:dyaOrig="680">
          <v:shape id="_x0000_i1142" type="#_x0000_t75" style="width:80.25pt;height:33.75pt" o:ole="">
            <v:imagedata r:id="rId226" o:title=""/>
          </v:shape>
          <o:OLEObject Type="Embed" ProgID="Equation.3" ShapeID="_x0000_i1142" DrawAspect="Content" ObjectID="_1566731993" r:id="rId227"/>
        </w:object>
      </w:r>
      <w:r w:rsidRPr="00C6633B">
        <w:tab/>
      </w:r>
      <w:r w:rsidRPr="00A07579">
        <w:rPr>
          <w:position w:val="-28"/>
        </w:rPr>
        <w:object w:dxaOrig="1680" w:dyaOrig="680">
          <v:shape id="_x0000_i1143" type="#_x0000_t75" style="width:84pt;height:33.75pt" o:ole="">
            <v:imagedata r:id="rId228" o:title=""/>
          </v:shape>
          <o:OLEObject Type="Embed" ProgID="Equation.3" ShapeID="_x0000_i1143" DrawAspect="Content" ObjectID="_1566731994" r:id="rId229"/>
        </w:object>
      </w:r>
    </w:p>
    <w:p w:rsidR="00D50C33" w:rsidRPr="00C6633B" w:rsidRDefault="00D50C33" w:rsidP="00D50C33"/>
    <w:p w:rsidR="00D50C33" w:rsidRPr="00C6633B" w:rsidRDefault="00D50C33" w:rsidP="00D50C33"/>
    <w:p w:rsidR="00D50C33" w:rsidRDefault="00D50C33" w:rsidP="00D50C33">
      <w:pPr>
        <w:rPr>
          <w:vertAlign w:val="subscript"/>
        </w:rPr>
      </w:pPr>
      <w:r w:rsidRPr="00C6633B">
        <w:t>Cofactors A</w:t>
      </w:r>
      <w:r w:rsidRPr="004539BD">
        <w:rPr>
          <w:vertAlign w:val="subscript"/>
        </w:rPr>
        <w:t xml:space="preserve">ij </w:t>
      </w:r>
      <w:r w:rsidRPr="00C6633B">
        <w:t>= (-1)</w:t>
      </w:r>
      <w:r w:rsidRPr="00C6633B">
        <w:rPr>
          <w:vertAlign w:val="superscript"/>
        </w:rPr>
        <w:t>i+j</w:t>
      </w:r>
      <w:r w:rsidRPr="00C6633B">
        <w:t xml:space="preserve">  </w:t>
      </w:r>
      <w:r>
        <w:t>M</w:t>
      </w:r>
      <w:r w:rsidRPr="004539BD">
        <w:rPr>
          <w:vertAlign w:val="subscript"/>
        </w:rPr>
        <w:t>ij</w:t>
      </w:r>
    </w:p>
    <w:p w:rsidR="00D50C33" w:rsidRPr="00C6633B" w:rsidRDefault="00D50C33" w:rsidP="00D50C33"/>
    <w:p w:rsidR="00D50C33" w:rsidRDefault="00D50C33" w:rsidP="00D50C33"/>
    <w:p w:rsidR="00D50C33" w:rsidRPr="00C6633B" w:rsidRDefault="00D50C33" w:rsidP="00D50C33"/>
    <w:p w:rsidR="00D50C33" w:rsidRPr="00C6633B" w:rsidRDefault="00D50C33" w:rsidP="00D50C33"/>
    <w:p w:rsidR="00D50C33" w:rsidRPr="00C6633B" w:rsidRDefault="00D50C33" w:rsidP="00D50C33">
      <w:r w:rsidRPr="00C6633B">
        <w:t xml:space="preserve">Adjoint of A =  </w:t>
      </w:r>
      <w:r w:rsidRPr="00C6633B">
        <w:rPr>
          <w:position w:val="-50"/>
        </w:rPr>
        <w:object w:dxaOrig="2000" w:dyaOrig="1160">
          <v:shape id="_x0000_i1144" type="#_x0000_t75" style="width:99.75pt;height:57.75pt" o:ole="">
            <v:imagedata r:id="rId230" o:title=""/>
          </v:shape>
          <o:OLEObject Type="Embed" ProgID="Equation.3" ShapeID="_x0000_i1144" DrawAspect="Content" ObjectID="_1566731995" r:id="rId231"/>
        </w:object>
      </w:r>
      <w:r w:rsidRPr="00C6633B">
        <w:t xml:space="preserve">    </w:t>
      </w:r>
      <w:r w:rsidRPr="00C6633B">
        <w:rPr>
          <w:position w:val="-50"/>
        </w:rPr>
        <w:object w:dxaOrig="1760" w:dyaOrig="1120">
          <v:shape id="_x0000_i1145" type="#_x0000_t75" style="width:87.75pt;height:56.25pt" o:ole="">
            <v:imagedata r:id="rId232" o:title=""/>
          </v:shape>
          <o:OLEObject Type="Embed" ProgID="Equation.3" ShapeID="_x0000_i1145" DrawAspect="Content" ObjectID="_1566731996" r:id="rId233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rPr>
          <w:position w:val="-14"/>
        </w:rPr>
        <w:object w:dxaOrig="460" w:dyaOrig="400">
          <v:shape id="_x0000_i1146" type="#_x0000_t75" style="width:22.5pt;height:20.25pt" o:ole="">
            <v:imagedata r:id="rId234" o:title=""/>
          </v:shape>
          <o:OLEObject Type="Embed" ProgID="Equation.3" ShapeID="_x0000_i1146" DrawAspect="Content" ObjectID="_1566731997" r:id="rId235"/>
        </w:object>
      </w:r>
      <w:r w:rsidRPr="00C6633B">
        <w:t xml:space="preserve"> -4-2(-1) +3(14) = 40</w:t>
      </w:r>
    </w:p>
    <w:p w:rsidR="00D50C33" w:rsidRPr="00C6633B" w:rsidRDefault="00D50C33" w:rsidP="00D50C33"/>
    <w:p w:rsidR="00D50C33" w:rsidRPr="00C6633B" w:rsidRDefault="00D50C33" w:rsidP="00D50C33"/>
    <w:p w:rsidR="00D50C33" w:rsidRPr="00C6633B" w:rsidRDefault="00D50C33" w:rsidP="00D50C33">
      <w:r w:rsidRPr="00C6633B">
        <w:rPr>
          <w:position w:val="-32"/>
        </w:rPr>
        <w:object w:dxaOrig="1579" w:dyaOrig="700">
          <v:shape id="_x0000_i1147" type="#_x0000_t75" style="width:79.5pt;height:34.5pt" o:ole="">
            <v:imagedata r:id="rId189" o:title=""/>
          </v:shape>
          <o:OLEObject Type="Embed" ProgID="Equation.3" ShapeID="_x0000_i1147" DrawAspect="Content" ObjectID="_1566731998" r:id="rId236"/>
        </w:object>
      </w:r>
    </w:p>
    <w:p w:rsidR="00D50C33" w:rsidRPr="00C6633B" w:rsidRDefault="00D50C33" w:rsidP="00D50C33"/>
    <w:p w:rsidR="00D50C33" w:rsidRPr="00C6633B" w:rsidRDefault="00D50C33" w:rsidP="00D50C33"/>
    <w:p w:rsidR="00D50C33" w:rsidRPr="00C6633B" w:rsidRDefault="002A2672" w:rsidP="00D50C33">
      <w:r w:rsidRPr="002A2672">
        <w:rPr>
          <w:noProof/>
          <w:position w:val="-50"/>
        </w:rPr>
        <w:pict>
          <v:shape id="_x0000_s3354" type="#_x0000_t75" style="position:absolute;margin-left:0;margin-top:.1pt;width:108pt;height:56.25pt;z-index:251669504;mso-position-horizontal:left">
            <v:imagedata r:id="rId237" o:title=""/>
            <w10:wrap type="square" side="right"/>
          </v:shape>
          <o:OLEObject Type="Embed" ProgID="Equation.3" ShapeID="_x0000_s3354" DrawAspect="Content" ObjectID="_1566732152" r:id="rId238"/>
        </w:pict>
      </w:r>
      <w:r w:rsidR="00DA7D35">
        <w:br w:type="textWrapping" w:clear="all"/>
      </w:r>
    </w:p>
    <w:p w:rsidR="00D50C33" w:rsidRDefault="00D50C33" w:rsidP="00D50C33">
      <w:pPr>
        <w:jc w:val="center"/>
        <w:rPr>
          <w:b/>
          <w:u w:val="single"/>
        </w:rPr>
      </w:pPr>
      <w:r w:rsidRPr="003F429E">
        <w:rPr>
          <w:b/>
          <w:u w:val="single"/>
        </w:rPr>
        <w:t>MATRIX INVERSE METHOD</w:t>
      </w:r>
    </w:p>
    <w:p w:rsidR="00DA7D35" w:rsidRPr="003F429E" w:rsidRDefault="00DA7D35" w:rsidP="00D50C33">
      <w:pPr>
        <w:jc w:val="center"/>
        <w:rPr>
          <w:b/>
          <w:u w:val="single"/>
        </w:rPr>
      </w:pPr>
    </w:p>
    <w:p w:rsidR="00D50C33" w:rsidRPr="00072F2E" w:rsidRDefault="00D50C33" w:rsidP="00D50C33">
      <w:pPr>
        <w:rPr>
          <w:b/>
        </w:rPr>
      </w:pPr>
      <w:r w:rsidRPr="00072F2E">
        <w:rPr>
          <w:b/>
        </w:rPr>
        <w:t>3). Solve the equations 3x+4y+5z = 18, 2x-y+8z =13 and 5x-2y+7z =20</w:t>
      </w:r>
    </w:p>
    <w:p w:rsidR="00D50C33" w:rsidRPr="00C6633B" w:rsidRDefault="00D50C33" w:rsidP="00D50C33"/>
    <w:p w:rsidR="00D50C33" w:rsidRPr="00C6633B" w:rsidRDefault="00DA7D35" w:rsidP="00D50C33">
      <w:r>
        <w:t>Sol</w:t>
      </w:r>
      <w:r w:rsidR="00D50C33" w:rsidRPr="00C6633B">
        <w:t>: The given equations in matrix form is AX = B</w:t>
      </w:r>
    </w:p>
    <w:p w:rsidR="00D50C33" w:rsidRPr="00C6633B" w:rsidRDefault="00D50C33" w:rsidP="00D50C33"/>
    <w:p w:rsidR="00D50C33" w:rsidRPr="00C6633B" w:rsidRDefault="00D50C33" w:rsidP="00D50C33"/>
    <w:p w:rsidR="00D50C33" w:rsidRPr="00C6633B" w:rsidRDefault="00D50C33" w:rsidP="00D50C33">
      <w:r w:rsidRPr="00C6633B">
        <w:rPr>
          <w:position w:val="-50"/>
        </w:rPr>
        <w:object w:dxaOrig="2720" w:dyaOrig="1120">
          <v:shape id="_x0000_i1148" type="#_x0000_t75" style="width:135.75pt;height:56.25pt" o:ole="">
            <v:imagedata r:id="rId239" o:title=""/>
          </v:shape>
          <o:OLEObject Type="Embed" ProgID="Equation.3" ShapeID="_x0000_i1148" DrawAspect="Content" ObjectID="_1566731999" r:id="rId240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t>det A = 3(-7+16)-4(14-40)+5(-4+5) = 136</w:t>
      </w:r>
    </w:p>
    <w:p w:rsidR="00D50C33" w:rsidRPr="00C6633B" w:rsidRDefault="00D50C33" w:rsidP="00D50C33"/>
    <w:p w:rsidR="00D50C33" w:rsidRPr="00C6633B" w:rsidRDefault="00D50C33" w:rsidP="00D50C33">
      <w:r w:rsidRPr="00C6633B">
        <w:t xml:space="preserve">co-factor matrix is D = </w:t>
      </w:r>
      <w:r w:rsidRPr="00C6633B">
        <w:rPr>
          <w:position w:val="-50"/>
        </w:rPr>
        <w:object w:dxaOrig="3720" w:dyaOrig="1120">
          <v:shape id="_x0000_i1149" type="#_x0000_t75" style="width:186pt;height:56.25pt" o:ole="">
            <v:imagedata r:id="rId241" o:title=""/>
          </v:shape>
          <o:OLEObject Type="Embed" ProgID="Equation.3" ShapeID="_x0000_i1149" DrawAspect="Content" ObjectID="_1566732000" r:id="rId242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tab/>
      </w:r>
      <w:r w:rsidRPr="00C6633B">
        <w:tab/>
        <w:t xml:space="preserve">D = </w:t>
      </w:r>
      <w:r w:rsidRPr="00C6633B">
        <w:rPr>
          <w:position w:val="-50"/>
        </w:rPr>
        <w:object w:dxaOrig="1939" w:dyaOrig="1120">
          <v:shape id="_x0000_i1150" type="#_x0000_t75" style="width:97.5pt;height:56.25pt" o:ole="">
            <v:imagedata r:id="rId243" o:title=""/>
          </v:shape>
          <o:OLEObject Type="Embed" ProgID="Equation.3" ShapeID="_x0000_i1150" DrawAspect="Content" ObjectID="_1566732001" r:id="rId244"/>
        </w:object>
      </w:r>
    </w:p>
    <w:p w:rsidR="00D50C33" w:rsidRPr="00C6633B" w:rsidRDefault="00D50C33" w:rsidP="00D50C33"/>
    <w:p w:rsidR="00D50C33" w:rsidRPr="00C6633B" w:rsidRDefault="00D50C33" w:rsidP="00D50C33"/>
    <w:p w:rsidR="00D50C33" w:rsidRPr="00C6633B" w:rsidRDefault="00D50C33" w:rsidP="00D50C33">
      <w:r w:rsidRPr="00C6633B">
        <w:t>Adj A = D</w:t>
      </w:r>
      <w:r w:rsidRPr="00C6633B">
        <w:rPr>
          <w:vertAlign w:val="superscript"/>
        </w:rPr>
        <w:t>T</w:t>
      </w:r>
      <w:r w:rsidRPr="00C6633B">
        <w:t xml:space="preserve">  = </w:t>
      </w:r>
      <w:r w:rsidRPr="00DC0B3B">
        <w:rPr>
          <w:position w:val="-50"/>
        </w:rPr>
        <w:object w:dxaOrig="2000" w:dyaOrig="1120">
          <v:shape id="_x0000_i1151" type="#_x0000_t75" style="width:99.75pt;height:56.25pt" o:ole="" fillcolor="yellow">
            <v:imagedata r:id="rId245" o:title=""/>
          </v:shape>
          <o:OLEObject Type="Embed" ProgID="Equation.3" ShapeID="_x0000_i1151" DrawAspect="Content" ObjectID="_1566732002" r:id="rId246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t>A</w:t>
      </w:r>
      <w:r w:rsidRPr="00C6633B">
        <w:rPr>
          <w:vertAlign w:val="superscript"/>
        </w:rPr>
        <w:t>-1</w:t>
      </w:r>
      <w:r w:rsidRPr="00C6633B">
        <w:t xml:space="preserve"> = 1/det A adj A = </w:t>
      </w:r>
      <w:r w:rsidRPr="00DC0B3B">
        <w:rPr>
          <w:position w:val="-50"/>
        </w:rPr>
        <w:object w:dxaOrig="2400" w:dyaOrig="1120">
          <v:shape id="_x0000_i1152" type="#_x0000_t75" style="width:119.25pt;height:56.25pt" o:ole="" fillcolor="yellow">
            <v:imagedata r:id="rId247" o:title=""/>
          </v:shape>
          <o:OLEObject Type="Embed" ProgID="Equation.3" ShapeID="_x0000_i1152" DrawAspect="Content" ObjectID="_1566732003" r:id="rId248"/>
        </w:object>
      </w:r>
    </w:p>
    <w:p w:rsidR="00D50C33" w:rsidRPr="00C6633B" w:rsidRDefault="00D50C33" w:rsidP="00D50C33">
      <w:r w:rsidRPr="00C6633B">
        <w:t>A x = B =&gt; x = A</w:t>
      </w:r>
      <w:r w:rsidRPr="00C6633B">
        <w:rPr>
          <w:vertAlign w:val="superscript"/>
        </w:rPr>
        <w:t>-1</w:t>
      </w:r>
      <w:r w:rsidRPr="00C6633B">
        <w:t xml:space="preserve"> B</w:t>
      </w:r>
    </w:p>
    <w:p w:rsidR="00D50C33" w:rsidRPr="00C6633B" w:rsidRDefault="00D50C33" w:rsidP="00D50C33"/>
    <w:p w:rsidR="00D50C33" w:rsidRPr="00C6633B" w:rsidRDefault="00D50C33" w:rsidP="00D50C33">
      <w:r w:rsidRPr="00C6633B">
        <w:rPr>
          <w:position w:val="-50"/>
        </w:rPr>
        <w:object w:dxaOrig="3120" w:dyaOrig="1120">
          <v:shape id="_x0000_i1153" type="#_x0000_t75" style="width:154.5pt;height:56.25pt" o:ole="" fillcolor="yellow">
            <v:imagedata r:id="rId249" o:title=""/>
          </v:shape>
          <o:OLEObject Type="Embed" ProgID="Equation.3" ShapeID="_x0000_i1153" DrawAspect="Content" ObjectID="_1566732004" r:id="rId250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rPr>
          <w:position w:val="-50"/>
        </w:rPr>
        <w:object w:dxaOrig="2520" w:dyaOrig="1120">
          <v:shape id="_x0000_i1154" type="#_x0000_t75" style="width:126.75pt;height:56.25pt" o:ole="" fillcolor="yellow">
            <v:imagedata r:id="rId251" o:title=""/>
          </v:shape>
          <o:OLEObject Type="Embed" ProgID="Equation.3" ShapeID="_x0000_i1154" DrawAspect="Content" ObjectID="_1566732005" r:id="rId252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rPr>
          <w:position w:val="-50"/>
        </w:rPr>
        <w:object w:dxaOrig="2200" w:dyaOrig="1120">
          <v:shape id="_x0000_i1155" type="#_x0000_t75" style="width:110.25pt;height:56.25pt" o:ole="">
            <v:imagedata r:id="rId253" o:title=""/>
          </v:shape>
          <o:OLEObject Type="Embed" ProgID="Equation.3" ShapeID="_x0000_i1155" DrawAspect="Content" ObjectID="_1566732006" r:id="rId254"/>
        </w:object>
      </w:r>
    </w:p>
    <w:p w:rsidR="00D50C33" w:rsidRPr="00C6633B" w:rsidRDefault="00D50C33" w:rsidP="00D50C33"/>
    <w:p w:rsidR="00D50C33" w:rsidRPr="00C6633B" w:rsidRDefault="00D50C33" w:rsidP="00D50C33">
      <w:pPr>
        <w:ind w:firstLine="720"/>
      </w:pPr>
      <w:r w:rsidRPr="00C6633B">
        <w:t>Soln is x =3 , y=1, z=1</w:t>
      </w:r>
    </w:p>
    <w:p w:rsidR="00D50C33" w:rsidRDefault="00D50C33" w:rsidP="00D50C33">
      <w:pPr>
        <w:jc w:val="center"/>
        <w:rPr>
          <w:b/>
          <w:sz w:val="28"/>
          <w:u w:val="single"/>
        </w:rPr>
      </w:pPr>
    </w:p>
    <w:p w:rsidR="00D50C33" w:rsidRPr="00C6633B" w:rsidRDefault="00D50C33" w:rsidP="00D50C33">
      <w:r w:rsidRPr="005D3033">
        <w:rPr>
          <w:b/>
        </w:rPr>
        <w:lastRenderedPageBreak/>
        <w:t>Sub – Matrix:</w:t>
      </w:r>
      <w:r w:rsidRPr="00C6633B">
        <w:t xml:space="preserve"> Any  matrix obtained by deleting some rows or columns or both of a given matrix is called is sub</w:t>
      </w:r>
      <w:r w:rsidR="00DA7D35">
        <w:t xml:space="preserve"> </w:t>
      </w:r>
      <w:r w:rsidRPr="00C6633B">
        <w:t>matrix.</w:t>
      </w:r>
    </w:p>
    <w:p w:rsidR="00D50C33" w:rsidRPr="00C6633B" w:rsidRDefault="00D50C33" w:rsidP="00D50C33"/>
    <w:p w:rsidR="00D50C33" w:rsidRPr="00C6633B" w:rsidRDefault="00D50C33" w:rsidP="00D50C33">
      <w:r w:rsidRPr="00C6633B">
        <w:t xml:space="preserve">e.g: let A = </w:t>
      </w:r>
      <w:r w:rsidRPr="00C6633B">
        <w:rPr>
          <w:position w:val="-50"/>
        </w:rPr>
        <w:object w:dxaOrig="1579" w:dyaOrig="1120">
          <v:shape id="_x0000_i1156" type="#_x0000_t75" style="width:79.5pt;height:56.25pt" o:ole="">
            <v:imagedata r:id="rId255" o:title=""/>
          </v:shape>
          <o:OLEObject Type="Embed" ProgID="Equation.3" ShapeID="_x0000_i1156" DrawAspect="Content" ObjectID="_1566732007" r:id="rId256"/>
        </w:object>
      </w:r>
      <w:r w:rsidRPr="00C6633B">
        <w:t xml:space="preserve">  then </w:t>
      </w:r>
      <w:r w:rsidRPr="00C6633B">
        <w:rPr>
          <w:position w:val="-32"/>
        </w:rPr>
        <w:object w:dxaOrig="1339" w:dyaOrig="740">
          <v:shape id="_x0000_i1157" type="#_x0000_t75" style="width:67.5pt;height:37.5pt" o:ole="">
            <v:imagedata r:id="rId257" o:title=""/>
          </v:shape>
          <o:OLEObject Type="Embed" ProgID="Equation.3" ShapeID="_x0000_i1157" DrawAspect="Content" ObjectID="_1566732008" r:id="rId258"/>
        </w:object>
      </w:r>
      <w:r w:rsidRPr="00C6633B">
        <w:t xml:space="preserve"> is a sub matrix of A obtained by deleting  third row and 4</w:t>
      </w:r>
      <w:r w:rsidRPr="00C6633B">
        <w:rPr>
          <w:vertAlign w:val="superscript"/>
        </w:rPr>
        <w:t>th</w:t>
      </w:r>
      <w:r w:rsidRPr="00C6633B">
        <w:t xml:space="preserve">   column of A.</w:t>
      </w:r>
    </w:p>
    <w:p w:rsidR="00D50C33" w:rsidRPr="00C6633B" w:rsidRDefault="00D50C33" w:rsidP="00D50C33"/>
    <w:p w:rsidR="00D50C33" w:rsidRPr="00C6633B" w:rsidRDefault="00D50C33" w:rsidP="00D50C33">
      <w:pPr>
        <w:spacing w:line="360" w:lineRule="auto"/>
      </w:pPr>
      <w:r w:rsidRPr="005D3033">
        <w:rPr>
          <w:b/>
          <w:u w:val="single"/>
        </w:rPr>
        <w:t>Minor of a Matrix</w:t>
      </w:r>
      <w:r w:rsidRPr="005D3033">
        <w:rPr>
          <w:b/>
        </w:rPr>
        <w:t>:</w:t>
      </w:r>
      <w:r w:rsidRPr="00C6633B">
        <w:t xml:space="preserve"> let A be an mxn matrix. The determinant of a square sub matrix of A is called a minor of the matrix.</w:t>
      </w:r>
    </w:p>
    <w:p w:rsidR="00D50C33" w:rsidRPr="00C6633B" w:rsidRDefault="00D50C33" w:rsidP="00D50C33"/>
    <w:p w:rsidR="00D50C33" w:rsidRPr="00C6633B" w:rsidRDefault="00D50C33" w:rsidP="00D50C33">
      <w:r w:rsidRPr="00C6633B">
        <w:t>Note: If the order of the square sub matrix is ‘t’ then its determinant is called a minor of order ‘t’.</w:t>
      </w:r>
    </w:p>
    <w:p w:rsidR="00D50C33" w:rsidRPr="00C6633B" w:rsidRDefault="00D50C33" w:rsidP="00D50C33"/>
    <w:p w:rsidR="00D50C33" w:rsidRPr="00C6633B" w:rsidRDefault="00D50C33" w:rsidP="00D50C33">
      <w:r w:rsidRPr="00C6633B">
        <w:t xml:space="preserve">Eg: A = </w:t>
      </w:r>
      <w:r w:rsidRPr="00C6633B">
        <w:rPr>
          <w:position w:val="-66"/>
        </w:rPr>
        <w:object w:dxaOrig="1100" w:dyaOrig="1440">
          <v:shape id="_x0000_i1158" type="#_x0000_t75" style="width:55.5pt;height:1in" o:ole="">
            <v:imagedata r:id="rId259" o:title=""/>
          </v:shape>
          <o:OLEObject Type="Embed" ProgID="Equation.3" ShapeID="_x0000_i1158" DrawAspect="Content" ObjectID="_1566732009" r:id="rId260"/>
        </w:object>
      </w:r>
    </w:p>
    <w:p w:rsidR="00D50C33" w:rsidRPr="00C6633B" w:rsidRDefault="00D50C33" w:rsidP="00D50C33"/>
    <w:p w:rsidR="00D50C33" w:rsidRPr="00C6633B" w:rsidRDefault="00D50C33" w:rsidP="00D50C33">
      <w:r w:rsidRPr="00C6633B">
        <w:rPr>
          <w:position w:val="-30"/>
        </w:rPr>
        <w:object w:dxaOrig="1340" w:dyaOrig="720">
          <v:shape id="_x0000_i1159" type="#_x0000_t75" style="width:67.5pt;height:36pt" o:ole="">
            <v:imagedata r:id="rId261" o:title=""/>
          </v:shape>
          <o:OLEObject Type="Embed" ProgID="Equation.3" ShapeID="_x0000_i1159" DrawAspect="Content" ObjectID="_1566732010" r:id="rId262"/>
        </w:object>
      </w:r>
      <w:r w:rsidRPr="00C6633B">
        <w:t xml:space="preserve"> is a sub-matrix of order ‘2’</w:t>
      </w:r>
    </w:p>
    <w:p w:rsidR="00D50C33" w:rsidRPr="00C6633B" w:rsidRDefault="00D50C33" w:rsidP="00D50C33">
      <w:r w:rsidRPr="00C6633B">
        <w:rPr>
          <w:position w:val="-14"/>
        </w:rPr>
        <w:object w:dxaOrig="300" w:dyaOrig="400">
          <v:shape id="_x0000_i1160" type="#_x0000_t75" style="width:15.75pt;height:20.25pt" o:ole="">
            <v:imagedata r:id="rId263" o:title=""/>
          </v:shape>
          <o:OLEObject Type="Embed" ProgID="Equation.3" ShapeID="_x0000_i1160" DrawAspect="Content" ObjectID="_1566732011" r:id="rId264"/>
        </w:object>
      </w:r>
      <w:r w:rsidRPr="00C6633B">
        <w:t xml:space="preserve"> = 2-3 = -1 is a minor of order ‘2’</w:t>
      </w:r>
    </w:p>
    <w:p w:rsidR="00D50C33" w:rsidRPr="00C6633B" w:rsidRDefault="00D50C33" w:rsidP="00D50C33"/>
    <w:p w:rsidR="00D50C33" w:rsidRPr="00C6633B" w:rsidRDefault="00D50C33" w:rsidP="00D50C33">
      <w:r w:rsidRPr="00C6633B">
        <w:rPr>
          <w:position w:val="-50"/>
        </w:rPr>
        <w:object w:dxaOrig="1699" w:dyaOrig="1120">
          <v:shape id="_x0000_i1161" type="#_x0000_t75" style="width:85.5pt;height:56.25pt" o:ole="">
            <v:imagedata r:id="rId265" o:title=""/>
          </v:shape>
          <o:OLEObject Type="Embed" ProgID="Equation.3" ShapeID="_x0000_i1161" DrawAspect="Content" ObjectID="_1566732012" r:id="rId266"/>
        </w:object>
      </w:r>
      <w:r w:rsidRPr="00C6633B">
        <w:t xml:space="preserve"> is a sub-matrix of order ‘3’</w:t>
      </w:r>
    </w:p>
    <w:p w:rsidR="00D50C33" w:rsidRPr="00C6633B" w:rsidRDefault="00D50C33" w:rsidP="00D50C33"/>
    <w:p w:rsidR="00D50C33" w:rsidRPr="00C6633B" w:rsidRDefault="00DA7D35" w:rsidP="00D50C33">
      <w:pPr>
        <w:spacing w:line="360" w:lineRule="auto"/>
      </w:pPr>
      <w:r>
        <w:t>det</w:t>
      </w:r>
      <w:r w:rsidR="00D85615">
        <w:t xml:space="preserve"> </w:t>
      </w:r>
      <w:r>
        <w:t>C</w:t>
      </w:r>
      <w:r w:rsidR="00D85615">
        <w:t xml:space="preserve"> </w:t>
      </w:r>
      <w:r w:rsidR="00D50C33" w:rsidRPr="00C6633B">
        <w:t>=  2(7-12)-1(21-10)+(18-5)</w:t>
      </w:r>
    </w:p>
    <w:p w:rsidR="00D50C33" w:rsidRPr="00C6633B" w:rsidRDefault="00D50C33" w:rsidP="00D50C33">
      <w:pPr>
        <w:spacing w:line="360" w:lineRule="auto"/>
      </w:pPr>
      <w:r w:rsidRPr="00C6633B">
        <w:t xml:space="preserve">       = 2(-5)-1(11)+1(13)</w:t>
      </w:r>
    </w:p>
    <w:p w:rsidR="00D50C33" w:rsidRPr="00C6633B" w:rsidRDefault="00D50C33" w:rsidP="00D50C33">
      <w:pPr>
        <w:spacing w:line="360" w:lineRule="auto"/>
      </w:pPr>
      <w:r w:rsidRPr="00C6633B">
        <w:t xml:space="preserve">      = -10-11+13 = -8 is a minor of order ‘3’</w:t>
      </w:r>
    </w:p>
    <w:p w:rsidR="00D50C33" w:rsidRPr="005D3033" w:rsidRDefault="00D50C33" w:rsidP="00D50C33">
      <w:pPr>
        <w:rPr>
          <w:b/>
        </w:rPr>
      </w:pPr>
      <w:r w:rsidRPr="005D3033">
        <w:rPr>
          <w:b/>
        </w:rPr>
        <w:t>*</w:t>
      </w:r>
      <w:r w:rsidRPr="005D3033">
        <w:rPr>
          <w:b/>
          <w:u w:val="single"/>
        </w:rPr>
        <w:t>Rank of a Matrix:</w:t>
      </w:r>
    </w:p>
    <w:p w:rsidR="00D50C33" w:rsidRPr="00C6633B" w:rsidRDefault="00D50C33" w:rsidP="00D50C33">
      <w:pPr>
        <w:spacing w:line="360" w:lineRule="auto"/>
      </w:pPr>
      <w:r w:rsidRPr="00C6633B">
        <w:tab/>
        <w:t>Let A be mxn matrix. If A is a null matrix, we define its rank to be ‘o’. if A is a non-null matrix, we say that r is the rank of A if</w:t>
      </w:r>
    </w:p>
    <w:p w:rsidR="00D50C33" w:rsidRPr="00C6633B" w:rsidRDefault="00D50C33" w:rsidP="00D50C33">
      <w:pPr>
        <w:numPr>
          <w:ilvl w:val="0"/>
          <w:numId w:val="8"/>
        </w:numPr>
        <w:spacing w:line="360" w:lineRule="auto"/>
      </w:pPr>
      <w:r>
        <w:t>E</w:t>
      </w:r>
      <w:r w:rsidRPr="00C6633B">
        <w:t>very (r+1)</w:t>
      </w:r>
      <w:r w:rsidR="00C31F30">
        <w:t xml:space="preserve"> </w:t>
      </w:r>
      <w:r w:rsidRPr="00C31F30">
        <w:rPr>
          <w:vertAlign w:val="superscript"/>
        </w:rPr>
        <w:t>th</w:t>
      </w:r>
      <w:r w:rsidRPr="00C6633B">
        <w:t xml:space="preserve"> order minor of A is ‘o’ (zero) &amp;</w:t>
      </w:r>
    </w:p>
    <w:p w:rsidR="00D50C33" w:rsidRPr="00C6633B" w:rsidRDefault="00D50C33" w:rsidP="00D50C33">
      <w:pPr>
        <w:numPr>
          <w:ilvl w:val="0"/>
          <w:numId w:val="8"/>
        </w:numPr>
        <w:spacing w:line="360" w:lineRule="auto"/>
      </w:pPr>
      <w:r>
        <w:t>A</w:t>
      </w:r>
      <w:r w:rsidRPr="00C6633B">
        <w:t>t least one r</w:t>
      </w:r>
      <w:r w:rsidR="00C31F30">
        <w:t xml:space="preserve"> </w:t>
      </w:r>
      <w:r w:rsidRPr="00C31F30">
        <w:rPr>
          <w:vertAlign w:val="superscript"/>
        </w:rPr>
        <w:t xml:space="preserve">th </w:t>
      </w:r>
      <w:r w:rsidRPr="00C6633B">
        <w:t>order minor of A which is not zero.</w:t>
      </w:r>
    </w:p>
    <w:p w:rsidR="00D50C33" w:rsidRPr="00C6633B" w:rsidRDefault="00D50C33" w:rsidP="00D50C33">
      <w:pPr>
        <w:spacing w:line="360" w:lineRule="auto"/>
        <w:ind w:left="360"/>
      </w:pPr>
      <w:r w:rsidRPr="005D3033">
        <w:rPr>
          <w:b/>
        </w:rPr>
        <w:t>Note:</w:t>
      </w:r>
      <w:r w:rsidRPr="00C6633B">
        <w:t xml:space="preserve"> 1. it is denoted by  ρ(A)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>2. Rank of a matrix is unique.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>3. Every matrix will have a rank.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lastRenderedPageBreak/>
        <w:t>4. if A is a matrix of order mxn,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ab/>
      </w:r>
      <w:r w:rsidRPr="00C6633B">
        <w:tab/>
        <w:t>Rank of A ≤ min(m,n)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>5. if ρ(A) = r then every minor of A of order r+1, or more is zero.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>6. Rank of the Identity matrix I</w:t>
      </w:r>
      <w:r w:rsidRPr="0015490C">
        <w:rPr>
          <w:vertAlign w:val="subscript"/>
        </w:rPr>
        <w:t>n</w:t>
      </w:r>
      <w:r w:rsidRPr="00C6633B">
        <w:t xml:space="preserve"> is n.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>7. If A is a matrix of order</w:t>
      </w:r>
      <w:r>
        <w:t xml:space="preserve"> </w:t>
      </w:r>
      <w:r w:rsidRPr="00C6633B">
        <w:t>n and A is non-singular then ρ(A) =</w:t>
      </w:r>
      <w:r>
        <w:t xml:space="preserve"> </w:t>
      </w:r>
      <w:r w:rsidRPr="00C6633B">
        <w:t>n</w:t>
      </w:r>
    </w:p>
    <w:p w:rsidR="00D50C33" w:rsidRPr="005D3033" w:rsidRDefault="00D50C33" w:rsidP="00D50C33">
      <w:pPr>
        <w:spacing w:line="360" w:lineRule="auto"/>
        <w:ind w:left="360"/>
        <w:rPr>
          <w:b/>
        </w:rPr>
      </w:pPr>
      <w:r w:rsidRPr="005D3033">
        <w:rPr>
          <w:b/>
        </w:rPr>
        <w:t>Important Note:</w:t>
      </w:r>
    </w:p>
    <w:p w:rsidR="00D50C33" w:rsidRPr="00C6633B" w:rsidRDefault="00D50C33" w:rsidP="00D50C33">
      <w:pPr>
        <w:numPr>
          <w:ilvl w:val="0"/>
          <w:numId w:val="9"/>
        </w:numPr>
        <w:spacing w:line="360" w:lineRule="auto"/>
      </w:pPr>
      <w:r w:rsidRPr="00C6633B">
        <w:t>The rank of a matrix is ≤r if all minors of (r+1)</w:t>
      </w:r>
      <w:r w:rsidRPr="00C6633B">
        <w:rPr>
          <w:vertAlign w:val="superscript"/>
        </w:rPr>
        <w:t>th</w:t>
      </w:r>
      <w:r w:rsidRPr="00C6633B">
        <w:t xml:space="preserve"> order vanish.</w:t>
      </w:r>
    </w:p>
    <w:p w:rsidR="00D50C33" w:rsidRPr="00C6633B" w:rsidRDefault="00D50C33" w:rsidP="00D50C33">
      <w:pPr>
        <w:numPr>
          <w:ilvl w:val="0"/>
          <w:numId w:val="9"/>
        </w:numPr>
        <w:spacing w:line="360" w:lineRule="auto"/>
      </w:pPr>
      <w:r w:rsidRPr="00C6633B">
        <w:t>The rank of a matrix is ≥r, if there is at least one minor of r</w:t>
      </w:r>
      <w:r w:rsidRPr="00C6633B">
        <w:rPr>
          <w:vertAlign w:val="superscript"/>
        </w:rPr>
        <w:t>th</w:t>
      </w:r>
      <w:r w:rsidRPr="00C6633B">
        <w:t xml:space="preserve"> order which is not equal to zero.</w:t>
      </w:r>
    </w:p>
    <w:p w:rsidR="00D50C33" w:rsidRPr="005D3033" w:rsidRDefault="00D50C33" w:rsidP="00D50C33">
      <w:pPr>
        <w:ind w:left="360"/>
        <w:rPr>
          <w:b/>
        </w:rPr>
      </w:pPr>
      <w:r w:rsidRPr="005D3033">
        <w:rPr>
          <w:b/>
        </w:rPr>
        <w:t xml:space="preserve">Examples: </w:t>
      </w:r>
    </w:p>
    <w:p w:rsidR="00D50C33" w:rsidRPr="000E24B5" w:rsidRDefault="00D50C33" w:rsidP="00D50C33">
      <w:pPr>
        <w:numPr>
          <w:ilvl w:val="0"/>
          <w:numId w:val="10"/>
        </w:numPr>
        <w:rPr>
          <w:b/>
        </w:rPr>
      </w:pPr>
      <w:r w:rsidRPr="000E24B5">
        <w:rPr>
          <w:b/>
        </w:rPr>
        <w:t xml:space="preserve">find the rank of the given matrix </w:t>
      </w:r>
      <w:r w:rsidRPr="000E24B5">
        <w:rPr>
          <w:b/>
          <w:position w:val="-50"/>
        </w:rPr>
        <w:object w:dxaOrig="1060" w:dyaOrig="1120">
          <v:shape id="_x0000_i1162" type="#_x0000_t75" style="width:52.5pt;height:56.25pt" o:ole="">
            <v:imagedata r:id="rId267" o:title=""/>
          </v:shape>
          <o:OLEObject Type="Embed" ProgID="Equation.3" ShapeID="_x0000_i1162" DrawAspect="Content" ObjectID="_1566732013" r:id="rId268"/>
        </w:object>
      </w:r>
    </w:p>
    <w:p w:rsidR="00D50C33" w:rsidRPr="00C6633B" w:rsidRDefault="005D02D4" w:rsidP="00D50C33">
      <w:pPr>
        <w:ind w:left="360"/>
      </w:pPr>
      <w:r>
        <w:t>sol</w:t>
      </w:r>
      <w:r w:rsidR="00D50C33" w:rsidRPr="00C6633B">
        <w:t xml:space="preserve">: Given matrix  A = </w:t>
      </w:r>
      <w:r w:rsidR="00D50C33" w:rsidRPr="00C6633B">
        <w:rPr>
          <w:position w:val="-50"/>
        </w:rPr>
        <w:object w:dxaOrig="1060" w:dyaOrig="1120">
          <v:shape id="_x0000_i1163" type="#_x0000_t75" style="width:52.5pt;height:56.25pt" o:ole="">
            <v:imagedata r:id="rId269" o:title=""/>
          </v:shape>
          <o:OLEObject Type="Embed" ProgID="Equation.3" ShapeID="_x0000_i1163" DrawAspect="Content" ObjectID="_1566732014" r:id="rId270"/>
        </w:objec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>→ det A = 1(48-40)-2(36-28)+3(30-28)</w:t>
      </w:r>
    </w:p>
    <w:p w:rsidR="00D50C33" w:rsidRPr="00C6633B" w:rsidRDefault="00D50C33" w:rsidP="00D50C33">
      <w:pPr>
        <w:ind w:left="360"/>
      </w:pPr>
      <w:r w:rsidRPr="00C6633B">
        <w:t xml:space="preserve">              =  8-16+6 = -2 ≠ 0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>We have minor of order 3 ≠ 0</w:t>
      </w:r>
    </w:p>
    <w:p w:rsidR="00D50C33" w:rsidRPr="00C6633B" w:rsidRDefault="00D50C33" w:rsidP="00D50C33">
      <w:pPr>
        <w:ind w:left="360"/>
      </w:pPr>
      <w:r w:rsidRPr="00C6633B">
        <w:t>Ρ(A) =3</w:t>
      </w:r>
    </w:p>
    <w:p w:rsidR="00D50C33" w:rsidRPr="000E24B5" w:rsidRDefault="00D50C33" w:rsidP="00D50C33">
      <w:pPr>
        <w:ind w:left="360"/>
        <w:rPr>
          <w:b/>
        </w:rPr>
      </w:pPr>
      <w:r w:rsidRPr="000E24B5">
        <w:rPr>
          <w:b/>
        </w:rPr>
        <w:t xml:space="preserve">2. Find the rank of the matrix </w:t>
      </w:r>
      <w:r w:rsidRPr="000E24B5">
        <w:rPr>
          <w:b/>
          <w:position w:val="-50"/>
        </w:rPr>
        <w:object w:dxaOrig="1460" w:dyaOrig="1120">
          <v:shape id="_x0000_i1164" type="#_x0000_t75" style="width:73.5pt;height:56.25pt" o:ole="">
            <v:imagedata r:id="rId271" o:title=""/>
          </v:shape>
          <o:OLEObject Type="Embed" ProgID="Equation.3" ShapeID="_x0000_i1164" DrawAspect="Content" ObjectID="_1566732015" r:id="rId272"/>
        </w:object>
      </w:r>
    </w:p>
    <w:p w:rsidR="00D50C33" w:rsidRPr="00C6633B" w:rsidRDefault="00D50C33" w:rsidP="00D50C33">
      <w:pPr>
        <w:ind w:left="360"/>
      </w:pPr>
    </w:p>
    <w:p w:rsidR="00D50C33" w:rsidRPr="00C6633B" w:rsidRDefault="005D02D4" w:rsidP="00D50C33">
      <w:r>
        <w:t xml:space="preserve">   Sol</w:t>
      </w:r>
      <w:r w:rsidR="00D50C33" w:rsidRPr="00C6633B">
        <w:t>: Given the matrix is of order 3x4</w:t>
      </w:r>
    </w:p>
    <w:p w:rsidR="00D50C33" w:rsidRPr="00C6633B" w:rsidRDefault="00D50C33" w:rsidP="00D50C33"/>
    <w:p w:rsidR="00D50C33" w:rsidRPr="00C6633B" w:rsidRDefault="00D50C33" w:rsidP="00D50C33">
      <w:r w:rsidRPr="00C6633B">
        <w:tab/>
        <w:t>Its Rank ≤ min(3,4) = 3</w:t>
      </w:r>
    </w:p>
    <w:p w:rsidR="00D50C33" w:rsidRPr="00C6633B" w:rsidRDefault="00D50C33" w:rsidP="00D50C33">
      <w:r w:rsidRPr="00C6633B">
        <w:tab/>
        <w:t>Highest order of the minor will be 3.</w:t>
      </w:r>
    </w:p>
    <w:p w:rsidR="00D50C33" w:rsidRPr="00C6633B" w:rsidRDefault="00D50C33" w:rsidP="00D50C33">
      <w:r w:rsidRPr="00C6633B">
        <w:t xml:space="preserve">Let us consider the minor </w:t>
      </w:r>
      <w:r w:rsidRPr="00C6633B">
        <w:rPr>
          <w:position w:val="-50"/>
        </w:rPr>
        <w:object w:dxaOrig="1399" w:dyaOrig="1120">
          <v:shape id="_x0000_i1165" type="#_x0000_t75" style="width:69.75pt;height:56.25pt" o:ole="">
            <v:imagedata r:id="rId273" o:title=""/>
          </v:shape>
          <o:OLEObject Type="Embed" ProgID="Equation.3" ShapeID="_x0000_i1165" DrawAspect="Content" ObjectID="_1566732016" r:id="rId274"/>
        </w:object>
      </w:r>
    </w:p>
    <w:p w:rsidR="00D50C33" w:rsidRPr="00C6633B" w:rsidRDefault="00D50C33" w:rsidP="00D50C33">
      <w:pPr>
        <w:spacing w:line="360" w:lineRule="auto"/>
      </w:pPr>
      <w:r w:rsidRPr="00C6633B">
        <w:t>Determina</w:t>
      </w:r>
      <w:r w:rsidR="005D02D4">
        <w:t>n</w:t>
      </w:r>
      <w:r w:rsidRPr="00C6633B">
        <w:t>t of minor is 1(-49)-2(-56)+3(35-48)</w:t>
      </w:r>
    </w:p>
    <w:p w:rsidR="00D50C33" w:rsidRPr="00C6633B" w:rsidRDefault="00D50C33" w:rsidP="00D50C33">
      <w:pPr>
        <w:spacing w:line="360" w:lineRule="auto"/>
      </w:pPr>
      <w:r w:rsidRPr="00C6633B">
        <w:tab/>
      </w:r>
      <w:r w:rsidRPr="00C6633B">
        <w:tab/>
      </w:r>
      <w:r w:rsidRPr="00C6633B">
        <w:tab/>
        <w:t>= -49+112-39 = 24 ≠ 0.</w:t>
      </w:r>
    </w:p>
    <w:p w:rsidR="00D50C33" w:rsidRPr="00C6633B" w:rsidRDefault="00D50C33" w:rsidP="00D50C33">
      <w:pPr>
        <w:spacing w:line="360" w:lineRule="auto"/>
      </w:pPr>
      <w:r w:rsidRPr="00C6633B">
        <w:t>Hence rank of the given matrix is ‘3’.</w:t>
      </w:r>
    </w:p>
    <w:p w:rsidR="00D50C33" w:rsidRPr="005D3033" w:rsidRDefault="00D50C33" w:rsidP="00D50C33">
      <w:pPr>
        <w:spacing w:line="360" w:lineRule="auto"/>
        <w:rPr>
          <w:b/>
        </w:rPr>
      </w:pPr>
      <w:r w:rsidRPr="005D3033">
        <w:rPr>
          <w:b/>
        </w:rPr>
        <w:lastRenderedPageBreak/>
        <w:t>* Elementary Transformations on a Matrix:</w:t>
      </w:r>
    </w:p>
    <w:p w:rsidR="00D50C33" w:rsidRPr="00C6633B" w:rsidRDefault="00D50C33" w:rsidP="00D50C33">
      <w:pPr>
        <w:spacing w:line="360" w:lineRule="auto"/>
      </w:pPr>
      <w:r w:rsidRPr="00C6633B">
        <w:t>i). Interchange of ith row and jth row is denoted by R</w:t>
      </w:r>
      <w:r w:rsidRPr="004539BD">
        <w:rPr>
          <w:vertAlign w:val="subscript"/>
        </w:rPr>
        <w:t>i</w:t>
      </w:r>
      <w:r w:rsidRPr="00C6633B">
        <w:t xml:space="preserve"> ↔ R</w:t>
      </w:r>
      <w:r w:rsidRPr="004539BD">
        <w:rPr>
          <w:vertAlign w:val="subscript"/>
        </w:rPr>
        <w:t>j</w:t>
      </w:r>
    </w:p>
    <w:p w:rsidR="00D50C33" w:rsidRPr="00C6633B" w:rsidRDefault="00D50C33" w:rsidP="00D50C33">
      <w:pPr>
        <w:spacing w:line="360" w:lineRule="auto"/>
      </w:pPr>
      <w:r w:rsidRPr="00C6633B">
        <w:t>(ii). If ith row is multiplied with k then it is denoted by R</w:t>
      </w:r>
      <w:r w:rsidRPr="004539BD">
        <w:rPr>
          <w:vertAlign w:val="subscript"/>
        </w:rPr>
        <w:t>i</w:t>
      </w:r>
      <w:r w:rsidRPr="00C6633B">
        <w:t xml:space="preserve"> </w:t>
      </w:r>
      <w:r w:rsidRPr="00C6633B">
        <w:sym w:font="Symbol" w:char="F0AE"/>
      </w:r>
      <w:r w:rsidRPr="00C6633B">
        <w:t>K R</w:t>
      </w:r>
      <w:r w:rsidRPr="004539BD">
        <w:rPr>
          <w:vertAlign w:val="subscript"/>
        </w:rPr>
        <w:t>i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(iii). If all the elements of i</w:t>
      </w:r>
      <w:r w:rsidRPr="00DF2F77">
        <w:rPr>
          <w:vertAlign w:val="superscript"/>
        </w:rPr>
        <w:t>th</w:t>
      </w:r>
      <w:r w:rsidRPr="00C6633B">
        <w:t xml:space="preserve"> row are multiplied with k and added to the corresponding elements of jth row then i</w:t>
      </w:r>
      <w:r>
        <w:t>t</w:t>
      </w:r>
      <w:r w:rsidRPr="00C6633B">
        <w:t xml:space="preserve"> is denoted by R</w:t>
      </w:r>
      <w:r w:rsidRPr="004539BD">
        <w:rPr>
          <w:vertAlign w:val="subscript"/>
        </w:rPr>
        <w:t>j</w:t>
      </w:r>
      <w:r w:rsidRPr="00C6633B">
        <w:t xml:space="preserve"> </w:t>
      </w:r>
      <w:r w:rsidRPr="00C6633B">
        <w:sym w:font="Symbol" w:char="F0AE"/>
      </w:r>
      <w:r w:rsidRPr="00C6633B">
        <w:t xml:space="preserve"> R</w:t>
      </w:r>
      <w:r w:rsidRPr="004539BD">
        <w:rPr>
          <w:vertAlign w:val="subscript"/>
        </w:rPr>
        <w:t>j</w:t>
      </w:r>
      <w:r w:rsidRPr="00C6633B">
        <w:t xml:space="preserve"> +KR</w:t>
      </w:r>
      <w:r w:rsidRPr="0015490C">
        <w:rPr>
          <w:vertAlign w:val="subscript"/>
        </w:rPr>
        <w:t>i</w:t>
      </w:r>
    </w:p>
    <w:p w:rsidR="00D50C33" w:rsidRPr="00C6633B" w:rsidRDefault="00D50C33" w:rsidP="00D50C33">
      <w:pPr>
        <w:spacing w:line="360" w:lineRule="auto"/>
        <w:jc w:val="both"/>
      </w:pPr>
      <w:r w:rsidRPr="0015490C">
        <w:rPr>
          <w:b/>
          <w:u w:val="single"/>
        </w:rPr>
        <w:t>Note:</w:t>
      </w:r>
      <w:r w:rsidRPr="00C6633B">
        <w:t xml:space="preserve"> 1. The corresponding column transformations will be denoted by writing ‘c’. i.e 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c</w:t>
      </w:r>
      <w:r w:rsidRPr="004539BD">
        <w:rPr>
          <w:vertAlign w:val="subscript"/>
        </w:rPr>
        <w:t>i</w:t>
      </w:r>
      <w:r w:rsidRPr="00C6633B">
        <w:t xml:space="preserve"> ↔c</w:t>
      </w:r>
      <w:r w:rsidRPr="004539BD">
        <w:rPr>
          <w:vertAlign w:val="subscript"/>
        </w:rPr>
        <w:t>j</w:t>
      </w:r>
      <w:r w:rsidRPr="00C6633B">
        <w:t>,    c</w:t>
      </w:r>
      <w:r w:rsidRPr="004539BD">
        <w:rPr>
          <w:vertAlign w:val="subscript"/>
        </w:rPr>
        <w:t>i</w:t>
      </w:r>
      <w:r w:rsidRPr="00C6633B">
        <w:t xml:space="preserve"> ↔ k c</w:t>
      </w:r>
      <w:r w:rsidRPr="004539BD">
        <w:rPr>
          <w:vertAlign w:val="subscript"/>
        </w:rPr>
        <w:t>j</w:t>
      </w:r>
      <w:r w:rsidRPr="00C6633B">
        <w:tab/>
        <w:t>c</w:t>
      </w:r>
      <w:r w:rsidRPr="004539BD">
        <w:rPr>
          <w:vertAlign w:val="subscript"/>
        </w:rPr>
        <w:t>j</w:t>
      </w:r>
      <w:r w:rsidRPr="00C6633B">
        <w:t xml:space="preserve"> ↔</w:t>
      </w:r>
      <w:r>
        <w:t>c</w:t>
      </w:r>
      <w:r w:rsidRPr="004539BD">
        <w:rPr>
          <w:vertAlign w:val="subscript"/>
        </w:rPr>
        <w:t>j</w:t>
      </w:r>
      <w:r>
        <w:t xml:space="preserve"> + kc</w:t>
      </w:r>
      <w:r w:rsidRPr="00B76687">
        <w:rPr>
          <w:vertAlign w:val="subscript"/>
        </w:rPr>
        <w:t>i</w:t>
      </w:r>
    </w:p>
    <w:p w:rsidR="00D50C33" w:rsidRPr="00C6633B" w:rsidRDefault="00D50C33" w:rsidP="00D50C33">
      <w:pPr>
        <w:spacing w:line="360" w:lineRule="auto"/>
        <w:jc w:val="both"/>
      </w:pPr>
      <w:r w:rsidRPr="00C6633B">
        <w:t>2. The elementary operations on a matrix do not change its rank.</w:t>
      </w:r>
    </w:p>
    <w:p w:rsidR="00D50C33" w:rsidRPr="00C6633B" w:rsidRDefault="00C414B3" w:rsidP="00D50C33">
      <w:pPr>
        <w:spacing w:line="360" w:lineRule="auto"/>
        <w:jc w:val="both"/>
      </w:pPr>
      <w:r>
        <w:rPr>
          <w:b/>
        </w:rPr>
        <w:t xml:space="preserve">Equivalance </w:t>
      </w:r>
      <w:r w:rsidR="00D50C33" w:rsidRPr="005D3033">
        <w:rPr>
          <w:b/>
        </w:rPr>
        <w:t>of Matrices:</w:t>
      </w:r>
      <w:r w:rsidR="00D50C33" w:rsidRPr="00C6633B">
        <w:t xml:space="preserve"> If B is obtained from A after a finite chain of elementary transformations then B is said to be equivalent to A.</w:t>
      </w:r>
    </w:p>
    <w:p w:rsidR="00D50C33" w:rsidRPr="00C6633B" w:rsidRDefault="00D50C33" w:rsidP="00D50C33">
      <w:pPr>
        <w:spacing w:line="360" w:lineRule="auto"/>
      </w:pPr>
      <w:r w:rsidRPr="00C6633B">
        <w:t>It is denoted as B~A.</w:t>
      </w:r>
    </w:p>
    <w:p w:rsidR="00D50C33" w:rsidRPr="00C6633B" w:rsidRDefault="00D50C33" w:rsidP="00D50C33">
      <w:pPr>
        <w:spacing w:line="360" w:lineRule="auto"/>
      </w:pPr>
      <w:r w:rsidRPr="005D3033">
        <w:rPr>
          <w:b/>
        </w:rPr>
        <w:t>Note</w:t>
      </w:r>
      <w:r>
        <w:rPr>
          <w:b/>
        </w:rPr>
        <w:t xml:space="preserve">  </w:t>
      </w:r>
      <w:r w:rsidRPr="005D3033">
        <w:rPr>
          <w:b/>
        </w:rPr>
        <w:t>:</w:t>
      </w:r>
      <w:r>
        <w:rPr>
          <w:b/>
        </w:rPr>
        <w:t xml:space="preserve"> </w:t>
      </w:r>
      <w:r w:rsidRPr="0015490C">
        <w:t>1</w:t>
      </w:r>
      <w:r>
        <w:t>. If</w:t>
      </w:r>
      <w:r w:rsidRPr="00C6633B">
        <w:t xml:space="preserve"> A and B are two equivalent matrices, then rank A = rank B.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2. I</w:t>
      </w:r>
      <w:r w:rsidR="00C414B3">
        <w:t>f</w:t>
      </w:r>
      <w:r w:rsidRPr="00C6633B">
        <w:t xml:space="preserve"> A and B have the same size and the same rank, then the two matrices are equivalent.</w:t>
      </w:r>
    </w:p>
    <w:p w:rsidR="00D50C33" w:rsidRPr="005D3033" w:rsidRDefault="00D50C33" w:rsidP="00D50C33">
      <w:pPr>
        <w:spacing w:line="360" w:lineRule="auto"/>
        <w:rPr>
          <w:b/>
        </w:rPr>
      </w:pPr>
      <w:r w:rsidRPr="005D3033">
        <w:rPr>
          <w:b/>
        </w:rPr>
        <w:t>Echelon form of a matrix:</w:t>
      </w:r>
    </w:p>
    <w:p w:rsidR="00D50C33" w:rsidRPr="00C6633B" w:rsidRDefault="00D50C33" w:rsidP="00D50C33">
      <w:pPr>
        <w:spacing w:line="360" w:lineRule="auto"/>
      </w:pPr>
      <w:r w:rsidRPr="00C6633B">
        <w:t xml:space="preserve">A matrix is said to be in Echelon form, if </w:t>
      </w:r>
    </w:p>
    <w:p w:rsidR="00D50C33" w:rsidRPr="00C6633B" w:rsidRDefault="00D50C33" w:rsidP="00D50C33">
      <w:pPr>
        <w:spacing w:line="360" w:lineRule="auto"/>
      </w:pPr>
      <w:r w:rsidRPr="00C6633B">
        <w:t>(i). Zero rows, if any</w:t>
      </w:r>
      <w:r>
        <w:t xml:space="preserve"> exists</w:t>
      </w:r>
      <w:r w:rsidRPr="00C6633B">
        <w:t>, they should be below the non-zero row.</w:t>
      </w:r>
    </w:p>
    <w:p w:rsidR="00D50C33" w:rsidRPr="00C6633B" w:rsidRDefault="00D50C33" w:rsidP="00D50C33">
      <w:pPr>
        <w:spacing w:line="360" w:lineRule="auto"/>
      </w:pPr>
      <w:r w:rsidRPr="00C6633B">
        <w:t>(ii). The first non-zero entry in each non-zero row is equal to ‘1’.</w:t>
      </w:r>
    </w:p>
    <w:p w:rsidR="00D50C33" w:rsidRPr="00C6633B" w:rsidRDefault="00D50C33" w:rsidP="00D50C33">
      <w:pPr>
        <w:spacing w:line="360" w:lineRule="auto"/>
      </w:pPr>
      <w:r w:rsidRPr="00C6633B">
        <w:t>(iii). The number of zeros before the first non-zero element in a row is less than the number of such zeros in the next row.</w:t>
      </w:r>
    </w:p>
    <w:p w:rsidR="00D50C33" w:rsidRPr="00C6633B" w:rsidRDefault="00D50C33" w:rsidP="00D50C33">
      <w:pPr>
        <w:spacing w:line="360" w:lineRule="auto"/>
      </w:pPr>
      <w:r w:rsidRPr="0015490C">
        <w:rPr>
          <w:b/>
          <w:u w:val="single"/>
        </w:rPr>
        <w:t>Note :</w:t>
      </w:r>
      <w:r w:rsidRPr="00C6633B">
        <w:t xml:space="preserve"> 1.  The number of non-zero rows in the row echelon form of A is the rank of ‘A’.</w:t>
      </w:r>
    </w:p>
    <w:p w:rsidR="00D50C33" w:rsidRPr="00C6633B" w:rsidRDefault="00D50C33" w:rsidP="00D50C33">
      <w:pPr>
        <w:spacing w:line="360" w:lineRule="auto"/>
        <w:ind w:left="360"/>
      </w:pPr>
      <w:r>
        <w:t xml:space="preserve">       2. </w:t>
      </w:r>
      <w:r w:rsidRPr="00C6633B">
        <w:t>The rank of the transpose of a matrix is the same as that of original matrix.</w:t>
      </w:r>
    </w:p>
    <w:p w:rsidR="00D50C33" w:rsidRPr="00C6633B" w:rsidRDefault="00D50C33" w:rsidP="00D50C33">
      <w:r w:rsidRPr="00C6633B">
        <w:t xml:space="preserve">Eg:  1. </w:t>
      </w:r>
      <w:r w:rsidRPr="00C6633B">
        <w:rPr>
          <w:position w:val="-66"/>
        </w:rPr>
        <w:object w:dxaOrig="1520" w:dyaOrig="1440">
          <v:shape id="_x0000_i1166" type="#_x0000_t75" style="width:76.5pt;height:1in" o:ole="">
            <v:imagedata r:id="rId275" o:title=""/>
          </v:shape>
          <o:OLEObject Type="Embed" ProgID="Equation.3" ShapeID="_x0000_i1166" DrawAspect="Content" ObjectID="_1566732017" r:id="rId276"/>
        </w:object>
      </w:r>
      <w:r w:rsidRPr="00C6633B">
        <w:t xml:space="preserve"> is a row echelon form.</w:t>
      </w:r>
    </w:p>
    <w:p w:rsidR="00D50C33" w:rsidRPr="00C6633B" w:rsidRDefault="00D50C33" w:rsidP="00D50C33"/>
    <w:p w:rsidR="00D50C33" w:rsidRPr="00C6633B" w:rsidRDefault="00D50C33" w:rsidP="00D50C33">
      <w:r w:rsidRPr="00C6633B">
        <w:t xml:space="preserve">2. </w:t>
      </w:r>
      <w:r w:rsidRPr="00C6633B">
        <w:rPr>
          <w:position w:val="-50"/>
        </w:rPr>
        <w:object w:dxaOrig="2219" w:dyaOrig="1120">
          <v:shape id="_x0000_i1167" type="#_x0000_t75" style="width:110.25pt;height:56.25pt" o:ole="">
            <v:imagedata r:id="rId277" o:title=""/>
          </v:shape>
          <o:OLEObject Type="Embed" ProgID="Equation.3" ShapeID="_x0000_i1167" DrawAspect="Content" ObjectID="_1566732018" r:id="rId278"/>
        </w:object>
      </w:r>
      <w:r w:rsidRPr="00C6633B">
        <w:t xml:space="preserve"> is a row echelon form.</w:t>
      </w:r>
    </w:p>
    <w:p w:rsidR="00D50C33" w:rsidRDefault="00D50C33" w:rsidP="00D50C33"/>
    <w:p w:rsidR="00C828B3" w:rsidRDefault="00C828B3" w:rsidP="00D50C33"/>
    <w:p w:rsidR="00C828B3" w:rsidRDefault="00C828B3" w:rsidP="00D50C33"/>
    <w:p w:rsidR="00C828B3" w:rsidRPr="00C6633B" w:rsidRDefault="00C828B3" w:rsidP="00D50C33"/>
    <w:p w:rsidR="00D50C33" w:rsidRPr="005D3033" w:rsidRDefault="00D50C33" w:rsidP="00D50C33">
      <w:pPr>
        <w:rPr>
          <w:b/>
        </w:rPr>
      </w:pPr>
      <w:r w:rsidRPr="005D3033">
        <w:rPr>
          <w:b/>
        </w:rPr>
        <w:lastRenderedPageBreak/>
        <w:t>Examples :</w:t>
      </w:r>
    </w:p>
    <w:p w:rsidR="00D50C33" w:rsidRPr="0015490C" w:rsidRDefault="00D50C33" w:rsidP="00D50C33">
      <w:pPr>
        <w:numPr>
          <w:ilvl w:val="0"/>
          <w:numId w:val="11"/>
        </w:numPr>
        <w:rPr>
          <w:b/>
        </w:rPr>
      </w:pPr>
      <w:r w:rsidRPr="0015490C">
        <w:rPr>
          <w:b/>
        </w:rPr>
        <w:t xml:space="preserve">find the rank of the matrix A = </w:t>
      </w:r>
      <w:r w:rsidRPr="0015490C">
        <w:rPr>
          <w:b/>
          <w:position w:val="-50"/>
        </w:rPr>
        <w:object w:dxaOrig="1140" w:dyaOrig="1120">
          <v:shape id="_x0000_i1168" type="#_x0000_t75" style="width:57.75pt;height:56.25pt" o:ole="">
            <v:imagedata r:id="rId279" o:title=""/>
          </v:shape>
          <o:OLEObject Type="Embed" ProgID="Equation.3" ShapeID="_x0000_i1168" DrawAspect="Content" ObjectID="_1566732019" r:id="rId280"/>
        </w:object>
      </w:r>
      <w:r w:rsidRPr="0015490C">
        <w:rPr>
          <w:b/>
        </w:rPr>
        <w:t xml:space="preserve"> by reducing it to Echelon form.</w:t>
      </w:r>
    </w:p>
    <w:p w:rsidR="00D50C33" w:rsidRPr="00C6633B" w:rsidRDefault="00D50C33" w:rsidP="00D50C33">
      <w:pPr>
        <w:ind w:left="360"/>
      </w:pPr>
      <w:r w:rsidRPr="00C6633B">
        <w:t xml:space="preserve">soln: Given A = </w:t>
      </w:r>
      <w:r w:rsidRPr="00C6633B">
        <w:rPr>
          <w:position w:val="-50"/>
        </w:rPr>
        <w:object w:dxaOrig="1140" w:dyaOrig="1120">
          <v:shape id="_x0000_i1169" type="#_x0000_t75" style="width:57.75pt;height:56.25pt" o:ole="">
            <v:imagedata r:id="rId281" o:title=""/>
          </v:shape>
          <o:OLEObject Type="Embed" ProgID="Equation.3" ShapeID="_x0000_i1169" DrawAspect="Content" ObjectID="_1566732020" r:id="rId282"/>
        </w:object>
      </w:r>
    </w:p>
    <w:p w:rsidR="00D50C33" w:rsidRPr="00C6633B" w:rsidRDefault="00D50C33" w:rsidP="00D50C33">
      <w:pPr>
        <w:ind w:left="360"/>
      </w:pPr>
      <w:r w:rsidRPr="00C6633B">
        <w:t>Applying row transformations on A.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  <w:rPr>
          <w:vertAlign w:val="subscript"/>
        </w:rPr>
      </w:pPr>
      <w:r w:rsidRPr="00C6633B">
        <w:t xml:space="preserve">A ~ </w:t>
      </w:r>
      <w:r w:rsidRPr="00C6633B">
        <w:rPr>
          <w:position w:val="-50"/>
        </w:rPr>
        <w:object w:dxaOrig="1100" w:dyaOrig="1120">
          <v:shape id="_x0000_i1170" type="#_x0000_t75" style="width:55.5pt;height:56.25pt" o:ole="">
            <v:imagedata r:id="rId283" o:title=""/>
          </v:shape>
          <o:OLEObject Type="Embed" ProgID="Equation.3" ShapeID="_x0000_i1170" DrawAspect="Content" ObjectID="_1566732021" r:id="rId284"/>
        </w:object>
      </w:r>
      <w:r w:rsidRPr="00C6633B">
        <w:t xml:space="preserve"> R</w:t>
      </w:r>
      <w:r w:rsidRPr="00C6633B">
        <w:rPr>
          <w:vertAlign w:val="subscript"/>
        </w:rPr>
        <w:t>1</w:t>
      </w:r>
      <w:r w:rsidRPr="00C6633B">
        <w:t xml:space="preserve"> ↔ R</w:t>
      </w:r>
      <w:r w:rsidRPr="00C6633B">
        <w:rPr>
          <w:vertAlign w:val="subscript"/>
        </w:rPr>
        <w:t>3</w:t>
      </w:r>
    </w:p>
    <w:p w:rsidR="00D50C33" w:rsidRPr="00C6633B" w:rsidRDefault="00D50C33" w:rsidP="00D50C33">
      <w:pPr>
        <w:ind w:left="360"/>
      </w:pPr>
      <w:r w:rsidRPr="00C6633B">
        <w:t>~</w:t>
      </w:r>
      <w:r w:rsidRPr="00C6633B">
        <w:rPr>
          <w:position w:val="-50"/>
        </w:rPr>
        <w:object w:dxaOrig="1100" w:dyaOrig="1120">
          <v:shape id="_x0000_i1171" type="#_x0000_t75" style="width:55.5pt;height:56.25pt" o:ole="">
            <v:imagedata r:id="rId285" o:title=""/>
          </v:shape>
          <o:OLEObject Type="Embed" ProgID="Equation.3" ShapeID="_x0000_i1171" DrawAspect="Content" ObjectID="_1566732022" r:id="rId286"/>
        </w:object>
      </w:r>
      <w:r w:rsidRPr="00C6633B">
        <w:t xml:space="preserve"> R</w:t>
      </w:r>
      <w:r w:rsidRPr="00C6633B">
        <w:rPr>
          <w:vertAlign w:val="subscript"/>
        </w:rPr>
        <w:t>2</w:t>
      </w:r>
      <w:r w:rsidRPr="00C6633B">
        <w:t xml:space="preserve"> → R</w:t>
      </w:r>
      <w:r w:rsidRPr="00C6633B">
        <w:rPr>
          <w:vertAlign w:val="subscript"/>
        </w:rPr>
        <w:t>2</w:t>
      </w:r>
      <w:r w:rsidRPr="00C6633B">
        <w:t xml:space="preserve"> –</w:t>
      </w:r>
      <w:r>
        <w:t>3</w:t>
      </w:r>
      <w:r w:rsidRPr="00C6633B">
        <w:t>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  <w:rPr>
          <w:vertAlign w:val="subscript"/>
        </w:rPr>
      </w:pPr>
      <w:r w:rsidRPr="00C6633B">
        <w:tab/>
      </w:r>
      <w:r w:rsidRPr="00C6633B">
        <w:tab/>
        <w:t xml:space="preserve">   R</w:t>
      </w:r>
      <w:r w:rsidRPr="00C6633B">
        <w:rPr>
          <w:vertAlign w:val="subscript"/>
        </w:rPr>
        <w:t>3</w:t>
      </w:r>
      <w:r w:rsidRPr="00C6633B">
        <w:t>→ R</w:t>
      </w:r>
      <w:r w:rsidRPr="00C6633B">
        <w:rPr>
          <w:vertAlign w:val="subscript"/>
        </w:rPr>
        <w:t>3</w:t>
      </w:r>
      <w:r w:rsidRPr="00C6633B">
        <w:t xml:space="preserve"> -2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>~</w:t>
      </w:r>
      <w:r w:rsidRPr="00C6633B">
        <w:rPr>
          <w:position w:val="-50"/>
        </w:rPr>
        <w:object w:dxaOrig="1100" w:dyaOrig="1120">
          <v:shape id="_x0000_i1172" type="#_x0000_t75" style="width:55.5pt;height:56.25pt" o:ole="">
            <v:imagedata r:id="rId287" o:title=""/>
          </v:shape>
          <o:OLEObject Type="Embed" ProgID="Equation.3" ShapeID="_x0000_i1172" DrawAspect="Content" ObjectID="_1566732023" r:id="rId288"/>
        </w:object>
      </w:r>
      <w:r w:rsidRPr="00C6633B">
        <w:t>R</w:t>
      </w:r>
      <w:r w:rsidRPr="00C6633B">
        <w:rPr>
          <w:vertAlign w:val="subscript"/>
        </w:rPr>
        <w:t>3</w:t>
      </w:r>
      <w:r w:rsidRPr="00C6633B">
        <w:rPr>
          <w:vertAlign w:val="superscript"/>
        </w:rPr>
        <w:t>1</w:t>
      </w:r>
      <w:r w:rsidRPr="00C6633B">
        <w:t>→ R</w:t>
      </w:r>
      <w:r w:rsidRPr="00C6633B">
        <w:rPr>
          <w:vertAlign w:val="subscript"/>
        </w:rPr>
        <w:t>3</w:t>
      </w:r>
      <w:r w:rsidRPr="00C6633B">
        <w:t xml:space="preserve"> – R</w:t>
      </w:r>
      <w:r w:rsidRPr="00C6633B">
        <w:rPr>
          <w:vertAlign w:val="subscript"/>
        </w:rPr>
        <w:t>2</w:t>
      </w:r>
      <w:r w:rsidRPr="00C6633B">
        <w:tab/>
      </w:r>
      <w:r w:rsidRPr="00C6633B">
        <w:tab/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</w:p>
    <w:p w:rsidR="00D50C33" w:rsidRPr="00C6633B" w:rsidRDefault="00D50C33" w:rsidP="00D50C33">
      <w:r w:rsidRPr="00C6633B">
        <w:t>~</w:t>
      </w:r>
      <w:r w:rsidRPr="00C6633B">
        <w:rPr>
          <w:position w:val="-50"/>
        </w:rPr>
        <w:object w:dxaOrig="1080" w:dyaOrig="1120">
          <v:shape id="_x0000_i1173" type="#_x0000_t75" style="width:54.75pt;height:56.25pt" o:ole="">
            <v:imagedata r:id="rId289" o:title=""/>
          </v:shape>
          <o:OLEObject Type="Embed" ProgID="Equation.3" ShapeID="_x0000_i1173" DrawAspect="Content" ObjectID="_1566732024" r:id="rId290"/>
        </w:object>
      </w:r>
      <w:r w:rsidRPr="00C6633B">
        <w:t xml:space="preserve"> </w:t>
      </w:r>
    </w:p>
    <w:p w:rsidR="00D50C33" w:rsidRDefault="00D50C33" w:rsidP="00D50C33">
      <w:pPr>
        <w:spacing w:line="360" w:lineRule="auto"/>
      </w:pPr>
    </w:p>
    <w:p w:rsidR="00D50C33" w:rsidRPr="00C6633B" w:rsidRDefault="00D50C33" w:rsidP="00D50C33">
      <w:pPr>
        <w:spacing w:line="360" w:lineRule="auto"/>
      </w:pPr>
      <w:r w:rsidRPr="00C6633B">
        <w:t xml:space="preserve">This is the Echelon form of  matrix A. </w:t>
      </w:r>
    </w:p>
    <w:p w:rsidR="00D50C33" w:rsidRPr="00C6633B" w:rsidRDefault="00D50C33" w:rsidP="00D50C33">
      <w:pPr>
        <w:spacing w:line="360" w:lineRule="auto"/>
      </w:pPr>
      <w:r w:rsidRPr="00C6633B">
        <w:tab/>
        <w:t>The rank of a matrix A.</w:t>
      </w:r>
    </w:p>
    <w:p w:rsidR="00D50C33" w:rsidRPr="00C6633B" w:rsidRDefault="00D50C33" w:rsidP="00D50C33">
      <w:pPr>
        <w:spacing w:line="360" w:lineRule="auto"/>
      </w:pPr>
      <w:r w:rsidRPr="00C6633B">
        <w:tab/>
        <w:t>= Number of non – zero rows =2</w:t>
      </w:r>
    </w:p>
    <w:p w:rsidR="00D50C33" w:rsidRPr="0015490C" w:rsidRDefault="00D50C33" w:rsidP="00D50C33">
      <w:pPr>
        <w:numPr>
          <w:ilvl w:val="0"/>
          <w:numId w:val="11"/>
        </w:numPr>
        <w:rPr>
          <w:b/>
        </w:rPr>
      </w:pPr>
      <w:r w:rsidRPr="0015490C">
        <w:rPr>
          <w:b/>
        </w:rPr>
        <w:t xml:space="preserve">For what values of k the matrix  </w:t>
      </w:r>
      <w:r w:rsidRPr="0015490C">
        <w:rPr>
          <w:b/>
          <w:position w:val="-66"/>
        </w:rPr>
        <w:object w:dxaOrig="1760" w:dyaOrig="1440">
          <v:shape id="_x0000_i1174" type="#_x0000_t75" style="width:87.75pt;height:1in" o:ole="">
            <v:imagedata r:id="rId291" o:title=""/>
          </v:shape>
          <o:OLEObject Type="Embed" ProgID="Equation.3" ShapeID="_x0000_i1174" DrawAspect="Content" ObjectID="_1566732025" r:id="rId292"/>
        </w:object>
      </w:r>
      <w:r w:rsidRPr="0015490C">
        <w:rPr>
          <w:b/>
        </w:rPr>
        <w:t xml:space="preserve"> has rank ‘3’.</w:t>
      </w:r>
    </w:p>
    <w:p w:rsidR="00D50C33" w:rsidRPr="00C6633B" w:rsidRDefault="00C828B3" w:rsidP="00D50C33">
      <w:pPr>
        <w:ind w:left="360"/>
      </w:pPr>
      <w:r>
        <w:t>Sol</w:t>
      </w:r>
      <w:r w:rsidR="00D50C33" w:rsidRPr="00C6633B">
        <w:t xml:space="preserve">: The given matrix is of the order 4x4 </w:t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  <w:t xml:space="preserve">If its rank is 3 </w:t>
      </w:r>
      <w:r>
        <w:sym w:font="Wingdings" w:char="F0F0"/>
      </w:r>
      <w:r w:rsidRPr="00C6633B">
        <w:t xml:space="preserve"> det A =0</w:t>
      </w:r>
    </w:p>
    <w:p w:rsidR="00D50C33" w:rsidRPr="00C6633B" w:rsidRDefault="00D50C33" w:rsidP="00D50C33">
      <w:pPr>
        <w:ind w:left="360"/>
      </w:pPr>
    </w:p>
    <w:p w:rsidR="00D50C33" w:rsidRDefault="00D50C33" w:rsidP="00D50C33">
      <w:pPr>
        <w:ind w:left="360"/>
        <w:rPr>
          <w:position w:val="-66"/>
        </w:rPr>
      </w:pPr>
      <w:r w:rsidRPr="00C6633B">
        <w:lastRenderedPageBreak/>
        <w:t xml:space="preserve">A = </w:t>
      </w:r>
      <w:r w:rsidRPr="00C6633B">
        <w:rPr>
          <w:position w:val="-66"/>
        </w:rPr>
        <w:object w:dxaOrig="1760" w:dyaOrig="1440">
          <v:shape id="_x0000_i1175" type="#_x0000_t75" style="width:87.75pt;height:1in" o:ole="">
            <v:imagedata r:id="rId291" o:title=""/>
          </v:shape>
          <o:OLEObject Type="Embed" ProgID="Equation.3" ShapeID="_x0000_i1175" DrawAspect="Content" ObjectID="_1566732026" r:id="rId293"/>
        </w:object>
      </w:r>
    </w:p>
    <w:p w:rsidR="00D50C33" w:rsidRPr="00C6633B" w:rsidRDefault="00D50C33" w:rsidP="00D50C33">
      <w:pPr>
        <w:ind w:left="360"/>
      </w:pPr>
    </w:p>
    <w:p w:rsidR="00D50C33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>Applying R</w:t>
      </w:r>
      <w:r w:rsidRPr="00C6633B">
        <w:rPr>
          <w:vertAlign w:val="subscript"/>
        </w:rPr>
        <w:t>2</w:t>
      </w:r>
      <w:r w:rsidRPr="00C6633B">
        <w:t xml:space="preserve"> → 4R</w:t>
      </w:r>
      <w:r w:rsidRPr="00C6633B">
        <w:rPr>
          <w:vertAlign w:val="subscript"/>
        </w:rPr>
        <w:t>2</w:t>
      </w:r>
      <w:r w:rsidRPr="00C6633B">
        <w:t>-R</w:t>
      </w:r>
      <w:r w:rsidRPr="00C6633B">
        <w:rPr>
          <w:vertAlign w:val="subscript"/>
        </w:rPr>
        <w:t>1</w:t>
      </w:r>
      <w:r w:rsidRPr="00C6633B">
        <w:t>, R</w:t>
      </w:r>
      <w:r w:rsidRPr="00C6633B">
        <w:rPr>
          <w:vertAlign w:val="subscript"/>
        </w:rPr>
        <w:t>3</w:t>
      </w:r>
      <w:r w:rsidRPr="00C6633B">
        <w:t xml:space="preserve"> →4R</w:t>
      </w:r>
      <w:r w:rsidRPr="00C6633B">
        <w:rPr>
          <w:vertAlign w:val="subscript"/>
        </w:rPr>
        <w:t>3</w:t>
      </w:r>
      <w:r w:rsidRPr="00C6633B">
        <w:t xml:space="preserve"> – kR</w:t>
      </w:r>
      <w:r w:rsidRPr="00C6633B">
        <w:rPr>
          <w:vertAlign w:val="subscript"/>
        </w:rPr>
        <w:t>1</w:t>
      </w:r>
      <w:r w:rsidRPr="00C6633B">
        <w:t>, R</w:t>
      </w:r>
      <w:r w:rsidRPr="00C6633B">
        <w:rPr>
          <w:vertAlign w:val="subscript"/>
        </w:rPr>
        <w:t>4</w:t>
      </w:r>
      <w:r w:rsidRPr="00C6633B">
        <w:t xml:space="preserve"> → 4R</w:t>
      </w:r>
      <w:r w:rsidRPr="00C6633B">
        <w:rPr>
          <w:vertAlign w:val="subscript"/>
        </w:rPr>
        <w:t>4</w:t>
      </w:r>
      <w:r w:rsidRPr="00C6633B">
        <w:t xml:space="preserve"> – 9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 xml:space="preserve">We get A ~ </w:t>
      </w:r>
      <w:r w:rsidRPr="00C6633B">
        <w:rPr>
          <w:position w:val="-66"/>
        </w:rPr>
        <w:object w:dxaOrig="2600" w:dyaOrig="1440">
          <v:shape id="_x0000_i1176" type="#_x0000_t75" style="width:129.75pt;height:1in" o:ole="">
            <v:imagedata r:id="rId294" o:title=""/>
          </v:shape>
          <o:OLEObject Type="Embed" ProgID="Equation.3" ShapeID="_x0000_i1176" DrawAspect="Content" ObjectID="_1566732027" r:id="rId295"/>
        </w:objec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 xml:space="preserve">Since Rank A = 3 </w:t>
      </w:r>
      <w:r w:rsidRPr="00C6633B">
        <w:sym w:font="Wingdings" w:char="00E8"/>
      </w:r>
      <w:r w:rsidRPr="00C6633B">
        <w:t xml:space="preserve"> det A =0 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sym w:font="Wingdings" w:char="00E8"/>
      </w:r>
      <w:r w:rsidRPr="00C6633B">
        <w:t xml:space="preserve"> 4 </w:t>
      </w:r>
      <w:r w:rsidRPr="00C6633B">
        <w:rPr>
          <w:position w:val="-50"/>
        </w:rPr>
        <w:object w:dxaOrig="2720" w:dyaOrig="1120">
          <v:shape id="_x0000_i1177" type="#_x0000_t75" style="width:135.75pt;height:56.25pt" o:ole="">
            <v:imagedata r:id="rId296" o:title=""/>
          </v:shape>
          <o:OLEObject Type="Embed" ProgID="Equation.3" ShapeID="_x0000_i1177" DrawAspect="Content" ObjectID="_1566732028" r:id="rId297"/>
        </w:objec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spacing w:line="360" w:lineRule="auto"/>
        <w:ind w:left="360"/>
      </w:pPr>
      <w:r w:rsidRPr="00C6633B">
        <w:sym w:font="Wingdings" w:char="00E8"/>
      </w:r>
      <w:r w:rsidRPr="00C6633B">
        <w:t xml:space="preserve"> 1[(8-4k)3]-1(8-4k)(4k+27)] = 0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sym w:font="Wingdings" w:char="00E8"/>
      </w:r>
      <w:r w:rsidRPr="00C6633B">
        <w:t xml:space="preserve"> (8-4k) (3-4k-27) = 0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sym w:font="Wingdings" w:char="00E8"/>
      </w:r>
      <w:r w:rsidRPr="00C6633B">
        <w:t xml:space="preserve">(8-4k)(-24-4k) =0 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sym w:font="Wingdings" w:char="00E8"/>
      </w:r>
      <w:r w:rsidRPr="00C6633B">
        <w:t xml:space="preserve"> (2-k)(6+k)=0 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sym w:font="Wingdings" w:char="00E8"/>
      </w:r>
      <w:r w:rsidRPr="00C6633B">
        <w:t xml:space="preserve"> k =2 or k = -6</w:t>
      </w:r>
    </w:p>
    <w:p w:rsidR="00D50C33" w:rsidRPr="00C6633B" w:rsidRDefault="00D50C33" w:rsidP="00D50C33">
      <w:pPr>
        <w:ind w:left="360"/>
      </w:pPr>
    </w:p>
    <w:p w:rsidR="00C828B3" w:rsidRDefault="00D50C33" w:rsidP="00D50C33">
      <w:pPr>
        <w:ind w:left="360"/>
        <w:rPr>
          <w:b/>
        </w:rPr>
      </w:pPr>
      <w:r w:rsidRPr="005D3033">
        <w:rPr>
          <w:b/>
        </w:rPr>
        <w:t>Normal Form:</w:t>
      </w:r>
    </w:p>
    <w:p w:rsidR="00D50C33" w:rsidRPr="005D3033" w:rsidRDefault="00D50C33" w:rsidP="00D50C33">
      <w:pPr>
        <w:ind w:left="360"/>
        <w:rPr>
          <w:b/>
        </w:rPr>
      </w:pPr>
      <w:r w:rsidRPr="005D3033">
        <w:rPr>
          <w:b/>
        </w:rPr>
        <w:t xml:space="preserve"> </w:t>
      </w:r>
    </w:p>
    <w:p w:rsidR="00D50C33" w:rsidRPr="00C6633B" w:rsidRDefault="00D50C33" w:rsidP="00D50C33">
      <w:pPr>
        <w:ind w:left="360"/>
      </w:pPr>
      <w:r w:rsidRPr="00C6633B">
        <w:t xml:space="preserve">Every mxn matrix of rank r can be reduced by a finite number of elementary transformations to the form </w:t>
      </w:r>
      <w:r w:rsidRPr="00C6633B">
        <w:rPr>
          <w:position w:val="-32"/>
        </w:rPr>
        <w:object w:dxaOrig="800" w:dyaOrig="760">
          <v:shape id="_x0000_i1178" type="#_x0000_t75" style="width:40.5pt;height:38.25pt" o:ole="">
            <v:imagedata r:id="rId298" o:title=""/>
          </v:shape>
          <o:OLEObject Type="Embed" ProgID="Equation.3" ShapeID="_x0000_i1178" DrawAspect="Content" ObjectID="_1566732029" r:id="rId299"/>
        </w:object>
      </w:r>
      <w:r w:rsidRPr="00C6633B">
        <w:t>, where I</w:t>
      </w:r>
      <w:r w:rsidRPr="00C6633B">
        <w:rPr>
          <w:vertAlign w:val="subscript"/>
        </w:rPr>
        <w:t>r</w:t>
      </w:r>
      <w:r w:rsidRPr="00C6633B">
        <w:t xml:space="preserve"> is the r – rowed unit matrix.</w:t>
      </w:r>
    </w:p>
    <w:p w:rsidR="00D50C33" w:rsidRDefault="00D50C33" w:rsidP="00D50C33">
      <w:pPr>
        <w:ind w:left="360"/>
        <w:rPr>
          <w:position w:val="-32"/>
        </w:rPr>
      </w:pPr>
      <w:r w:rsidRPr="00C6633B">
        <w:t xml:space="preserve">Note: 1. If  A is an mxn matrix of rank r, there exists non-singular matrices P and Q such that PAQ = </w:t>
      </w:r>
      <w:r w:rsidRPr="00C6633B">
        <w:rPr>
          <w:position w:val="-32"/>
        </w:rPr>
        <w:object w:dxaOrig="800" w:dyaOrig="760">
          <v:shape id="_x0000_i1179" type="#_x0000_t75" style="width:40.5pt;height:38.25pt" o:ole="">
            <v:imagedata r:id="rId298" o:title=""/>
          </v:shape>
          <o:OLEObject Type="Embed" ProgID="Equation.3" ShapeID="_x0000_i1179" DrawAspect="Content" ObjectID="_1566732030" r:id="rId300"/>
        </w:object>
      </w:r>
    </w:p>
    <w:p w:rsidR="00C828B3" w:rsidRDefault="00C828B3" w:rsidP="00D50C33">
      <w:pPr>
        <w:ind w:left="360"/>
        <w:rPr>
          <w:position w:val="-32"/>
        </w:rPr>
      </w:pPr>
    </w:p>
    <w:p w:rsidR="00C828B3" w:rsidRDefault="00C828B3" w:rsidP="00D50C33">
      <w:pPr>
        <w:ind w:left="360"/>
        <w:rPr>
          <w:position w:val="-32"/>
        </w:rPr>
      </w:pPr>
    </w:p>
    <w:p w:rsidR="00C828B3" w:rsidRPr="00C6633B" w:rsidRDefault="00C828B3" w:rsidP="00D50C33">
      <w:pPr>
        <w:ind w:left="360"/>
      </w:pPr>
    </w:p>
    <w:p w:rsidR="00D50C33" w:rsidRDefault="00D50C33" w:rsidP="00D50C33">
      <w:pPr>
        <w:ind w:left="360"/>
      </w:pPr>
    </w:p>
    <w:p w:rsidR="00D50C33" w:rsidRPr="00C6633B" w:rsidRDefault="00D50C33" w:rsidP="00D50C33">
      <w:pPr>
        <w:ind w:left="360"/>
      </w:pPr>
    </w:p>
    <w:p w:rsidR="00D50C33" w:rsidRPr="00DC7534" w:rsidRDefault="00D50C33" w:rsidP="00D50C33">
      <w:pPr>
        <w:ind w:left="360"/>
      </w:pPr>
      <w:r w:rsidRPr="00DC7534">
        <w:t>2.</w:t>
      </w:r>
      <w:r w:rsidR="00C828B3" w:rsidRPr="00DC7534">
        <w:t xml:space="preserve"> </w:t>
      </w:r>
      <w:r w:rsidRPr="00DC7534">
        <w:t>Normal form another name is “canonical form”</w:t>
      </w:r>
    </w:p>
    <w:p w:rsidR="00D50C33" w:rsidRPr="00C6633B" w:rsidRDefault="00D50C33" w:rsidP="00D50C33">
      <w:pPr>
        <w:ind w:left="360"/>
      </w:pPr>
    </w:p>
    <w:p w:rsidR="00D50C33" w:rsidRPr="00C6633B" w:rsidRDefault="00BC00A2" w:rsidP="00D50C33">
      <w:pPr>
        <w:ind w:left="360"/>
      </w:pPr>
      <w:r>
        <w:t>E</w:t>
      </w:r>
      <w:r w:rsidR="00D50C33" w:rsidRPr="00C6633B">
        <w:t xml:space="preserve">g: By reducing the matrix </w:t>
      </w:r>
      <w:r w:rsidR="00D50C33" w:rsidRPr="00C6633B">
        <w:rPr>
          <w:position w:val="-50"/>
        </w:rPr>
        <w:object w:dxaOrig="1639" w:dyaOrig="1120">
          <v:shape id="_x0000_i1180" type="#_x0000_t75" style="width:81.75pt;height:56.25pt" o:ole="">
            <v:imagedata r:id="rId301" o:title=""/>
          </v:shape>
          <o:OLEObject Type="Embed" ProgID="Equation.3" ShapeID="_x0000_i1180" DrawAspect="Content" ObjectID="_1566732031" r:id="rId302"/>
        </w:object>
      </w:r>
      <w:r w:rsidR="00D50C33" w:rsidRPr="00C6633B">
        <w:t>into normal form, find its rank.</w:t>
      </w:r>
      <w:r w:rsidR="00D50C33">
        <w:t xml:space="preserve"> </w:t>
      </w:r>
    </w:p>
    <w:p w:rsidR="00D50C33" w:rsidRPr="00C6633B" w:rsidRDefault="00BC00A2" w:rsidP="00D50C33">
      <w:pPr>
        <w:ind w:left="360"/>
      </w:pPr>
      <w:r>
        <w:t>Sol</w:t>
      </w:r>
      <w:r w:rsidR="00D50C33" w:rsidRPr="00C6633B">
        <w:t>: Given</w:t>
      </w:r>
      <w:r w:rsidR="00D50C33">
        <w:t xml:space="preserve"> </w:t>
      </w:r>
      <w:r w:rsidR="00D50C33" w:rsidRPr="00C6633B">
        <w:t>A =</w:t>
      </w:r>
      <w:r w:rsidR="00D50C33" w:rsidRPr="00C6633B">
        <w:rPr>
          <w:position w:val="-50"/>
        </w:rPr>
        <w:object w:dxaOrig="1639" w:dyaOrig="1120">
          <v:shape id="_x0000_i1181" type="#_x0000_t75" style="width:81.75pt;height:56.25pt" o:ole="">
            <v:imagedata r:id="rId303" o:title=""/>
          </v:shape>
          <o:OLEObject Type="Embed" ProgID="Equation.3" ShapeID="_x0000_i1181" DrawAspect="Content" ObjectID="_1566732032" r:id="rId304"/>
        </w:objec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 xml:space="preserve">A ~ </w:t>
      </w:r>
      <w:r w:rsidRPr="00C6633B">
        <w:rPr>
          <w:position w:val="-50"/>
        </w:rPr>
        <w:object w:dxaOrig="2040" w:dyaOrig="1120">
          <v:shape id="_x0000_i1182" type="#_x0000_t75" style="width:102pt;height:56.25pt" o:ole="">
            <v:imagedata r:id="rId305" o:title=""/>
          </v:shape>
          <o:OLEObject Type="Embed" ProgID="Equation.3" ShapeID="_x0000_i1182" DrawAspect="Content" ObjectID="_1566732033" r:id="rId306"/>
        </w:object>
      </w:r>
      <w:r w:rsidRPr="00C6633B">
        <w:t xml:space="preserve"> R</w:t>
      </w:r>
      <w:r w:rsidRPr="00C6633B">
        <w:rPr>
          <w:vertAlign w:val="subscript"/>
        </w:rPr>
        <w:t>2</w:t>
      </w:r>
      <w:r w:rsidRPr="00C6633B">
        <w:t xml:space="preserve"> →</w:t>
      </w:r>
      <w:r w:rsidRPr="00781B92">
        <w:t xml:space="preserve"> </w:t>
      </w:r>
      <w:r w:rsidRPr="00C6633B">
        <w:t>R</w:t>
      </w:r>
      <w:r w:rsidRPr="00C6633B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>–</w:t>
      </w:r>
      <w:r w:rsidRPr="00781B92">
        <w:t xml:space="preserve"> </w:t>
      </w:r>
      <w:r w:rsidRPr="00C6633B">
        <w:t>2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 xml:space="preserve"> →</w:t>
      </w:r>
      <w:r w:rsidRPr="00781B92">
        <w:t xml:space="preserve"> </w:t>
      </w:r>
      <w:r w:rsidRPr="00C6633B">
        <w:t>R</w:t>
      </w:r>
      <w:r w:rsidRPr="00C6633B">
        <w:rPr>
          <w:vertAlign w:val="subscript"/>
        </w:rPr>
        <w:t>3</w:t>
      </w:r>
      <w:r w:rsidRPr="00C6633B">
        <w:t xml:space="preserve"> </w:t>
      </w:r>
      <w:r>
        <w:t xml:space="preserve">– </w:t>
      </w:r>
      <w:r w:rsidRPr="00C6633B">
        <w:t>3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 xml:space="preserve">A ~ </w:t>
      </w:r>
      <w:r w:rsidRPr="00C6633B">
        <w:rPr>
          <w:position w:val="-50"/>
        </w:rPr>
        <w:object w:dxaOrig="2040" w:dyaOrig="1120">
          <v:shape id="_x0000_i1183" type="#_x0000_t75" style="width:102pt;height:56.25pt" o:ole="">
            <v:imagedata r:id="rId307" o:title=""/>
          </v:shape>
          <o:OLEObject Type="Embed" ProgID="Equation.3" ShapeID="_x0000_i1183" DrawAspect="Content" ObjectID="_1566732034" r:id="rId308"/>
        </w:object>
      </w:r>
      <w:r w:rsidRPr="00C6633B">
        <w:t xml:space="preserve"> R</w:t>
      </w:r>
      <w:r w:rsidRPr="00C6633B">
        <w:rPr>
          <w:vertAlign w:val="subscript"/>
        </w:rPr>
        <w:t>3</w:t>
      </w:r>
      <w:r w:rsidRPr="00C6633B">
        <w:t xml:space="preserve"> → R</w:t>
      </w:r>
      <w:r w:rsidRPr="00C6633B">
        <w:rPr>
          <w:vertAlign w:val="subscript"/>
        </w:rPr>
        <w:t>3</w:t>
      </w:r>
      <w:r w:rsidRPr="00C6633B">
        <w:t>/-2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 xml:space="preserve">A ~ </w:t>
      </w:r>
      <w:r w:rsidRPr="00C6633B">
        <w:rPr>
          <w:position w:val="-50"/>
        </w:rPr>
        <w:object w:dxaOrig="2040" w:dyaOrig="1120">
          <v:shape id="_x0000_i1184" type="#_x0000_t75" style="width:102pt;height:56.25pt" o:ole="">
            <v:imagedata r:id="rId309" o:title=""/>
          </v:shape>
          <o:OLEObject Type="Embed" ProgID="Equation.3" ShapeID="_x0000_i1184" DrawAspect="Content" ObjectID="_1566732035" r:id="rId310"/>
        </w:object>
      </w:r>
      <w:r w:rsidRPr="00C6633B">
        <w:t xml:space="preserve"> R</w:t>
      </w:r>
      <w:r w:rsidRPr="00C6633B">
        <w:rPr>
          <w:vertAlign w:val="subscript"/>
        </w:rPr>
        <w:t>3</w:t>
      </w:r>
      <w:r w:rsidRPr="00C6633B">
        <w:t xml:space="preserve"> → R</w:t>
      </w:r>
      <w:r w:rsidRPr="00C6633B">
        <w:rPr>
          <w:vertAlign w:val="subscript"/>
        </w:rPr>
        <w:t>3</w:t>
      </w:r>
      <w:r w:rsidRPr="00C6633B">
        <w:t>+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 xml:space="preserve">A ~ </w:t>
      </w:r>
      <w:r w:rsidRPr="00C6633B">
        <w:rPr>
          <w:position w:val="-50"/>
        </w:rPr>
        <w:object w:dxaOrig="2040" w:dyaOrig="1120">
          <v:shape id="_x0000_i1185" type="#_x0000_t75" style="width:102pt;height:56.25pt" o:ole="">
            <v:imagedata r:id="rId311" o:title=""/>
          </v:shape>
          <o:OLEObject Type="Embed" ProgID="Equation.3" ShapeID="_x0000_i1185" DrawAspect="Content" ObjectID="_1566732036" r:id="rId312"/>
        </w:object>
      </w:r>
      <w:r w:rsidRPr="00C6633B">
        <w:t xml:space="preserve"> c</w:t>
      </w:r>
      <w:r w:rsidRPr="00C6633B">
        <w:rPr>
          <w:vertAlign w:val="subscript"/>
        </w:rPr>
        <w:t>2</w:t>
      </w:r>
      <w:r w:rsidRPr="00C6633B">
        <w:t xml:space="preserve"> - 2c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  <w:r w:rsidRPr="00C6633B">
        <w:tab/>
      </w:r>
      <w:r w:rsidRPr="00C6633B">
        <w:tab/>
        <w:t>c</w:t>
      </w:r>
      <w:r w:rsidRPr="00C6633B">
        <w:rPr>
          <w:vertAlign w:val="subscript"/>
        </w:rPr>
        <w:t>3</w:t>
      </w:r>
      <w:r w:rsidRPr="00C6633B">
        <w:t>-3c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  <w:r w:rsidRPr="00C6633B">
        <w:tab/>
      </w:r>
      <w:r w:rsidRPr="00C6633B">
        <w:tab/>
        <w:t>c</w:t>
      </w:r>
      <w:r w:rsidRPr="00C6633B">
        <w:rPr>
          <w:vertAlign w:val="subscript"/>
        </w:rPr>
        <w:t>4</w:t>
      </w:r>
      <w:r w:rsidRPr="00C6633B">
        <w:t>-4c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 xml:space="preserve">A ~ </w:t>
      </w:r>
      <w:r w:rsidRPr="00C6633B">
        <w:rPr>
          <w:position w:val="-50"/>
        </w:rPr>
        <w:object w:dxaOrig="1880" w:dyaOrig="1120">
          <v:shape id="_x0000_i1186" type="#_x0000_t75" style="width:93.75pt;height:56.25pt" o:ole="">
            <v:imagedata r:id="rId313" o:title=""/>
          </v:shape>
          <o:OLEObject Type="Embed" ProgID="Equation.3" ShapeID="_x0000_i1186" DrawAspect="Content" ObjectID="_1566732037" r:id="rId314"/>
        </w:object>
      </w:r>
      <w:r w:rsidRPr="00C6633B">
        <w:t>3c</w:t>
      </w:r>
      <w:r w:rsidRPr="00C6633B">
        <w:rPr>
          <w:vertAlign w:val="subscript"/>
        </w:rPr>
        <w:t>3</w:t>
      </w:r>
      <w:r w:rsidRPr="00C6633B">
        <w:t xml:space="preserve"> -2c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  <w:r w:rsidRPr="00C6633B">
        <w:tab/>
      </w:r>
      <w:r w:rsidRPr="00C6633B">
        <w:tab/>
        <w:t>3c</w:t>
      </w:r>
      <w:r w:rsidRPr="00C6633B">
        <w:rPr>
          <w:vertAlign w:val="subscript"/>
        </w:rPr>
        <w:t>4</w:t>
      </w:r>
      <w:r w:rsidRPr="00C6633B">
        <w:t>-5c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 xml:space="preserve">A ~ </w:t>
      </w:r>
      <w:r w:rsidRPr="00C6633B">
        <w:rPr>
          <w:position w:val="-50"/>
        </w:rPr>
        <w:object w:dxaOrig="1880" w:dyaOrig="1120">
          <v:shape id="_x0000_i1187" type="#_x0000_t75" style="width:93.75pt;height:56.25pt" o:ole="">
            <v:imagedata r:id="rId315" o:title=""/>
          </v:shape>
          <o:OLEObject Type="Embed" ProgID="Equation.3" ShapeID="_x0000_i1187" DrawAspect="Content" ObjectID="_1566732038" r:id="rId316"/>
        </w:object>
      </w:r>
      <w:r w:rsidRPr="00C6633B">
        <w:t xml:space="preserve"> c</w:t>
      </w:r>
      <w:r w:rsidRPr="00C6633B">
        <w:rPr>
          <w:vertAlign w:val="subscript"/>
        </w:rPr>
        <w:t>2</w:t>
      </w:r>
      <w:r w:rsidRPr="00C6633B">
        <w:t>/-3</w:t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  <w:r w:rsidRPr="00C6633B">
        <w:tab/>
      </w:r>
      <w:r w:rsidRPr="00C6633B">
        <w:tab/>
        <w:t>c</w:t>
      </w:r>
      <w:r w:rsidRPr="00C6633B">
        <w:rPr>
          <w:vertAlign w:val="subscript"/>
        </w:rPr>
        <w:t>4</w:t>
      </w:r>
      <w:r w:rsidRPr="00C6633B">
        <w:t>/18</w:t>
      </w:r>
    </w:p>
    <w:p w:rsidR="00D50C33" w:rsidRPr="00C6633B" w:rsidRDefault="00D50C33" w:rsidP="00D50C33">
      <w:pPr>
        <w:ind w:left="360"/>
        <w:rPr>
          <w:vertAlign w:val="subscript"/>
        </w:rPr>
      </w:pPr>
      <w:r w:rsidRPr="00C6633B">
        <w:lastRenderedPageBreak/>
        <w:t xml:space="preserve">A~ </w:t>
      </w:r>
      <w:r w:rsidRPr="00C6633B">
        <w:rPr>
          <w:position w:val="-50"/>
        </w:rPr>
        <w:object w:dxaOrig="1880" w:dyaOrig="1120">
          <v:shape id="_x0000_i1188" type="#_x0000_t75" style="width:93.75pt;height:56.25pt" o:ole="">
            <v:imagedata r:id="rId317" o:title=""/>
          </v:shape>
          <o:OLEObject Type="Embed" ProgID="Equation.3" ShapeID="_x0000_i1188" DrawAspect="Content" ObjectID="_1566732039" r:id="rId318"/>
        </w:object>
      </w:r>
      <w:r w:rsidRPr="00C6633B">
        <w:t>c</w:t>
      </w:r>
      <w:r w:rsidRPr="00C6633B">
        <w:rPr>
          <w:vertAlign w:val="subscript"/>
        </w:rPr>
        <w:t>4</w:t>
      </w:r>
      <w:r w:rsidRPr="00C6633B">
        <w:t xml:space="preserve"> ↔ c</w:t>
      </w:r>
      <w:r w:rsidRPr="00C6633B">
        <w:rPr>
          <w:vertAlign w:val="subscript"/>
        </w:rPr>
        <w:t>3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spacing w:line="360" w:lineRule="auto"/>
        <w:ind w:left="360"/>
      </w:pPr>
      <w:r w:rsidRPr="00C6633B">
        <w:t>This is in normal form [I</w:t>
      </w:r>
      <w:r w:rsidRPr="00C6633B">
        <w:rPr>
          <w:vertAlign w:val="subscript"/>
        </w:rPr>
        <w:t>3</w:t>
      </w:r>
      <w:r w:rsidRPr="00C6633B">
        <w:t xml:space="preserve"> 0]</w:t>
      </w:r>
    </w:p>
    <w:p w:rsidR="00D50C33" w:rsidRPr="00C6633B" w:rsidRDefault="00D50C33" w:rsidP="00D50C33">
      <w:pPr>
        <w:spacing w:line="360" w:lineRule="auto"/>
        <w:ind w:left="360"/>
      </w:pPr>
      <w:r w:rsidRPr="00C6633B">
        <w:t>Hence Rank of A is ‘3’.</w:t>
      </w:r>
    </w:p>
    <w:p w:rsidR="00D50C33" w:rsidRPr="00C6633B" w:rsidRDefault="00D50C33" w:rsidP="00D50C33">
      <w:pPr>
        <w:ind w:left="360"/>
      </w:pPr>
      <w:r w:rsidRPr="005D3033">
        <w:rPr>
          <w:b/>
        </w:rPr>
        <w:t>Note:</w:t>
      </w:r>
      <w:r w:rsidRPr="00C6633B">
        <w:t xml:space="preserve"> we know – non –singular matrices P and Q such that P A Q = </w:t>
      </w:r>
      <w:r w:rsidRPr="00C6633B">
        <w:rPr>
          <w:position w:val="-32"/>
        </w:rPr>
        <w:object w:dxaOrig="800" w:dyaOrig="760">
          <v:shape id="_x0000_i1189" type="#_x0000_t75" style="width:40.5pt;height:38.25pt" o:ole="">
            <v:imagedata r:id="rId298" o:title=""/>
          </v:shape>
          <o:OLEObject Type="Embed" ProgID="Equation.3" ShapeID="_x0000_i1189" DrawAspect="Content" ObjectID="_1566732040" r:id="rId319"/>
        </w:object>
      </w:r>
    </w:p>
    <w:p w:rsidR="00D50C33" w:rsidRPr="00C6633B" w:rsidRDefault="00D50C33" w:rsidP="00D50C33">
      <w:pPr>
        <w:ind w:left="360"/>
      </w:pPr>
      <w:r w:rsidRPr="00C6633B">
        <w:t>Suppose we want to find P and Q we have procedure.</w:t>
      </w:r>
    </w:p>
    <w:p w:rsidR="00D50C33" w:rsidRPr="00C6633B" w:rsidRDefault="00D50C33" w:rsidP="00D50C33">
      <w:pPr>
        <w:ind w:left="360"/>
      </w:pPr>
      <w:r w:rsidRPr="00C6633B">
        <w:t>Let order of matrix ‘A’  is ‘3’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  <w:rPr>
          <w:vertAlign w:val="subscript"/>
        </w:rPr>
      </w:pPr>
      <w:r w:rsidRPr="00C6633B">
        <w:sym w:font="Wingdings" w:char="00E8"/>
      </w:r>
      <w:r w:rsidRPr="00C6633B">
        <w:t xml:space="preserve"> A = I</w:t>
      </w:r>
      <w:r w:rsidRPr="00C6633B">
        <w:rPr>
          <w:vertAlign w:val="subscript"/>
        </w:rPr>
        <w:t>3</w:t>
      </w:r>
      <w:r w:rsidRPr="00C6633B">
        <w:t xml:space="preserve"> A I</w:t>
      </w:r>
      <w:r w:rsidRPr="00C6633B">
        <w:rPr>
          <w:vertAlign w:val="subscript"/>
        </w:rPr>
        <w:t>3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 xml:space="preserve">A =  </w:t>
      </w:r>
      <w:r w:rsidRPr="00C6633B">
        <w:rPr>
          <w:position w:val="-50"/>
        </w:rPr>
        <w:object w:dxaOrig="1140" w:dyaOrig="1120">
          <v:shape id="_x0000_i1190" type="#_x0000_t75" style="width:57.75pt;height:56.25pt" o:ole="">
            <v:imagedata r:id="rId320" o:title=""/>
          </v:shape>
          <o:OLEObject Type="Embed" ProgID="Equation.3" ShapeID="_x0000_i1190" DrawAspect="Content" ObjectID="_1566732041" r:id="rId321"/>
        </w:object>
      </w:r>
      <w:r w:rsidRPr="00C6633B">
        <w:t xml:space="preserve"> A  </w:t>
      </w:r>
      <w:r w:rsidRPr="00C6633B">
        <w:rPr>
          <w:position w:val="-50"/>
        </w:rPr>
        <w:object w:dxaOrig="1140" w:dyaOrig="1120">
          <v:shape id="_x0000_i1191" type="#_x0000_t75" style="width:57.75pt;height:56.25pt" o:ole="">
            <v:imagedata r:id="rId322" o:title=""/>
          </v:shape>
          <o:OLEObject Type="Embed" ProgID="Equation.3" ShapeID="_x0000_i1191" DrawAspect="Content" ObjectID="_1566732042" r:id="rId323"/>
        </w:object>
      </w:r>
    </w:p>
    <w:p w:rsidR="00D50C33" w:rsidRPr="00C6633B" w:rsidRDefault="00D50C33" w:rsidP="00D50C33">
      <w:pPr>
        <w:ind w:left="360"/>
      </w:pPr>
      <w:r w:rsidRPr="00C6633B">
        <w:t xml:space="preserve">Now we go on applying elementary row operations and </w:t>
      </w:r>
      <w:r w:rsidR="00BC00A2">
        <w:t xml:space="preserve">column operations on the matrix </w:t>
      </w:r>
      <w:r w:rsidRPr="00C6633B">
        <w:t>A</w:t>
      </w:r>
      <w:r w:rsidR="00BC00A2">
        <w:t xml:space="preserve"> </w:t>
      </w:r>
      <w:r w:rsidRPr="00C6633B">
        <w:t xml:space="preserve">(L.H.S) until it is reduced to the normal form </w:t>
      </w:r>
      <w:r w:rsidRPr="00C6633B">
        <w:rPr>
          <w:position w:val="-32"/>
        </w:rPr>
        <w:object w:dxaOrig="800" w:dyaOrig="760">
          <v:shape id="_x0000_i1192" type="#_x0000_t75" style="width:40.5pt;height:38.25pt" o:ole="">
            <v:imagedata r:id="rId298" o:title=""/>
          </v:shape>
          <o:OLEObject Type="Embed" ProgID="Equation.3" ShapeID="_x0000_i1192" DrawAspect="Content" ObjectID="_1566732043" r:id="rId324"/>
        </w:objec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>Every row operations will also be applied to the pre-factor of</w:t>
      </w:r>
      <w:r w:rsidR="00BC00A2">
        <w:t xml:space="preserve"> A</w:t>
      </w:r>
      <w:r w:rsidRPr="00C6633B">
        <w:t xml:space="preserve"> on R.H.S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>Every column operation will also</w:t>
      </w:r>
      <w:r w:rsidR="005C1B37">
        <w:t xml:space="preserve"> be applied to the post –factor</w:t>
      </w:r>
      <w:r w:rsidR="00E80834">
        <w:t xml:space="preserve"> </w:t>
      </w:r>
      <w:r w:rsidRPr="00C6633B">
        <w:t>of</w:t>
      </w:r>
      <w:r w:rsidR="005C1B37">
        <w:t xml:space="preserve"> A</w:t>
      </w:r>
      <w:r w:rsidRPr="00C6633B">
        <w:t xml:space="preserve"> on R.H.S.</w:t>
      </w:r>
    </w:p>
    <w:p w:rsidR="00D50C33" w:rsidRPr="00C6633B" w:rsidRDefault="00D50C33" w:rsidP="00D50C33">
      <w:pPr>
        <w:ind w:left="360"/>
      </w:pPr>
    </w:p>
    <w:p w:rsidR="00D50C33" w:rsidRPr="005C1B37" w:rsidRDefault="00D50C33" w:rsidP="00D50C33">
      <w:pPr>
        <w:ind w:left="360"/>
        <w:rPr>
          <w:b/>
        </w:rPr>
      </w:pPr>
      <w:r w:rsidRPr="005C1B37">
        <w:rPr>
          <w:b/>
        </w:rPr>
        <w:t xml:space="preserve">Examples: </w:t>
      </w:r>
    </w:p>
    <w:p w:rsidR="00D50C33" w:rsidRPr="00C6633B" w:rsidRDefault="00D50C33" w:rsidP="00D50C33">
      <w:pPr>
        <w:numPr>
          <w:ilvl w:val="0"/>
          <w:numId w:val="12"/>
        </w:numPr>
      </w:pPr>
      <w:r w:rsidRPr="00C6633B">
        <w:t xml:space="preserve">find the non-singular matrices P and Q is of the normal form where A = </w:t>
      </w:r>
      <w:r w:rsidRPr="00C6633B">
        <w:rPr>
          <w:position w:val="-50"/>
        </w:rPr>
        <w:object w:dxaOrig="1320" w:dyaOrig="1120">
          <v:shape id="_x0000_i1193" type="#_x0000_t75" style="width:66pt;height:56.25pt" o:ole="">
            <v:imagedata r:id="rId325" o:title=""/>
          </v:shape>
          <o:OLEObject Type="Embed" ProgID="Equation.3" ShapeID="_x0000_i1193" DrawAspect="Content" ObjectID="_1566732044" r:id="rId326"/>
        </w:object>
      </w:r>
    </w:p>
    <w:p w:rsidR="00D50C33" w:rsidRPr="00C6633B" w:rsidRDefault="005C1B37" w:rsidP="00D50C33">
      <w:pPr>
        <w:ind w:left="360"/>
      </w:pPr>
      <w:r>
        <w:t>sol</w:t>
      </w:r>
      <w:r w:rsidR="00D50C33" w:rsidRPr="00C6633B">
        <w:t>: Write A = I</w:t>
      </w:r>
      <w:r w:rsidR="00D50C33" w:rsidRPr="00C6633B">
        <w:rPr>
          <w:vertAlign w:val="subscript"/>
        </w:rPr>
        <w:t>3</w:t>
      </w:r>
      <w:r w:rsidR="00D50C33" w:rsidRPr="00C6633B">
        <w:t xml:space="preserve"> A I</w:t>
      </w:r>
      <w:r w:rsidR="00D50C33" w:rsidRPr="00C6633B">
        <w:rPr>
          <w:vertAlign w:val="subscript"/>
        </w:rPr>
        <w:t>3</w:t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  <w:r w:rsidRPr="00C6633B">
        <w:rPr>
          <w:position w:val="-50"/>
        </w:rPr>
        <w:object w:dxaOrig="1320" w:dyaOrig="1120">
          <v:shape id="_x0000_i1194" type="#_x0000_t75" style="width:66pt;height:56.25pt" o:ole="">
            <v:imagedata r:id="rId325" o:title=""/>
          </v:shape>
          <o:OLEObject Type="Embed" ProgID="Equation.3" ShapeID="_x0000_i1194" DrawAspect="Content" ObjectID="_1566732045" r:id="rId327"/>
        </w:object>
      </w:r>
      <w:r w:rsidRPr="00C6633B">
        <w:t xml:space="preserve"> =   </w:t>
      </w:r>
      <w:r w:rsidRPr="00C6633B">
        <w:rPr>
          <w:position w:val="-50"/>
        </w:rPr>
        <w:object w:dxaOrig="1140" w:dyaOrig="1120">
          <v:shape id="_x0000_i1195" type="#_x0000_t75" style="width:57.75pt;height:56.25pt" o:ole="">
            <v:imagedata r:id="rId320" o:title=""/>
          </v:shape>
          <o:OLEObject Type="Embed" ProgID="Equation.3" ShapeID="_x0000_i1195" DrawAspect="Content" ObjectID="_1566732046" r:id="rId328"/>
        </w:object>
      </w:r>
      <w:r w:rsidRPr="00C6633B">
        <w:t xml:space="preserve"> A  </w:t>
      </w:r>
      <w:r w:rsidRPr="00C6633B">
        <w:rPr>
          <w:position w:val="-50"/>
        </w:rPr>
        <w:object w:dxaOrig="1140" w:dyaOrig="1120">
          <v:shape id="_x0000_i1196" type="#_x0000_t75" style="width:57.75pt;height:56.25pt" o:ole="">
            <v:imagedata r:id="rId322" o:title=""/>
          </v:shape>
          <o:OLEObject Type="Embed" ProgID="Equation.3" ShapeID="_x0000_i1196" DrawAspect="Content" ObjectID="_1566732047" r:id="rId329"/>
        </w:objec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  <w:r w:rsidRPr="00C6633B">
        <w:rPr>
          <w:position w:val="-50"/>
        </w:rPr>
        <w:object w:dxaOrig="1320" w:dyaOrig="1120">
          <v:shape id="_x0000_i1197" type="#_x0000_t75" style="width:66pt;height:56.25pt" o:ole="">
            <v:imagedata r:id="rId330" o:title=""/>
          </v:shape>
          <o:OLEObject Type="Embed" ProgID="Equation.3" ShapeID="_x0000_i1197" DrawAspect="Content" ObjectID="_1566732048" r:id="rId331"/>
        </w:object>
      </w:r>
      <w:r w:rsidRPr="00C6633B">
        <w:t xml:space="preserve">=  </w:t>
      </w:r>
      <w:r w:rsidRPr="00C6633B">
        <w:rPr>
          <w:position w:val="-50"/>
        </w:rPr>
        <w:object w:dxaOrig="1279" w:dyaOrig="1120">
          <v:shape id="_x0000_i1198" type="#_x0000_t75" style="width:63.75pt;height:56.25pt" o:ole="">
            <v:imagedata r:id="rId332" o:title=""/>
          </v:shape>
          <o:OLEObject Type="Embed" ProgID="Equation.3" ShapeID="_x0000_i1198" DrawAspect="Content" ObjectID="_1566732049" r:id="rId333"/>
        </w:object>
      </w:r>
      <w:r w:rsidRPr="00C6633B">
        <w:t xml:space="preserve"> A  </w:t>
      </w:r>
      <w:r w:rsidRPr="00C6633B">
        <w:rPr>
          <w:position w:val="-50"/>
        </w:rPr>
        <w:object w:dxaOrig="1140" w:dyaOrig="1120">
          <v:shape id="_x0000_i1199" type="#_x0000_t75" style="width:57.75pt;height:56.25pt" o:ole="">
            <v:imagedata r:id="rId322" o:title=""/>
          </v:shape>
          <o:OLEObject Type="Embed" ProgID="Equation.3" ShapeID="_x0000_i1199" DrawAspect="Content" ObjectID="_1566732050" r:id="rId334"/>
        </w:object>
      </w:r>
      <w:r w:rsidRPr="0015490C">
        <w:t xml:space="preserve"> </w:t>
      </w:r>
      <w:r w:rsidRPr="00C6633B">
        <w:t>R</w:t>
      </w:r>
      <w:r w:rsidRPr="00C6633B">
        <w:rPr>
          <w:vertAlign w:val="subscript"/>
        </w:rPr>
        <w:t>2</w:t>
      </w:r>
      <w:r w:rsidRPr="00C6633B">
        <w:t xml:space="preserve"> → R</w:t>
      </w:r>
      <w:r w:rsidRPr="00C6633B">
        <w:rPr>
          <w:vertAlign w:val="subscript"/>
        </w:rPr>
        <w:t>2</w:t>
      </w:r>
      <w:r w:rsidRPr="00C6633B">
        <w:t>-2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>→R</w:t>
      </w:r>
      <w:r w:rsidRPr="00C6633B">
        <w:rPr>
          <w:vertAlign w:val="subscript"/>
        </w:rPr>
        <w:t>3</w:t>
      </w:r>
      <w:r w:rsidRPr="00C6633B">
        <w:t>-3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ind w:left="360"/>
      </w:pPr>
    </w:p>
    <w:p w:rsidR="00D50C33" w:rsidRPr="00C6633B" w:rsidRDefault="00D50C33" w:rsidP="00D50C33">
      <w:pPr>
        <w:tabs>
          <w:tab w:val="left" w:pos="1455"/>
          <w:tab w:val="left" w:pos="1770"/>
        </w:tabs>
      </w:pPr>
      <w:r w:rsidRPr="00C6633B">
        <w:tab/>
      </w:r>
      <w:r w:rsidRPr="00C6633B">
        <w:tab/>
      </w:r>
      <w:r w:rsidRPr="00C6633B">
        <w:rPr>
          <w:position w:val="-50"/>
        </w:rPr>
        <w:object w:dxaOrig="1520" w:dyaOrig="1120">
          <v:shape id="_x0000_i1200" type="#_x0000_t75" style="width:76.5pt;height:56.25pt" o:ole="">
            <v:imagedata r:id="rId335" o:title=""/>
          </v:shape>
          <o:OLEObject Type="Embed" ProgID="Equation.3" ShapeID="_x0000_i1200" DrawAspect="Content" ObjectID="_1566732051" r:id="rId336"/>
        </w:object>
      </w:r>
      <w:r w:rsidRPr="00C6633B">
        <w:t xml:space="preserve"> </w:t>
      </w:r>
      <w:r w:rsidRPr="00C6633B">
        <w:rPr>
          <w:position w:val="-50"/>
        </w:rPr>
        <w:object w:dxaOrig="1820" w:dyaOrig="1120">
          <v:shape id="_x0000_i1201" type="#_x0000_t75" style="width:91.5pt;height:56.25pt" o:ole="">
            <v:imagedata r:id="rId337" o:title=""/>
          </v:shape>
          <o:OLEObject Type="Embed" ProgID="Equation.3" ShapeID="_x0000_i1201" DrawAspect="Content" ObjectID="_1566732052" r:id="rId338"/>
        </w:object>
      </w:r>
      <w:r w:rsidRPr="00C6633B">
        <w:t xml:space="preserve"> A  </w:t>
      </w:r>
      <w:r w:rsidRPr="00C6633B">
        <w:rPr>
          <w:position w:val="-50"/>
        </w:rPr>
        <w:object w:dxaOrig="1140" w:dyaOrig="1120">
          <v:shape id="_x0000_i1202" type="#_x0000_t75" style="width:57.75pt;height:56.25pt" o:ole="">
            <v:imagedata r:id="rId322" o:title=""/>
          </v:shape>
          <o:OLEObject Type="Embed" ProgID="Equation.3" ShapeID="_x0000_i1202" DrawAspect="Content" ObjectID="_1566732053" r:id="rId339"/>
        </w:object>
      </w:r>
      <w:r w:rsidRPr="00C6633B">
        <w:t xml:space="preserve"> R</w:t>
      </w:r>
      <w:r w:rsidRPr="00C6633B">
        <w:rPr>
          <w:vertAlign w:val="subscript"/>
        </w:rPr>
        <w:t>3</w:t>
      </w:r>
      <w:r w:rsidRPr="00C6633B">
        <w:t xml:space="preserve"> → R</w:t>
      </w:r>
      <w:r w:rsidRPr="00C6633B">
        <w:rPr>
          <w:vertAlign w:val="subscript"/>
        </w:rPr>
        <w:t>3</w:t>
      </w:r>
      <w:r w:rsidRPr="00C6633B">
        <w:t>-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left="360"/>
      </w:pP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  <w:t xml:space="preserve">    </w:t>
      </w:r>
      <w:r>
        <w:tab/>
        <w:t xml:space="preserve">   </w:t>
      </w:r>
      <w:r w:rsidRPr="00C6633B">
        <w:t xml:space="preserve"> R</w:t>
      </w:r>
      <w:r w:rsidRPr="00C6633B">
        <w:rPr>
          <w:vertAlign w:val="subscript"/>
        </w:rPr>
        <w:t>2</w:t>
      </w:r>
      <w:r w:rsidRPr="00C6633B">
        <w:t xml:space="preserve"> →</w:t>
      </w:r>
      <w:r w:rsidRPr="00C6633B">
        <w:rPr>
          <w:vertAlign w:val="superscript"/>
        </w:rPr>
        <w:t>1</w:t>
      </w:r>
      <w:r w:rsidRPr="00C6633B">
        <w:t>/</w:t>
      </w:r>
      <w:r w:rsidRPr="00C6633B">
        <w:rPr>
          <w:vertAlign w:val="subscript"/>
        </w:rPr>
        <w:t>3</w:t>
      </w:r>
      <w:r w:rsidRPr="00C6633B">
        <w:t xml:space="preserve"> 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tabs>
          <w:tab w:val="left" w:pos="1455"/>
          <w:tab w:val="left" w:pos="1770"/>
        </w:tabs>
      </w:pPr>
      <w:r w:rsidRPr="00C6633B">
        <w:tab/>
      </w:r>
      <w:r w:rsidRPr="00C6633B">
        <w:rPr>
          <w:position w:val="-50"/>
        </w:rPr>
        <w:object w:dxaOrig="1140" w:dyaOrig="1120">
          <v:shape id="_x0000_i1203" type="#_x0000_t75" style="width:57.75pt;height:56.25pt" o:ole="">
            <v:imagedata r:id="rId340" o:title=""/>
          </v:shape>
          <o:OLEObject Type="Embed" ProgID="Equation.3" ShapeID="_x0000_i1203" DrawAspect="Content" ObjectID="_1566732054" r:id="rId341"/>
        </w:object>
      </w:r>
      <w:r w:rsidRPr="00C6633B">
        <w:t xml:space="preserve">= </w:t>
      </w:r>
      <w:r w:rsidRPr="00C6633B">
        <w:rPr>
          <w:position w:val="-50"/>
        </w:rPr>
        <w:object w:dxaOrig="1820" w:dyaOrig="1120">
          <v:shape id="_x0000_i1204" type="#_x0000_t75" style="width:91.5pt;height:56.25pt" o:ole="">
            <v:imagedata r:id="rId337" o:title=""/>
          </v:shape>
          <o:OLEObject Type="Embed" ProgID="Equation.3" ShapeID="_x0000_i1204" DrawAspect="Content" ObjectID="_1566732055" r:id="rId342"/>
        </w:object>
      </w:r>
      <w:r w:rsidRPr="00C6633B">
        <w:t xml:space="preserve"> A </w:t>
      </w:r>
      <w:r w:rsidRPr="00C6633B">
        <w:rPr>
          <w:position w:val="-50"/>
        </w:rPr>
        <w:object w:dxaOrig="1240" w:dyaOrig="1120">
          <v:shape id="_x0000_i1205" type="#_x0000_t75" style="width:62.25pt;height:56.25pt" o:ole="">
            <v:imagedata r:id="rId343" o:title=""/>
          </v:shape>
          <o:OLEObject Type="Embed" ProgID="Equation.3" ShapeID="_x0000_i1205" DrawAspect="Content" ObjectID="_1566732056" r:id="rId344"/>
        </w:object>
      </w:r>
      <w:r w:rsidRPr="0015490C">
        <w:t xml:space="preserve"> </w:t>
      </w:r>
      <w:r w:rsidRPr="00C6633B">
        <w:t>c</w:t>
      </w:r>
      <w:r w:rsidRPr="00C6633B">
        <w:rPr>
          <w:vertAlign w:val="subscript"/>
        </w:rPr>
        <w:t>3</w:t>
      </w:r>
      <w:r w:rsidRPr="00C6633B">
        <w:t xml:space="preserve"> → c</w:t>
      </w:r>
      <w:r w:rsidRPr="00C6633B">
        <w:rPr>
          <w:vertAlign w:val="subscript"/>
        </w:rPr>
        <w:t>3</w:t>
      </w:r>
      <w:r w:rsidRPr="00C6633B">
        <w:t>-2c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tabs>
          <w:tab w:val="left" w:pos="1455"/>
          <w:tab w:val="left" w:pos="1770"/>
        </w:tabs>
      </w:pP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5C1B37" w:rsidP="00D50C33">
      <w:pPr>
        <w:tabs>
          <w:tab w:val="left" w:pos="1770"/>
        </w:tabs>
        <w:rPr>
          <w:vertAlign w:val="subscript"/>
        </w:rPr>
      </w:pPr>
      <w:r>
        <w:t xml:space="preserve">                   </w:t>
      </w:r>
      <w:r w:rsidR="00D50C33" w:rsidRPr="00C6633B">
        <w:t>I</w:t>
      </w:r>
      <w:r w:rsidR="00D50C33" w:rsidRPr="00C6633B">
        <w:rPr>
          <w:vertAlign w:val="subscript"/>
        </w:rPr>
        <w:t>2</w:t>
      </w:r>
      <w:r w:rsidR="00D50C33" w:rsidRPr="00C6633B">
        <w:t xml:space="preserve"> = PAQ where P =</w:t>
      </w:r>
      <w:r w:rsidR="00D50C33" w:rsidRPr="00C6633B">
        <w:rPr>
          <w:position w:val="-50"/>
        </w:rPr>
        <w:object w:dxaOrig="1820" w:dyaOrig="1120">
          <v:shape id="_x0000_i1206" type="#_x0000_t75" style="width:91.5pt;height:56.25pt" o:ole="">
            <v:imagedata r:id="rId337" o:title=""/>
          </v:shape>
          <o:OLEObject Type="Embed" ProgID="Equation.3" ShapeID="_x0000_i1206" DrawAspect="Content" ObjectID="_1566732057" r:id="rId345"/>
        </w:object>
      </w:r>
      <w:r w:rsidR="00D50C33" w:rsidRPr="00C6633B">
        <w:t xml:space="preserve">    Q = </w:t>
      </w:r>
      <w:r w:rsidR="00D50C33" w:rsidRPr="00C6633B">
        <w:rPr>
          <w:position w:val="-50"/>
        </w:rPr>
        <w:object w:dxaOrig="1240" w:dyaOrig="1120">
          <v:shape id="_x0000_i1207" type="#_x0000_t75" style="width:62.25pt;height:56.25pt" o:ole="">
            <v:imagedata r:id="rId343" o:title=""/>
          </v:shape>
          <o:OLEObject Type="Embed" ProgID="Equation.3" ShapeID="_x0000_i1207" DrawAspect="Content" ObjectID="_1566732058" r:id="rId346"/>
        </w:object>
      </w:r>
      <w:r w:rsidR="00D50C33" w:rsidRPr="00C6633B">
        <w:t xml:space="preserve"> </w:t>
      </w:r>
    </w:p>
    <w:p w:rsidR="00D50C33" w:rsidRPr="00C6633B" w:rsidRDefault="00D50C33" w:rsidP="00D50C33">
      <w:pPr>
        <w:numPr>
          <w:ilvl w:val="0"/>
          <w:numId w:val="12"/>
        </w:numPr>
        <w:tabs>
          <w:tab w:val="left" w:pos="1770"/>
        </w:tabs>
      </w:pPr>
      <w:r w:rsidRPr="005D3033">
        <w:rPr>
          <w:b/>
        </w:rPr>
        <w:t>Find the non-singular matrices P and Q such that the normal form of A is P A Q</w:t>
      </w:r>
      <w:r w:rsidRPr="00C6633B">
        <w:t>.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 xml:space="preserve"> Where A = </w:t>
      </w:r>
      <w:r w:rsidRPr="00C6633B">
        <w:rPr>
          <w:position w:val="-50"/>
        </w:rPr>
        <w:object w:dxaOrig="1639" w:dyaOrig="1120">
          <v:shape id="_x0000_i1208" type="#_x0000_t75" style="width:81.75pt;height:56.25pt" o:ole="">
            <v:imagedata r:id="rId347" o:title=""/>
          </v:shape>
          <o:OLEObject Type="Embed" ProgID="Equation.3" ShapeID="_x0000_i1208" DrawAspect="Content" ObjectID="_1566732059" r:id="rId348"/>
        </w:object>
      </w:r>
      <w:r w:rsidRPr="00C6633B">
        <w:t>. Hence find its rank.</w:t>
      </w:r>
    </w:p>
    <w:p w:rsidR="00D50C33" w:rsidRPr="00C6633B" w:rsidRDefault="005C1B37" w:rsidP="00D50C33">
      <w:pPr>
        <w:tabs>
          <w:tab w:val="left" w:pos="1770"/>
        </w:tabs>
        <w:ind w:left="360"/>
      </w:pPr>
      <w:r>
        <w:t>Sol</w:t>
      </w:r>
      <w:r w:rsidR="00D50C33" w:rsidRPr="00C6633B">
        <w:t>: we write A = I</w:t>
      </w:r>
      <w:r w:rsidR="00D50C33" w:rsidRPr="00C6633B">
        <w:rPr>
          <w:vertAlign w:val="subscript"/>
        </w:rPr>
        <w:t>3</w:t>
      </w:r>
      <w:r w:rsidR="00D50C33" w:rsidRPr="00C6633B">
        <w:t>A I</w:t>
      </w:r>
      <w:r w:rsidR="00D50C33" w:rsidRPr="00C6633B">
        <w:rPr>
          <w:vertAlign w:val="subscript"/>
        </w:rPr>
        <w:t>4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→</w:t>
      </w:r>
      <w:r w:rsidRPr="00C6633B">
        <w:rPr>
          <w:position w:val="-50"/>
        </w:rPr>
        <w:object w:dxaOrig="1639" w:dyaOrig="1120">
          <v:shape id="_x0000_i1209" type="#_x0000_t75" style="width:81.75pt;height:56.25pt" o:ole="">
            <v:imagedata r:id="rId347" o:title=""/>
          </v:shape>
          <o:OLEObject Type="Embed" ProgID="Equation.3" ShapeID="_x0000_i1209" DrawAspect="Content" ObjectID="_1566732060" r:id="rId349"/>
        </w:object>
      </w:r>
      <w:r w:rsidRPr="00C6633B">
        <w:t xml:space="preserve"> = </w:t>
      </w:r>
      <w:r w:rsidRPr="00C6633B">
        <w:rPr>
          <w:position w:val="-50"/>
        </w:rPr>
        <w:object w:dxaOrig="1140" w:dyaOrig="1120">
          <v:shape id="_x0000_i1210" type="#_x0000_t75" style="width:57.75pt;height:56.25pt" o:ole="">
            <v:imagedata r:id="rId320" o:title=""/>
          </v:shape>
          <o:OLEObject Type="Embed" ProgID="Equation.3" ShapeID="_x0000_i1210" DrawAspect="Content" ObjectID="_1566732061" r:id="rId350"/>
        </w:object>
      </w:r>
      <w:r w:rsidRPr="00C6633B">
        <w:t xml:space="preserve">A  </w:t>
      </w:r>
      <w:r w:rsidRPr="00C6633B">
        <w:rPr>
          <w:position w:val="-66"/>
        </w:rPr>
        <w:object w:dxaOrig="1460" w:dyaOrig="1440">
          <v:shape id="_x0000_i1211" type="#_x0000_t75" style="width:73.5pt;height:1in" o:ole="">
            <v:imagedata r:id="rId351" o:title=""/>
          </v:shape>
          <o:OLEObject Type="Embed" ProgID="Equation.3" ShapeID="_x0000_i1211" DrawAspect="Content" ObjectID="_1566732062" r:id="rId352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→</w:t>
      </w:r>
      <w:r w:rsidRPr="00C6633B">
        <w:rPr>
          <w:position w:val="-50"/>
        </w:rPr>
        <w:object w:dxaOrig="1740" w:dyaOrig="1120">
          <v:shape id="_x0000_i1212" type="#_x0000_t75" style="width:87.75pt;height:56.25pt" o:ole="">
            <v:imagedata r:id="rId353" o:title=""/>
          </v:shape>
          <o:OLEObject Type="Embed" ProgID="Equation.3" ShapeID="_x0000_i1212" DrawAspect="Content" ObjectID="_1566732063" r:id="rId354"/>
        </w:object>
      </w:r>
      <w:r w:rsidRPr="00C6633B">
        <w:t xml:space="preserve">= </w:t>
      </w:r>
      <w:r w:rsidRPr="00C6633B">
        <w:rPr>
          <w:position w:val="-50"/>
        </w:rPr>
        <w:object w:dxaOrig="1240" w:dyaOrig="1120">
          <v:shape id="_x0000_i1213" type="#_x0000_t75" style="width:62.25pt;height:56.25pt" o:ole="">
            <v:imagedata r:id="rId355" o:title=""/>
          </v:shape>
          <o:OLEObject Type="Embed" ProgID="Equation.3" ShapeID="_x0000_i1213" DrawAspect="Content" ObjectID="_1566732064" r:id="rId356"/>
        </w:object>
      </w:r>
      <w:r w:rsidRPr="00C6633B">
        <w:t xml:space="preserve">A  </w:t>
      </w:r>
      <w:r w:rsidRPr="00C6633B">
        <w:rPr>
          <w:position w:val="-66"/>
        </w:rPr>
        <w:object w:dxaOrig="1460" w:dyaOrig="1440">
          <v:shape id="_x0000_i1214" type="#_x0000_t75" style="width:73.5pt;height:1in" o:ole="">
            <v:imagedata r:id="rId351" o:title=""/>
          </v:shape>
          <o:OLEObject Type="Embed" ProgID="Equation.3" ShapeID="_x0000_i1214" DrawAspect="Content" ObjectID="_1566732065" r:id="rId357"/>
        </w:object>
      </w:r>
      <w:r w:rsidRPr="00C6633B">
        <w:t>R</w:t>
      </w:r>
      <w:r w:rsidRPr="00C6633B">
        <w:rPr>
          <w:vertAlign w:val="subscript"/>
        </w:rPr>
        <w:t>2</w:t>
      </w:r>
      <w:r w:rsidRPr="00C6633B">
        <w:t xml:space="preserve"> →R</w:t>
      </w:r>
      <w:r w:rsidRPr="00C6633B">
        <w:rPr>
          <w:vertAlign w:val="subscript"/>
        </w:rPr>
        <w:t>2</w:t>
      </w:r>
      <w:r w:rsidRPr="00C6633B">
        <w:t>- 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>→R</w:t>
      </w:r>
      <w:r w:rsidRPr="00C6633B">
        <w:rPr>
          <w:vertAlign w:val="subscript"/>
        </w:rPr>
        <w:t>3</w:t>
      </w:r>
      <w:r w:rsidRPr="00C6633B">
        <w:t>-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rPr>
          <w:position w:val="-50"/>
        </w:rPr>
        <w:object w:dxaOrig="1699" w:dyaOrig="1120">
          <v:shape id="_x0000_i1215" type="#_x0000_t75" style="width:85.5pt;height:56.25pt" o:ole="">
            <v:imagedata r:id="rId358" o:title=""/>
          </v:shape>
          <o:OLEObject Type="Embed" ProgID="Equation.3" ShapeID="_x0000_i1215" DrawAspect="Content" ObjectID="_1566732066" r:id="rId359"/>
        </w:object>
      </w:r>
      <w:r w:rsidRPr="00C6633B">
        <w:t xml:space="preserve">= </w:t>
      </w:r>
      <w:r w:rsidRPr="00C6633B">
        <w:rPr>
          <w:position w:val="-50"/>
        </w:rPr>
        <w:object w:dxaOrig="1419" w:dyaOrig="1120">
          <v:shape id="_x0000_i1216" type="#_x0000_t75" style="width:70.5pt;height:56.25pt" o:ole="">
            <v:imagedata r:id="rId360" o:title=""/>
          </v:shape>
          <o:OLEObject Type="Embed" ProgID="Equation.3" ShapeID="_x0000_i1216" DrawAspect="Content" ObjectID="_1566732067" r:id="rId361"/>
        </w:object>
      </w:r>
      <w:r w:rsidRPr="00C6633B">
        <w:t xml:space="preserve">A  </w:t>
      </w:r>
      <w:r w:rsidRPr="00C6633B">
        <w:rPr>
          <w:position w:val="-66"/>
        </w:rPr>
        <w:object w:dxaOrig="1460" w:dyaOrig="1440">
          <v:shape id="_x0000_i1217" type="#_x0000_t75" style="width:73.5pt;height:1in" o:ole="">
            <v:imagedata r:id="rId351" o:title=""/>
          </v:shape>
          <o:OLEObject Type="Embed" ProgID="Equation.3" ShapeID="_x0000_i1217" DrawAspect="Content" ObjectID="_1566732068" r:id="rId362"/>
        </w:object>
      </w:r>
      <w:r w:rsidRPr="00C6633B">
        <w:t>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>-2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5D3033" w:rsidRDefault="00D50C33" w:rsidP="00D50C33">
      <w:pPr>
        <w:tabs>
          <w:tab w:val="left" w:pos="1770"/>
        </w:tabs>
        <w:ind w:left="360"/>
        <w:rPr>
          <w:b/>
        </w:rPr>
      </w:pPr>
      <w:r w:rsidRPr="005D3033">
        <w:rPr>
          <w:b/>
        </w:rPr>
        <w:t>Applying c</w:t>
      </w:r>
      <w:r w:rsidRPr="005D3033">
        <w:rPr>
          <w:b/>
          <w:vertAlign w:val="subscript"/>
        </w:rPr>
        <w:t>2</w:t>
      </w:r>
      <w:r w:rsidRPr="005D3033">
        <w:rPr>
          <w:b/>
        </w:rPr>
        <w:t>-3c</w:t>
      </w:r>
      <w:r w:rsidRPr="005D3033">
        <w:rPr>
          <w:b/>
          <w:vertAlign w:val="subscript"/>
        </w:rPr>
        <w:t>1</w:t>
      </w:r>
      <w:r w:rsidRPr="005D3033">
        <w:rPr>
          <w:b/>
        </w:rPr>
        <w:t>, c</w:t>
      </w:r>
      <w:r w:rsidRPr="005D3033">
        <w:rPr>
          <w:b/>
          <w:vertAlign w:val="subscript"/>
        </w:rPr>
        <w:t>3</w:t>
      </w:r>
      <w:r w:rsidRPr="005D3033">
        <w:rPr>
          <w:b/>
        </w:rPr>
        <w:t>-6c</w:t>
      </w:r>
      <w:r w:rsidRPr="005D3033">
        <w:rPr>
          <w:b/>
          <w:vertAlign w:val="subscript"/>
        </w:rPr>
        <w:t>1</w:t>
      </w:r>
      <w:r w:rsidRPr="005D3033">
        <w:rPr>
          <w:b/>
        </w:rPr>
        <w:t>, and c</w:t>
      </w:r>
      <w:r w:rsidRPr="005D3033">
        <w:rPr>
          <w:b/>
          <w:vertAlign w:val="subscript"/>
        </w:rPr>
        <w:t>4</w:t>
      </w:r>
      <w:r w:rsidRPr="005D3033">
        <w:rPr>
          <w:b/>
        </w:rPr>
        <w:t>+c</w:t>
      </w:r>
      <w:r w:rsidRPr="005D3033">
        <w:rPr>
          <w:b/>
          <w:vertAlign w:val="subscript"/>
        </w:rPr>
        <w:t>1</w:t>
      </w:r>
      <w:r w:rsidRPr="005D3033">
        <w:rPr>
          <w:b/>
        </w:rPr>
        <w:t>, we get.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rPr>
          <w:position w:val="-50"/>
        </w:rPr>
        <w:object w:dxaOrig="1740" w:dyaOrig="1120">
          <v:shape id="_x0000_i1218" type="#_x0000_t75" style="width:87.75pt;height:56.25pt" o:ole="">
            <v:imagedata r:id="rId363" o:title=""/>
          </v:shape>
          <o:OLEObject Type="Embed" ProgID="Equation.3" ShapeID="_x0000_i1218" DrawAspect="Content" ObjectID="_1566732069" r:id="rId364"/>
        </w:object>
      </w:r>
      <w:r w:rsidRPr="00C6633B">
        <w:t xml:space="preserve">= </w:t>
      </w:r>
      <w:r w:rsidRPr="00C6633B">
        <w:rPr>
          <w:position w:val="-50"/>
        </w:rPr>
        <w:object w:dxaOrig="1240" w:dyaOrig="1120">
          <v:shape id="_x0000_i1219" type="#_x0000_t75" style="width:62.25pt;height:56.25pt" o:ole="">
            <v:imagedata r:id="rId365" o:title=""/>
          </v:shape>
          <o:OLEObject Type="Embed" ProgID="Equation.3" ShapeID="_x0000_i1219" DrawAspect="Content" ObjectID="_1566732070" r:id="rId366"/>
        </w:object>
      </w:r>
      <w:r w:rsidRPr="00C6633B">
        <w:t xml:space="preserve">A  </w:t>
      </w:r>
      <w:r w:rsidRPr="00C6633B">
        <w:rPr>
          <w:position w:val="-66"/>
        </w:rPr>
        <w:object w:dxaOrig="1740" w:dyaOrig="1440">
          <v:shape id="_x0000_i1220" type="#_x0000_t75" style="width:87.75pt;height:1in" o:ole="">
            <v:imagedata r:id="rId367" o:title=""/>
          </v:shape>
          <o:OLEObject Type="Embed" ProgID="Equation.3" ShapeID="_x0000_i1220" DrawAspect="Content" ObjectID="_1566732071" r:id="rId368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Applying c3+c2 and c4-2c2, we get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rPr>
          <w:position w:val="-50"/>
        </w:rPr>
        <w:object w:dxaOrig="1639" w:dyaOrig="1120">
          <v:shape id="_x0000_i1221" type="#_x0000_t75" style="width:81.75pt;height:56.25pt" o:ole="">
            <v:imagedata r:id="rId369" o:title=""/>
          </v:shape>
          <o:OLEObject Type="Embed" ProgID="Equation.3" ShapeID="_x0000_i1221" DrawAspect="Content" ObjectID="_1566732072" r:id="rId370"/>
        </w:object>
      </w:r>
      <w:r w:rsidRPr="00C6633B">
        <w:t xml:space="preserve">= </w:t>
      </w:r>
      <w:r w:rsidRPr="00C6633B">
        <w:rPr>
          <w:position w:val="-50"/>
        </w:rPr>
        <w:object w:dxaOrig="1240" w:dyaOrig="1120">
          <v:shape id="_x0000_i1222" type="#_x0000_t75" style="width:62.25pt;height:56.25pt" o:ole="">
            <v:imagedata r:id="rId365" o:title=""/>
          </v:shape>
          <o:OLEObject Type="Embed" ProgID="Equation.3" ShapeID="_x0000_i1222" DrawAspect="Content" ObjectID="_1566732073" r:id="rId371"/>
        </w:object>
      </w:r>
      <w:r w:rsidRPr="00C6633B">
        <w:t xml:space="preserve">A  </w:t>
      </w:r>
      <w:r w:rsidRPr="00C6633B">
        <w:rPr>
          <w:position w:val="-66"/>
        </w:rPr>
        <w:object w:dxaOrig="1800" w:dyaOrig="1440">
          <v:shape id="_x0000_i1223" type="#_x0000_t75" style="width:90pt;height:1in" o:ole="">
            <v:imagedata r:id="rId372" o:title=""/>
          </v:shape>
          <o:OLEObject Type="Embed" ProgID="Equation.3" ShapeID="_x0000_i1223" DrawAspect="Content" ObjectID="_1566732074" r:id="rId373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→</w:t>
      </w:r>
      <w:r w:rsidRPr="00C6633B">
        <w:rPr>
          <w:position w:val="-32"/>
        </w:rPr>
        <w:object w:dxaOrig="800" w:dyaOrig="760">
          <v:shape id="_x0000_i1224" type="#_x0000_t75" style="width:40.5pt;height:38.25pt" o:ole="">
            <v:imagedata r:id="rId374" o:title=""/>
          </v:shape>
          <o:OLEObject Type="Embed" ProgID="Equation.3" ShapeID="_x0000_i1224" DrawAspect="Content" ObjectID="_1566732075" r:id="rId375"/>
        </w:object>
      </w:r>
      <w:r w:rsidRPr="00C6633B">
        <w:t xml:space="preserve"> = P A Q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 xml:space="preserve">Where P = </w:t>
      </w:r>
      <w:r w:rsidRPr="00C6633B">
        <w:rPr>
          <w:position w:val="-50"/>
        </w:rPr>
        <w:object w:dxaOrig="1240" w:dyaOrig="1120">
          <v:shape id="_x0000_i1225" type="#_x0000_t75" style="width:62.25pt;height:56.25pt" o:ole="">
            <v:imagedata r:id="rId365" o:title=""/>
          </v:shape>
          <o:OLEObject Type="Embed" ProgID="Equation.3" ShapeID="_x0000_i1225" DrawAspect="Content" ObjectID="_1566732076" r:id="rId376"/>
        </w:object>
      </w:r>
      <w:r w:rsidRPr="00C6633B">
        <w:t xml:space="preserve">  Q= </w:t>
      </w:r>
      <w:r w:rsidRPr="00C6633B">
        <w:rPr>
          <w:position w:val="-66"/>
        </w:rPr>
        <w:object w:dxaOrig="1800" w:dyaOrig="1440">
          <v:shape id="_x0000_i1226" type="#_x0000_t75" style="width:90pt;height:1in" o:ole="">
            <v:imagedata r:id="rId372" o:title=""/>
          </v:shape>
          <o:OLEObject Type="Embed" ProgID="Equation.3" ShapeID="_x0000_i1226" DrawAspect="Content" ObjectID="_1566732077" r:id="rId377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Here A ~</w:t>
      </w:r>
      <w:r w:rsidRPr="00C6633B">
        <w:rPr>
          <w:position w:val="-32"/>
        </w:rPr>
        <w:object w:dxaOrig="800" w:dyaOrig="760">
          <v:shape id="_x0000_i1227" type="#_x0000_t75" style="width:40.5pt;height:38.25pt" o:ole="">
            <v:imagedata r:id="rId378" o:title=""/>
          </v:shape>
          <o:OLEObject Type="Embed" ProgID="Equation.3" ShapeID="_x0000_i1227" DrawAspect="Content" ObjectID="_1566732078" r:id="rId379"/>
        </w:object>
      </w:r>
      <w:r w:rsidRPr="00C6633B">
        <w:t>, Hence ρ(A) =2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15490C" w:rsidRDefault="005C1B37" w:rsidP="005C1B37">
      <w:pPr>
        <w:tabs>
          <w:tab w:val="left" w:pos="1770"/>
        </w:tabs>
        <w:spacing w:line="360" w:lineRule="auto"/>
        <w:rPr>
          <w:b/>
          <w:u w:val="single"/>
        </w:rPr>
      </w:pPr>
      <w:r>
        <w:t xml:space="preserve">   </w:t>
      </w:r>
      <w:r w:rsidR="00D50C33" w:rsidRPr="00C6633B">
        <w:t xml:space="preserve">The inverse of a matrix by elementary Transformations: </w:t>
      </w:r>
      <w:r w:rsidR="00D50C33" w:rsidRPr="0015490C">
        <w:rPr>
          <w:b/>
          <w:u w:val="single"/>
        </w:rPr>
        <w:t>(Gauss – Jordan method)</w:t>
      </w:r>
    </w:p>
    <w:p w:rsidR="00D50C33" w:rsidRPr="00C6633B" w:rsidRDefault="00D50C33" w:rsidP="00D50C33">
      <w:pPr>
        <w:numPr>
          <w:ilvl w:val="0"/>
          <w:numId w:val="13"/>
        </w:numPr>
        <w:tabs>
          <w:tab w:val="left" w:pos="1770"/>
        </w:tabs>
        <w:spacing w:line="360" w:lineRule="auto"/>
      </w:pPr>
      <w:r w:rsidRPr="00C6633B">
        <w:t>suppose A is a non-singular matrix of order ‘n’ then we write A = I</w:t>
      </w:r>
      <w:r w:rsidRPr="00C6633B">
        <w:rPr>
          <w:vertAlign w:val="subscript"/>
        </w:rPr>
        <w:t>n</w:t>
      </w:r>
      <w:r w:rsidRPr="00C6633B">
        <w:t xml:space="preserve"> A</w:t>
      </w:r>
    </w:p>
    <w:p w:rsidR="00D50C33" w:rsidRPr="00C6633B" w:rsidRDefault="00D50C33" w:rsidP="00D50C33">
      <w:pPr>
        <w:numPr>
          <w:ilvl w:val="0"/>
          <w:numId w:val="13"/>
        </w:numPr>
        <w:tabs>
          <w:tab w:val="left" w:pos="1770"/>
        </w:tabs>
        <w:spacing w:line="360" w:lineRule="auto"/>
      </w:pPr>
      <w:r w:rsidRPr="00C6633B">
        <w:t>Now we apply elementary row-operations only to the matrix A and the pre-factor I</w:t>
      </w:r>
      <w:r w:rsidRPr="00C6633B">
        <w:rPr>
          <w:vertAlign w:val="subscript"/>
        </w:rPr>
        <w:t>n</w:t>
      </w:r>
      <w:r w:rsidRPr="00C6633B">
        <w:t xml:space="preserve"> of the R.H.S</w:t>
      </w:r>
    </w:p>
    <w:p w:rsidR="00D50C33" w:rsidRPr="00C6633B" w:rsidRDefault="00D50C33" w:rsidP="00D50C33">
      <w:pPr>
        <w:numPr>
          <w:ilvl w:val="0"/>
          <w:numId w:val="13"/>
        </w:numPr>
        <w:tabs>
          <w:tab w:val="left" w:pos="1770"/>
        </w:tabs>
        <w:spacing w:line="360" w:lineRule="auto"/>
      </w:pPr>
      <w:r w:rsidRPr="00C6633B">
        <w:t>We will do this till we get I</w:t>
      </w:r>
      <w:r w:rsidRPr="00C6633B">
        <w:rPr>
          <w:vertAlign w:val="subscript"/>
        </w:rPr>
        <w:t>n</w:t>
      </w:r>
      <w:r w:rsidRPr="00C6633B">
        <w:t xml:space="preserve"> = BA then obviously B is the inverse of A.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5C1B37" w:rsidP="00D50C33">
      <w:pPr>
        <w:tabs>
          <w:tab w:val="left" w:pos="1770"/>
        </w:tabs>
      </w:pPr>
      <w:r>
        <w:t xml:space="preserve">1. </w:t>
      </w:r>
      <w:r w:rsidRPr="005C1B37">
        <w:rPr>
          <w:b/>
        </w:rPr>
        <w:t>F</w:t>
      </w:r>
      <w:r w:rsidR="00D50C33" w:rsidRPr="005C1B37">
        <w:rPr>
          <w:b/>
        </w:rPr>
        <w:t>ind the inverse of the matrix A using elementary operations</w:t>
      </w:r>
      <w:r w:rsidR="00D50C33" w:rsidRPr="00C6633B">
        <w:t>.</w:t>
      </w:r>
    </w:p>
    <w:p w:rsidR="00D50C33" w:rsidRPr="005C1B37" w:rsidRDefault="005C1B37" w:rsidP="00D50C33">
      <w:pPr>
        <w:tabs>
          <w:tab w:val="left" w:pos="1770"/>
        </w:tabs>
        <w:rPr>
          <w:b/>
        </w:rPr>
      </w:pPr>
      <w:r>
        <w:rPr>
          <w:b/>
        </w:rPr>
        <w:t xml:space="preserve">   </w:t>
      </w:r>
      <w:r w:rsidR="00D50C33" w:rsidRPr="005C1B37">
        <w:rPr>
          <w:b/>
        </w:rPr>
        <w:t xml:space="preserve">Given A = </w:t>
      </w:r>
      <w:r w:rsidR="00D50C33" w:rsidRPr="005C1B37">
        <w:rPr>
          <w:b/>
          <w:position w:val="-50"/>
        </w:rPr>
        <w:object w:dxaOrig="1060" w:dyaOrig="1120">
          <v:shape id="_x0000_i1228" type="#_x0000_t75" style="width:52.5pt;height:56.25pt" o:ole="">
            <v:imagedata r:id="rId380" o:title=""/>
          </v:shape>
          <o:OLEObject Type="Embed" ProgID="Equation.3" ShapeID="_x0000_i1228" DrawAspect="Content" ObjectID="_1566732079" r:id="rId381"/>
        </w:object>
      </w:r>
    </w:p>
    <w:p w:rsidR="00D50C33" w:rsidRPr="005C1B37" w:rsidRDefault="00D50C33" w:rsidP="00D50C33">
      <w:pPr>
        <w:tabs>
          <w:tab w:val="left" w:pos="1770"/>
        </w:tabs>
        <w:rPr>
          <w:b/>
        </w:rPr>
      </w:pPr>
    </w:p>
    <w:p w:rsidR="00D50C33" w:rsidRPr="00C6633B" w:rsidRDefault="00D50C33" w:rsidP="00D50C33">
      <w:pPr>
        <w:tabs>
          <w:tab w:val="left" w:pos="1770"/>
        </w:tabs>
      </w:pPr>
      <w:r w:rsidRPr="00C6633B">
        <w:t>We can write A = I</w:t>
      </w:r>
      <w:r w:rsidRPr="00C6633B">
        <w:rPr>
          <w:vertAlign w:val="subscript"/>
        </w:rPr>
        <w:t>3</w:t>
      </w:r>
      <w:r w:rsidRPr="00C6633B">
        <w:t xml:space="preserve"> A</w:t>
      </w:r>
    </w:p>
    <w:p w:rsidR="00D50C33" w:rsidRPr="00C6633B" w:rsidRDefault="00D50C33" w:rsidP="00D50C33">
      <w:pPr>
        <w:tabs>
          <w:tab w:val="left" w:pos="1770"/>
        </w:tabs>
      </w:pPr>
      <w:r w:rsidRPr="00C6633B">
        <w:tab/>
      </w:r>
      <w:r w:rsidRPr="00C6633B">
        <w:rPr>
          <w:position w:val="-50"/>
        </w:rPr>
        <w:object w:dxaOrig="1060" w:dyaOrig="1120">
          <v:shape id="_x0000_i1229" type="#_x0000_t75" style="width:52.5pt;height:56.25pt" o:ole="">
            <v:imagedata r:id="rId382" o:title=""/>
          </v:shape>
          <o:OLEObject Type="Embed" ProgID="Equation.3" ShapeID="_x0000_i1229" DrawAspect="Content" ObjectID="_1566732080" r:id="rId383"/>
        </w:object>
      </w:r>
      <w:r w:rsidRPr="00C6633B">
        <w:t xml:space="preserve">= </w:t>
      </w:r>
      <w:r w:rsidRPr="00C6633B">
        <w:rPr>
          <w:position w:val="-50"/>
        </w:rPr>
        <w:object w:dxaOrig="1140" w:dyaOrig="1120">
          <v:shape id="_x0000_i1230" type="#_x0000_t75" style="width:57.75pt;height:56.25pt" o:ole="">
            <v:imagedata r:id="rId320" o:title=""/>
          </v:shape>
          <o:OLEObject Type="Embed" ProgID="Equation.3" ShapeID="_x0000_i1230" DrawAspect="Content" ObjectID="_1566732081" r:id="rId384"/>
        </w:object>
      </w:r>
      <w:r w:rsidRPr="00C6633B">
        <w:t xml:space="preserve"> A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</w:pPr>
      <w:r w:rsidRPr="00C6633B">
        <w:t>Applying R</w:t>
      </w:r>
      <w:r w:rsidRPr="00C6633B">
        <w:rPr>
          <w:vertAlign w:val="subscript"/>
        </w:rPr>
        <w:t>3</w:t>
      </w:r>
      <w:r w:rsidRPr="00C6633B">
        <w:t xml:space="preserve"> →2R</w:t>
      </w:r>
      <w:r w:rsidRPr="00C6633B">
        <w:rPr>
          <w:vertAlign w:val="subscript"/>
        </w:rPr>
        <w:t>3</w:t>
      </w:r>
      <w:r w:rsidRPr="00C6633B">
        <w:t>-R</w:t>
      </w:r>
      <w:r w:rsidRPr="00C6633B">
        <w:rPr>
          <w:vertAlign w:val="subscript"/>
        </w:rPr>
        <w:t>2</w:t>
      </w:r>
      <w:r w:rsidRPr="00C6633B">
        <w:t>, we get</w:t>
      </w:r>
    </w:p>
    <w:p w:rsidR="00D50C33" w:rsidRPr="00C6633B" w:rsidRDefault="00D50C33" w:rsidP="00D50C33">
      <w:pPr>
        <w:tabs>
          <w:tab w:val="left" w:pos="1770"/>
        </w:tabs>
      </w:pPr>
      <w:r w:rsidRPr="00C6633B">
        <w:lastRenderedPageBreak/>
        <w:tab/>
      </w:r>
      <w:r w:rsidRPr="00C6633B">
        <w:rPr>
          <w:position w:val="-50"/>
        </w:rPr>
        <w:object w:dxaOrig="1060" w:dyaOrig="1120">
          <v:shape id="_x0000_i1231" type="#_x0000_t75" style="width:52.5pt;height:56.25pt" o:ole="">
            <v:imagedata r:id="rId385" o:title=""/>
          </v:shape>
          <o:OLEObject Type="Embed" ProgID="Equation.3" ShapeID="_x0000_i1231" DrawAspect="Content" ObjectID="_1566732082" r:id="rId386"/>
        </w:object>
      </w:r>
      <w:r w:rsidRPr="00C6633B">
        <w:t xml:space="preserve">= </w:t>
      </w:r>
      <w:r w:rsidRPr="00C6633B">
        <w:rPr>
          <w:position w:val="-50"/>
        </w:rPr>
        <w:object w:dxaOrig="1140" w:dyaOrig="1120">
          <v:shape id="_x0000_i1232" type="#_x0000_t75" style="width:57.75pt;height:56.25pt" o:ole="">
            <v:imagedata r:id="rId387" o:title=""/>
          </v:shape>
          <o:OLEObject Type="Embed" ProgID="Equation.3" ShapeID="_x0000_i1232" DrawAspect="Content" ObjectID="_1566732083" r:id="rId388"/>
        </w:object>
      </w:r>
      <w:r w:rsidRPr="00C6633B">
        <w:t xml:space="preserve"> A</w:t>
      </w:r>
    </w:p>
    <w:p w:rsidR="00D50C33" w:rsidRPr="00C6633B" w:rsidRDefault="00D50C33" w:rsidP="00D50C33">
      <w:pPr>
        <w:tabs>
          <w:tab w:val="left" w:pos="1770"/>
        </w:tabs>
      </w:pPr>
      <w:r w:rsidRPr="00C6633B">
        <w:t>Applying R</w:t>
      </w:r>
      <w:r w:rsidRPr="00C6633B">
        <w:rPr>
          <w:vertAlign w:val="subscript"/>
        </w:rPr>
        <w:t>1</w:t>
      </w:r>
      <w:r w:rsidRPr="00C6633B">
        <w:t>→R</w:t>
      </w:r>
      <w:r w:rsidRPr="00C6633B">
        <w:rPr>
          <w:vertAlign w:val="subscript"/>
        </w:rPr>
        <w:t>1</w:t>
      </w:r>
      <w:r w:rsidRPr="00C6633B">
        <w:t>-3R</w:t>
      </w:r>
      <w:r w:rsidRPr="00C6633B">
        <w:rPr>
          <w:vertAlign w:val="subscript"/>
        </w:rPr>
        <w:t>2</w:t>
      </w:r>
      <w:r w:rsidRPr="00C6633B">
        <w:t>, we get</w:t>
      </w:r>
    </w:p>
    <w:p w:rsidR="00D50C33" w:rsidRPr="00C6633B" w:rsidRDefault="00D50C33" w:rsidP="00D50C33">
      <w:pPr>
        <w:tabs>
          <w:tab w:val="left" w:pos="1770"/>
        </w:tabs>
      </w:pPr>
      <w:r w:rsidRPr="00C6633B">
        <w:tab/>
      </w:r>
      <w:r w:rsidRPr="00C6633B">
        <w:rPr>
          <w:position w:val="-50"/>
        </w:rPr>
        <w:object w:dxaOrig="1140" w:dyaOrig="1120">
          <v:shape id="_x0000_i1233" type="#_x0000_t75" style="width:57.75pt;height:56.25pt" o:ole="">
            <v:imagedata r:id="rId389" o:title=""/>
          </v:shape>
          <o:OLEObject Type="Embed" ProgID="Equation.3" ShapeID="_x0000_i1233" DrawAspect="Content" ObjectID="_1566732084" r:id="rId390"/>
        </w:object>
      </w:r>
      <w:r w:rsidRPr="00C6633B">
        <w:t xml:space="preserve">= </w:t>
      </w:r>
      <w:r w:rsidRPr="00C6633B">
        <w:rPr>
          <w:position w:val="-50"/>
        </w:rPr>
        <w:object w:dxaOrig="1219" w:dyaOrig="1120">
          <v:shape id="_x0000_i1234" type="#_x0000_t75" style="width:60.75pt;height:56.25pt" o:ole="">
            <v:imagedata r:id="rId391" o:title=""/>
          </v:shape>
          <o:OLEObject Type="Embed" ProgID="Equation.3" ShapeID="_x0000_i1234" DrawAspect="Content" ObjectID="_1566732085" r:id="rId392"/>
        </w:object>
      </w:r>
      <w:r w:rsidRPr="00C6633B">
        <w:t xml:space="preserve"> A</w:t>
      </w:r>
    </w:p>
    <w:p w:rsidR="00D50C33" w:rsidRPr="00C6633B" w:rsidRDefault="00D50C33" w:rsidP="00D50C33">
      <w:pPr>
        <w:tabs>
          <w:tab w:val="left" w:pos="1770"/>
        </w:tabs>
      </w:pPr>
      <w:r w:rsidRPr="00C6633B">
        <w:t>Applying R</w:t>
      </w:r>
      <w:r w:rsidRPr="00C6633B">
        <w:rPr>
          <w:vertAlign w:val="subscript"/>
        </w:rPr>
        <w:t>1</w:t>
      </w:r>
      <w:r w:rsidRPr="00C6633B">
        <w:t xml:space="preserve"> → R</w:t>
      </w:r>
      <w:r w:rsidRPr="00C6633B">
        <w:rPr>
          <w:vertAlign w:val="subscript"/>
        </w:rPr>
        <w:t>1</w:t>
      </w:r>
      <w:r w:rsidRPr="00C6633B">
        <w:t>+5R</w:t>
      </w:r>
      <w:r w:rsidRPr="00C6633B">
        <w:rPr>
          <w:vertAlign w:val="subscript"/>
        </w:rPr>
        <w:t>3</w:t>
      </w:r>
      <w:r w:rsidRPr="00C6633B">
        <w:t>, R</w:t>
      </w:r>
      <w:r w:rsidRPr="00C6633B">
        <w:rPr>
          <w:vertAlign w:val="subscript"/>
        </w:rPr>
        <w:t>2</w:t>
      </w:r>
      <w:r w:rsidRPr="00C6633B">
        <w:t xml:space="preserve"> → R</w:t>
      </w:r>
      <w:r w:rsidRPr="00C6633B">
        <w:rPr>
          <w:vertAlign w:val="subscript"/>
        </w:rPr>
        <w:t>2</w:t>
      </w:r>
      <w:r w:rsidRPr="00C6633B">
        <w:t>-3R</w:t>
      </w:r>
      <w:r w:rsidRPr="00C6633B">
        <w:rPr>
          <w:vertAlign w:val="subscript"/>
        </w:rPr>
        <w:t>3</w:t>
      </w:r>
      <w:r w:rsidRPr="00C6633B">
        <w:t>/2 , we get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</w:pPr>
      <w:r w:rsidRPr="00C6633B">
        <w:tab/>
      </w:r>
      <w:r w:rsidRPr="00C6633B">
        <w:rPr>
          <w:position w:val="-50"/>
        </w:rPr>
        <w:object w:dxaOrig="1140" w:dyaOrig="1120">
          <v:shape id="_x0000_i1235" type="#_x0000_t75" style="width:57.75pt;height:56.25pt" o:ole="">
            <v:imagedata r:id="rId320" o:title=""/>
          </v:shape>
          <o:OLEObject Type="Embed" ProgID="Equation.3" ShapeID="_x0000_i1235" DrawAspect="Content" ObjectID="_1566732086" r:id="rId393"/>
        </w:object>
      </w:r>
      <w:r w:rsidRPr="00C6633B">
        <w:t xml:space="preserve">= </w:t>
      </w:r>
      <w:r w:rsidRPr="00C6633B">
        <w:rPr>
          <w:position w:val="-50"/>
        </w:rPr>
        <w:object w:dxaOrig="1460" w:dyaOrig="1120">
          <v:shape id="_x0000_i1236" type="#_x0000_t75" style="width:73.5pt;height:56.25pt" o:ole="">
            <v:imagedata r:id="rId394" o:title=""/>
          </v:shape>
          <o:OLEObject Type="Embed" ProgID="Equation.3" ShapeID="_x0000_i1236" DrawAspect="Content" ObjectID="_1566732087" r:id="rId395"/>
        </w:object>
      </w:r>
      <w:r w:rsidRPr="00C6633B">
        <w:t xml:space="preserve">A  </w:t>
      </w:r>
      <w:r>
        <w:sym w:font="Wingdings" w:char="F0F0"/>
      </w:r>
      <w:r w:rsidRPr="00C6633B">
        <w:t>I</w:t>
      </w:r>
      <w:r w:rsidRPr="00C6633B">
        <w:rPr>
          <w:vertAlign w:val="subscript"/>
        </w:rPr>
        <w:t>3</w:t>
      </w:r>
      <w:r w:rsidRPr="00C6633B">
        <w:t xml:space="preserve"> = BA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  <w:jc w:val="center"/>
      </w:pPr>
      <w:r w:rsidRPr="00C6633B">
        <w:t>B is the inverse of A.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0E24B5" w:rsidRDefault="00D50C33" w:rsidP="00D50C33">
      <w:pPr>
        <w:tabs>
          <w:tab w:val="left" w:pos="1770"/>
        </w:tabs>
        <w:spacing w:line="360" w:lineRule="auto"/>
        <w:rPr>
          <w:b/>
          <w:u w:val="single"/>
        </w:rPr>
      </w:pPr>
      <w:r w:rsidRPr="000E24B5">
        <w:rPr>
          <w:b/>
          <w:u w:val="single"/>
        </w:rPr>
        <w:t>System of linear simultaneous equations:</w:t>
      </w:r>
    </w:p>
    <w:p w:rsidR="00D50C33" w:rsidRPr="000E24B5" w:rsidRDefault="007A29CA" w:rsidP="00D50C33">
      <w:pPr>
        <w:tabs>
          <w:tab w:val="left" w:pos="1770"/>
        </w:tabs>
        <w:spacing w:line="360" w:lineRule="auto"/>
        <w:rPr>
          <w:b/>
          <w:u w:val="single"/>
        </w:rPr>
      </w:pPr>
      <w:r>
        <w:rPr>
          <w:b/>
        </w:rPr>
        <w:t>1.</w:t>
      </w:r>
      <w:r w:rsidR="00D50C33" w:rsidRPr="007A29CA">
        <w:rPr>
          <w:b/>
        </w:rPr>
        <w:t>Linear Equation</w:t>
      </w:r>
      <w:r w:rsidRPr="007A29CA">
        <w:rPr>
          <w:b/>
        </w:rPr>
        <w:t>: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An Equation is of the form a</w:t>
      </w:r>
      <w:r w:rsidRPr="00C6633B">
        <w:rPr>
          <w:vertAlign w:val="subscript"/>
        </w:rPr>
        <w:t>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6633B">
        <w:rPr>
          <w:vertAlign w:val="subscript"/>
        </w:rPr>
        <w:t>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b where x</w:t>
      </w:r>
      <w:r w:rsidRPr="00C6633B">
        <w:rPr>
          <w:vertAlign w:val="subscript"/>
        </w:rPr>
        <w:t>1</w:t>
      </w:r>
      <w:r w:rsidRPr="00C6633B">
        <w:t>,x</w:t>
      </w:r>
      <w:r w:rsidRPr="00C6633B">
        <w:rPr>
          <w:vertAlign w:val="subscript"/>
        </w:rPr>
        <w:t>2</w:t>
      </w:r>
      <w:r w:rsidRPr="00C6633B">
        <w:t>,x</w:t>
      </w:r>
      <w:r w:rsidRPr="00C6633B">
        <w:rPr>
          <w:vertAlign w:val="subscript"/>
        </w:rPr>
        <w:t>n</w:t>
      </w:r>
      <w:r w:rsidRPr="00C6633B">
        <w:t xml:space="preserve"> are unknown and a</w:t>
      </w:r>
      <w:r w:rsidRPr="00C6633B">
        <w:rPr>
          <w:vertAlign w:val="subscript"/>
        </w:rPr>
        <w:t>1</w:t>
      </w:r>
      <w:r w:rsidRPr="00C6633B">
        <w:t>,a</w:t>
      </w:r>
      <w:r w:rsidRPr="00C6633B">
        <w:rPr>
          <w:vertAlign w:val="subscript"/>
        </w:rPr>
        <w:t>2</w:t>
      </w:r>
      <w:r w:rsidRPr="00C6633B">
        <w:t>,…a</w:t>
      </w:r>
      <w:r w:rsidRPr="00C6633B">
        <w:rPr>
          <w:vertAlign w:val="subscript"/>
        </w:rPr>
        <w:t>n</w:t>
      </w:r>
      <w:r w:rsidRPr="00C6633B">
        <w:t>, b are constants is called a linear equation in ‘n’ unknowns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Consider the system of m linear equations in n unknowns x</w:t>
      </w:r>
      <w:r w:rsidRPr="00C6633B">
        <w:rPr>
          <w:vertAlign w:val="subscript"/>
        </w:rPr>
        <w:t>1</w:t>
      </w:r>
      <w:r w:rsidRPr="00C6633B">
        <w:t>,x</w:t>
      </w:r>
      <w:r w:rsidRPr="00C6633B">
        <w:rPr>
          <w:vertAlign w:val="subscript"/>
        </w:rPr>
        <w:t>2</w:t>
      </w:r>
      <w:r w:rsidRPr="00C6633B">
        <w:t>,…..xn as given below</w:t>
      </w:r>
    </w:p>
    <w:p w:rsidR="00D50C33" w:rsidRPr="00C6633B" w:rsidRDefault="002A2672" w:rsidP="00D50C33">
      <w:pPr>
        <w:tabs>
          <w:tab w:val="left" w:pos="1770"/>
        </w:tabs>
        <w:spacing w:line="360" w:lineRule="auto"/>
      </w:pPr>
      <w: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6" type="#_x0000_t88" style="position:absolute;margin-left:3in;margin-top:11.8pt;width:18pt;height:63pt;z-index:251661312"/>
        </w:pict>
      </w:r>
    </w:p>
    <w:p w:rsidR="00D50C33" w:rsidRPr="00C6633B" w:rsidRDefault="00D50C33" w:rsidP="00D50C33">
      <w:pPr>
        <w:tabs>
          <w:tab w:val="left" w:pos="1770"/>
        </w:tabs>
        <w:spacing w:line="360" w:lineRule="auto"/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1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1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1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6633B">
        <w:rPr>
          <w:vertAlign w:val="subscript"/>
        </w:rPr>
        <w:t>1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2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2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2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6633B">
        <w:rPr>
          <w:vertAlign w:val="subscript"/>
        </w:rPr>
        <w:t>2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tabs>
          <w:tab w:val="left" w:pos="1770"/>
          <w:tab w:val="left" w:pos="5085"/>
        </w:tabs>
      </w:pPr>
      <w:r w:rsidRPr="00C6633B">
        <w:t>…………………………………..</w:t>
      </w:r>
      <w:r w:rsidRPr="00C6633B">
        <w:tab/>
        <w:t>----------------(1)</w:t>
      </w:r>
    </w:p>
    <w:p w:rsidR="00D50C33" w:rsidRPr="00C6633B" w:rsidRDefault="00D50C33" w:rsidP="00D50C33">
      <w:pPr>
        <w:tabs>
          <w:tab w:val="left" w:pos="1770"/>
        </w:tabs>
        <w:rPr>
          <w:vertAlign w:val="subscript"/>
        </w:rPr>
      </w:pPr>
      <w:r w:rsidRPr="00C6633B">
        <w:t>a</w:t>
      </w:r>
      <w:r w:rsidRPr="0047289D">
        <w:rPr>
          <w:vertAlign w:val="subscript"/>
        </w:rPr>
        <w:t>m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47289D">
        <w:rPr>
          <w:vertAlign w:val="subscript"/>
        </w:rPr>
        <w:t>m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47289D">
        <w:rPr>
          <w:vertAlign w:val="subscript"/>
        </w:rPr>
        <w:t>m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47289D">
        <w:rPr>
          <w:vertAlign w:val="subscript"/>
        </w:rPr>
        <w:t>mn</w:t>
      </w:r>
      <w:r>
        <w:t xml:space="preserve"> 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m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ab/>
        <w:t>where a</w:t>
      </w:r>
      <w:r w:rsidRPr="004539BD">
        <w:rPr>
          <w:vertAlign w:val="subscript"/>
        </w:rPr>
        <w:t>ij</w:t>
      </w:r>
      <w:r w:rsidRPr="00C6633B">
        <w:t xml:space="preserve">’s </w:t>
      </w:r>
      <w:r w:rsidRPr="004539BD">
        <w:t>and b</w:t>
      </w:r>
      <w:r w:rsidRPr="004539BD">
        <w:rPr>
          <w:vertAlign w:val="subscript"/>
        </w:rPr>
        <w:t>1</w:t>
      </w:r>
      <w:r w:rsidRPr="004539BD">
        <w:t>,b</w:t>
      </w:r>
      <w:r w:rsidRPr="004539BD">
        <w:rPr>
          <w:vertAlign w:val="subscript"/>
        </w:rPr>
        <w:t>2</w:t>
      </w:r>
      <w:r w:rsidRPr="00C6633B">
        <w:t>---b</w:t>
      </w:r>
      <w:r w:rsidRPr="004539BD">
        <w:rPr>
          <w:vertAlign w:val="subscript"/>
        </w:rPr>
        <w:t xml:space="preserve">m </w:t>
      </w:r>
      <w:r w:rsidRPr="00C6633B">
        <w:t>are constants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*An ordered n-tuple (</w:t>
      </w:r>
      <w:r w:rsidRPr="00106557">
        <w:t>x</w:t>
      </w:r>
      <w:r w:rsidRPr="00106557">
        <w:rPr>
          <w:vertAlign w:val="subscript"/>
        </w:rPr>
        <w:t>1</w:t>
      </w:r>
      <w:r w:rsidRPr="00106557">
        <w:t xml:space="preserve"> x</w:t>
      </w:r>
      <w:r w:rsidRPr="00106557">
        <w:rPr>
          <w:vertAlign w:val="subscript"/>
        </w:rPr>
        <w:t>2</w:t>
      </w:r>
      <w:r w:rsidRPr="00C6633B">
        <w:t>….x</w:t>
      </w:r>
      <w:r w:rsidRPr="00C70110">
        <w:rPr>
          <w:vertAlign w:val="subscript"/>
        </w:rPr>
        <w:t>n</w:t>
      </w:r>
      <w:r w:rsidRPr="00C6633B">
        <w:t>)</w:t>
      </w:r>
      <w:r w:rsidR="00A1689B">
        <w:t xml:space="preserve"> </w:t>
      </w:r>
      <w:r w:rsidRPr="00C6633B">
        <w:t xml:space="preserve">satisfying all the equations in (1) simultaneously is called a solution of the system </w:t>
      </w:r>
      <w:r>
        <w:t>(</w:t>
      </w:r>
      <w:r w:rsidRPr="00C6633B">
        <w:t>1</w:t>
      </w:r>
      <w:r>
        <w:t>)</w:t>
      </w:r>
      <w:r w:rsidRPr="00C6633B">
        <w:t>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5D3033">
        <w:rPr>
          <w:b/>
        </w:rPr>
        <w:t>Consistent:</w:t>
      </w:r>
      <w:r w:rsidRPr="00C6633B">
        <w:t xml:space="preserve"> Above system (1) have at least one solution, then the system is called consistent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If (1) does not have any solution, then the system is called inconsistent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The system of equations in (1)  can be written in matrix form as A x =B ----(2)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Where A = [a</w:t>
      </w:r>
      <w:r w:rsidRPr="00DF2F77">
        <w:rPr>
          <w:vertAlign w:val="subscript"/>
        </w:rPr>
        <w:t>ij</w:t>
      </w:r>
      <w:r w:rsidRPr="00C6633B">
        <w:t xml:space="preserve">]  </w:t>
      </w:r>
      <w:r w:rsidRPr="00C6633B">
        <w:rPr>
          <w:i/>
        </w:rPr>
        <w:t>X</w:t>
      </w:r>
      <w:r w:rsidRPr="00C6633B">
        <w:t>= (x</w:t>
      </w:r>
      <w:r w:rsidRPr="00C6633B">
        <w:rPr>
          <w:vertAlign w:val="subscript"/>
        </w:rPr>
        <w:t>1</w:t>
      </w:r>
      <w:r w:rsidRPr="00C6633B">
        <w:t>,x</w:t>
      </w:r>
      <w:r w:rsidRPr="00C6633B">
        <w:rPr>
          <w:vertAlign w:val="subscript"/>
        </w:rPr>
        <w:t>2</w:t>
      </w:r>
      <w:r w:rsidRPr="00C6633B">
        <w:t>…..x</w:t>
      </w:r>
      <w:r w:rsidRPr="00C70110">
        <w:rPr>
          <w:vertAlign w:val="subscript"/>
        </w:rPr>
        <w:t>n</w:t>
      </w:r>
      <w:r w:rsidRPr="00C6633B">
        <w:t>)</w:t>
      </w:r>
      <w:r w:rsidRPr="00C6633B">
        <w:rPr>
          <w:vertAlign w:val="superscript"/>
        </w:rPr>
        <w:t>T</w:t>
      </w:r>
      <w:r w:rsidRPr="00C6633B">
        <w:t xml:space="preserve"> and B = (b</w:t>
      </w:r>
      <w:r w:rsidRPr="00C6633B">
        <w:rPr>
          <w:vertAlign w:val="subscript"/>
        </w:rPr>
        <w:t>1</w:t>
      </w:r>
      <w:r w:rsidRPr="00C6633B">
        <w:t>,b</w:t>
      </w:r>
      <w:r w:rsidRPr="00C6633B">
        <w:rPr>
          <w:vertAlign w:val="subscript"/>
        </w:rPr>
        <w:t>2</w:t>
      </w:r>
      <w:r w:rsidRPr="00C6633B">
        <w:t>….b</w:t>
      </w:r>
      <w:r w:rsidRPr="00C70110">
        <w:rPr>
          <w:vertAlign w:val="subscript"/>
        </w:rPr>
        <w:t>m</w:t>
      </w:r>
      <w:r w:rsidRPr="00C6633B">
        <w:t>)</w:t>
      </w:r>
      <w:r w:rsidRPr="00C6633B">
        <w:rPr>
          <w:vertAlign w:val="superscript"/>
        </w:rPr>
        <w:t>T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Note: The matrix [A / B] is called the augmented matrix of the system (1)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5D3033">
        <w:rPr>
          <w:b/>
        </w:rPr>
        <w:lastRenderedPageBreak/>
        <w:t>Homogeneous system:</w:t>
      </w:r>
      <w:r w:rsidRPr="00C6633B">
        <w:t xml:space="preserve"> In A</w:t>
      </w:r>
      <w:r>
        <w:t>X</w:t>
      </w:r>
      <w:r w:rsidRPr="00C6633B">
        <w:t xml:space="preserve"> =B, if B = 0 then the system is called homogeneous, otherwise the system is called non-homogeneous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Note: 1. The system A</w:t>
      </w:r>
      <w:r>
        <w:t>X</w:t>
      </w:r>
      <w:r w:rsidRPr="00C6633B">
        <w:t xml:space="preserve"> =0 is always consistent since x =0 (i.e x</w:t>
      </w:r>
      <w:r w:rsidRPr="004539BD">
        <w:rPr>
          <w:vertAlign w:val="subscript"/>
        </w:rPr>
        <w:t>1</w:t>
      </w:r>
      <w:r w:rsidRPr="00C6633B">
        <w:t>=</w:t>
      </w:r>
      <w:r>
        <w:t xml:space="preserve"> </w:t>
      </w:r>
      <w:r w:rsidRPr="00C6633B">
        <w:t>x</w:t>
      </w:r>
      <w:r w:rsidRPr="004539BD">
        <w:rPr>
          <w:vertAlign w:val="subscript"/>
        </w:rPr>
        <w:t>2</w:t>
      </w:r>
      <w:r w:rsidRPr="00C6633B">
        <w:t xml:space="preserve"> …..x</w:t>
      </w:r>
      <w:r w:rsidRPr="004539BD">
        <w:rPr>
          <w:vertAlign w:val="subscript"/>
        </w:rPr>
        <w:t>n</w:t>
      </w:r>
      <w:r w:rsidRPr="00C6633B">
        <w:t xml:space="preserve"> =0) is always a solution of  A</w:t>
      </w:r>
      <w:r>
        <w:t>X</w:t>
      </w:r>
      <w:r w:rsidRPr="00C6633B">
        <w:t xml:space="preserve"> =0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→This solution is called a tri</w:t>
      </w:r>
      <w:r>
        <w:t>v</w:t>
      </w:r>
      <w:r w:rsidRPr="00C6633B">
        <w:t>ial solution of the system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2. Given A</w:t>
      </w:r>
      <w:r>
        <w:t>X</w:t>
      </w:r>
      <w:r w:rsidRPr="00C6633B">
        <w:t xml:space="preserve"> = 0, we try to decide wheather it has a solution x ≠0, such a solution is called a non-trivial soln.</w:t>
      </w:r>
    </w:p>
    <w:p w:rsidR="00D50C33" w:rsidRPr="005D3033" w:rsidRDefault="00D50C33" w:rsidP="00D50C33">
      <w:pPr>
        <w:tabs>
          <w:tab w:val="left" w:pos="1770"/>
        </w:tabs>
        <w:rPr>
          <w:b/>
        </w:rPr>
      </w:pPr>
      <w:r w:rsidRPr="005D3033">
        <w:rPr>
          <w:b/>
        </w:rPr>
        <w:t xml:space="preserve">Examples: 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1)</w:t>
      </w:r>
      <w:r>
        <w:t>.</w:t>
      </w:r>
      <w:r w:rsidRPr="00C6633B">
        <w:t xml:space="preserve"> 2x+3y =0 , 3x-2y=0 here x =0, y =0 is a solution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We cannot find any other solution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About system has only trivial –soln.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2). 3x+5y=0, 6x+10y =0 here x =0, y =0 is a solution and (5k,-3k)is also solution. Where k any constant i.e (5,-3) taking k=1 is solution the system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Above Homo’s system have both trivial and non-trivial solutions.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3). 3x+5y = 4, 4x+3y = 4</w:t>
      </w:r>
    </w:p>
    <w:p w:rsidR="00D50C33" w:rsidRDefault="00D50C33" w:rsidP="00D50C33">
      <w:pPr>
        <w:tabs>
          <w:tab w:val="left" w:pos="1770"/>
        </w:tabs>
        <w:spacing w:line="360" w:lineRule="auto"/>
      </w:pPr>
      <w:r w:rsidRPr="00C6633B">
        <w:t xml:space="preserve">This system </w:t>
      </w:r>
      <w:r>
        <w:t xml:space="preserve">has a unique solution. 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>
        <w:t xml:space="preserve">It is </w:t>
      </w:r>
      <w:r w:rsidRPr="00106557">
        <w:rPr>
          <w:position w:val="-22"/>
        </w:rPr>
        <w:object w:dxaOrig="1420" w:dyaOrig="580">
          <v:shape id="_x0000_i1237" type="#_x0000_t75" style="width:70.5pt;height:28.5pt" o:ole="">
            <v:imagedata r:id="rId396" o:title=""/>
          </v:shape>
          <o:OLEObject Type="Embed" ProgID="Equation.DSMT4" ShapeID="_x0000_i1237" DrawAspect="Content" ObjectID="_1566732088" r:id="rId397"/>
        </w:object>
      </w:r>
      <w:r w:rsidRPr="00C6633B">
        <w:t>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4). 3x+5y =2, 6x+10y =4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Using 3x+5y =2 we get x = 2-5y/3= 2/3 -5y/3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For any y = k. x= 2-5k/3</w:t>
      </w:r>
    </w:p>
    <w:p w:rsidR="00D50C33" w:rsidRPr="00C6633B" w:rsidRDefault="00A1689B" w:rsidP="00D50C33">
      <w:pPr>
        <w:tabs>
          <w:tab w:val="left" w:pos="1770"/>
        </w:tabs>
        <w:spacing w:line="360" w:lineRule="auto"/>
      </w:pPr>
      <w:r>
        <w:t>x=2-5k/3, y =k is a sol</w:t>
      </w:r>
      <w:r w:rsidR="00D50C33" w:rsidRPr="00C6633B">
        <w:t xml:space="preserve"> of the system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The system is consistent and has infinitely many solutions.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Procedures to solve A</w:t>
      </w:r>
      <w:r>
        <w:t>X</w:t>
      </w:r>
      <w:r w:rsidRPr="00C6633B">
        <w:t xml:space="preserve"> = B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Let us first consider n equations in n unknowns ie. m=n then the system will be of the form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1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1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1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6633B">
        <w:rPr>
          <w:vertAlign w:val="subscript"/>
        </w:rPr>
        <w:t>1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2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2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2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6633B">
        <w:rPr>
          <w:vertAlign w:val="subscript"/>
        </w:rPr>
        <w:t>2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tabs>
          <w:tab w:val="left" w:pos="1770"/>
          <w:tab w:val="left" w:pos="5085"/>
        </w:tabs>
        <w:spacing w:line="360" w:lineRule="auto"/>
      </w:pPr>
      <w:r w:rsidRPr="00C6633B">
        <w:t>…………………………………..</w:t>
      </w:r>
      <w:r w:rsidRPr="00C6633B">
        <w:tab/>
      </w:r>
    </w:p>
    <w:p w:rsidR="00D50C33" w:rsidRPr="004539BD" w:rsidRDefault="00D50C33" w:rsidP="00D50C33">
      <w:pPr>
        <w:tabs>
          <w:tab w:val="left" w:pos="1770"/>
        </w:tabs>
        <w:spacing w:line="360" w:lineRule="auto"/>
        <w:rPr>
          <w:vertAlign w:val="subscript"/>
        </w:rPr>
      </w:pPr>
      <w:r w:rsidRPr="004539BD">
        <w:t>a</w:t>
      </w:r>
      <w:r w:rsidRPr="004539BD">
        <w:rPr>
          <w:vertAlign w:val="subscript"/>
        </w:rPr>
        <w:t>n1</w:t>
      </w:r>
      <w:r w:rsidRPr="004539BD">
        <w:t>x</w:t>
      </w:r>
      <w:r w:rsidRPr="004539BD">
        <w:rPr>
          <w:vertAlign w:val="subscript"/>
        </w:rPr>
        <w:t>1</w:t>
      </w:r>
      <w:r w:rsidRPr="004539BD">
        <w:t>+a</w:t>
      </w:r>
      <w:r w:rsidRPr="004539BD">
        <w:rPr>
          <w:vertAlign w:val="subscript"/>
        </w:rPr>
        <w:t>n2</w:t>
      </w:r>
      <w:r w:rsidRPr="004539BD">
        <w:t>x</w:t>
      </w:r>
      <w:r w:rsidRPr="004539BD">
        <w:rPr>
          <w:vertAlign w:val="subscript"/>
        </w:rPr>
        <w:t>2</w:t>
      </w:r>
      <w:r w:rsidRPr="004539BD">
        <w:t>+a</w:t>
      </w:r>
      <w:r w:rsidRPr="004539BD">
        <w:rPr>
          <w:vertAlign w:val="subscript"/>
        </w:rPr>
        <w:t>n3</w:t>
      </w:r>
      <w:r w:rsidRPr="004539BD">
        <w:t>x</w:t>
      </w:r>
      <w:r w:rsidRPr="004539BD">
        <w:rPr>
          <w:vertAlign w:val="subscript"/>
        </w:rPr>
        <w:t>3</w:t>
      </w:r>
      <w:r w:rsidRPr="004539BD">
        <w:t>+…..+….a</w:t>
      </w:r>
      <w:r w:rsidRPr="004539BD">
        <w:rPr>
          <w:vertAlign w:val="subscript"/>
        </w:rPr>
        <w:t>nn</w:t>
      </w:r>
      <w:r w:rsidRPr="004539BD">
        <w:t>x</w:t>
      </w:r>
      <w:r w:rsidRPr="004539BD">
        <w:rPr>
          <w:vertAlign w:val="subscript"/>
        </w:rPr>
        <w:t>n</w:t>
      </w:r>
      <w:r w:rsidRPr="004539BD">
        <w:t xml:space="preserve"> =b</w:t>
      </w:r>
      <w:r w:rsidRPr="004539BD">
        <w:rPr>
          <w:vertAlign w:val="subscript"/>
        </w:rPr>
        <w:t>n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 xml:space="preserve">The above system can be </w:t>
      </w:r>
      <w:r>
        <w:t>written</w:t>
      </w:r>
      <w:r w:rsidRPr="00C6633B">
        <w:t xml:space="preserve"> as A</w:t>
      </w:r>
      <w:r>
        <w:t>X</w:t>
      </w:r>
      <w:r w:rsidRPr="00C6633B">
        <w:t xml:space="preserve"> = B ---------(1)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lastRenderedPageBreak/>
        <w:t xml:space="preserve">Where A is an </w:t>
      </w:r>
      <w:r>
        <w:t>m</w:t>
      </w:r>
      <w:r w:rsidRPr="004539BD">
        <w:rPr>
          <w:position w:val="-4"/>
        </w:rPr>
        <w:object w:dxaOrig="180" w:dyaOrig="200">
          <v:shape id="_x0000_i1238" type="#_x0000_t75" style="width:9.75pt;height:9.75pt" o:ole="">
            <v:imagedata r:id="rId398" o:title=""/>
          </v:shape>
          <o:OLEObject Type="Embed" ProgID="Equation.DSMT4" ShapeID="_x0000_i1238" DrawAspect="Content" ObjectID="_1566732089" r:id="rId399"/>
        </w:object>
      </w:r>
      <w:r w:rsidRPr="00C6633B">
        <w:t>n matrix.</w:t>
      </w:r>
    </w:p>
    <w:p w:rsidR="00D50C33" w:rsidRPr="00DC0B3B" w:rsidRDefault="00D50C33" w:rsidP="00D50C33">
      <w:pPr>
        <w:jc w:val="center"/>
        <w:rPr>
          <w:b/>
          <w:sz w:val="28"/>
          <w:u w:val="single"/>
        </w:rPr>
      </w:pPr>
      <w:r w:rsidRPr="00DC0B3B">
        <w:rPr>
          <w:b/>
          <w:sz w:val="28"/>
          <w:u w:val="single"/>
        </w:rPr>
        <w:t>Cramer’s Rule (Determinant Method)</w:t>
      </w:r>
    </w:p>
    <w:p w:rsidR="00D50C33" w:rsidRPr="00DC0B3B" w:rsidRDefault="00D50C33" w:rsidP="00D50C33">
      <w:pPr>
        <w:jc w:val="center"/>
        <w:rPr>
          <w:b/>
          <w:sz w:val="28"/>
          <w:u w:val="single"/>
        </w:rPr>
      </w:pPr>
    </w:p>
    <w:p w:rsidR="00D50C33" w:rsidRPr="00C6633B" w:rsidRDefault="00D50C33" w:rsidP="00D50C33">
      <w:r w:rsidRPr="00C6633B">
        <w:t xml:space="preserve">The solution of the system of linear equations </w:t>
      </w:r>
    </w:p>
    <w:p w:rsidR="00D50C33" w:rsidRPr="00C6633B" w:rsidRDefault="00D50C33" w:rsidP="00D50C33">
      <w:pPr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1</w:t>
      </w:r>
      <w:r w:rsidRPr="00C6633B">
        <w:rPr>
          <w:i/>
        </w:rPr>
        <w:t>x</w:t>
      </w:r>
      <w:r w:rsidRPr="00C6633B">
        <w:t>+b</w:t>
      </w:r>
      <w:r w:rsidRPr="00C6633B">
        <w:rPr>
          <w:vertAlign w:val="subscript"/>
        </w:rPr>
        <w:t>1</w:t>
      </w:r>
      <w:r w:rsidRPr="00C6633B">
        <w:rPr>
          <w:i/>
        </w:rPr>
        <w:t>y</w:t>
      </w:r>
      <w:r w:rsidRPr="00C6633B">
        <w:t>+c</w:t>
      </w:r>
      <w:r w:rsidRPr="00C6633B">
        <w:rPr>
          <w:vertAlign w:val="subscript"/>
        </w:rPr>
        <w:t>1</w:t>
      </w:r>
      <w:r w:rsidRPr="00C6633B">
        <w:rPr>
          <w:i/>
        </w:rPr>
        <w:t>z</w:t>
      </w:r>
      <w:r w:rsidRPr="00C6633B">
        <w:t xml:space="preserve"> =d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2</w:t>
      </w:r>
      <w:r w:rsidRPr="00C6633B">
        <w:rPr>
          <w:i/>
        </w:rPr>
        <w:t>x</w:t>
      </w:r>
      <w:r w:rsidRPr="00C6633B">
        <w:t>+b</w:t>
      </w:r>
      <w:r w:rsidRPr="00C6633B">
        <w:rPr>
          <w:vertAlign w:val="subscript"/>
        </w:rPr>
        <w:t>2</w:t>
      </w:r>
      <w:r w:rsidRPr="00C6633B">
        <w:rPr>
          <w:i/>
        </w:rPr>
        <w:t>y</w:t>
      </w:r>
      <w:r w:rsidRPr="00C6633B">
        <w:t>+c</w:t>
      </w:r>
      <w:r w:rsidRPr="00C6633B">
        <w:rPr>
          <w:vertAlign w:val="subscript"/>
        </w:rPr>
        <w:t>2</w:t>
      </w:r>
      <w:r w:rsidRPr="00C6633B">
        <w:rPr>
          <w:i/>
        </w:rPr>
        <w:t>z</w:t>
      </w:r>
      <w:r w:rsidRPr="00C6633B">
        <w:t xml:space="preserve"> =d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3</w:t>
      </w:r>
      <w:r w:rsidRPr="00C6633B">
        <w:rPr>
          <w:i/>
        </w:rPr>
        <w:t>x</w:t>
      </w:r>
      <w:r w:rsidRPr="00C6633B">
        <w:t>+b</w:t>
      </w:r>
      <w:r w:rsidRPr="00C6633B">
        <w:rPr>
          <w:vertAlign w:val="subscript"/>
        </w:rPr>
        <w:t>3</w:t>
      </w:r>
      <w:r w:rsidRPr="00C6633B">
        <w:rPr>
          <w:i/>
        </w:rPr>
        <w:t>y</w:t>
      </w:r>
      <w:r w:rsidRPr="00C6633B">
        <w:t>+c</w:t>
      </w:r>
      <w:r w:rsidRPr="00C6633B">
        <w:rPr>
          <w:vertAlign w:val="subscript"/>
        </w:rPr>
        <w:t>3</w:t>
      </w:r>
      <w:r w:rsidRPr="00C6633B">
        <w:rPr>
          <w:i/>
        </w:rPr>
        <w:t>z</w:t>
      </w:r>
      <w:r w:rsidRPr="00C6633B">
        <w:t xml:space="preserve"> =d</w:t>
      </w:r>
      <w:r w:rsidRPr="00C6633B">
        <w:rPr>
          <w:vertAlign w:val="subscript"/>
        </w:rPr>
        <w:t>3</w:t>
      </w:r>
    </w:p>
    <w:p w:rsidR="00D50C33" w:rsidRPr="00C6633B" w:rsidRDefault="00D50C33" w:rsidP="00D50C33">
      <w:pPr>
        <w:rPr>
          <w:vertAlign w:val="subscript"/>
        </w:rPr>
      </w:pPr>
    </w:p>
    <w:p w:rsidR="00D50C33" w:rsidRPr="00C6633B" w:rsidRDefault="00D50C33" w:rsidP="00D50C33">
      <w:r w:rsidRPr="00C6633B">
        <w:t xml:space="preserve">x= </w:t>
      </w:r>
      <w:r w:rsidRPr="00C6633B">
        <w:rPr>
          <w:position w:val="-24"/>
        </w:rPr>
        <w:object w:dxaOrig="360" w:dyaOrig="620">
          <v:shape id="_x0000_i1239" type="#_x0000_t75" style="width:18.75pt;height:31.5pt" o:ole="">
            <v:imagedata r:id="rId400" o:title=""/>
          </v:shape>
          <o:OLEObject Type="Embed" ProgID="Equation.3" ShapeID="_x0000_i1239" DrawAspect="Content" ObjectID="_1566732090" r:id="rId401"/>
        </w:object>
      </w:r>
      <w:r w:rsidRPr="00C6633B">
        <w:tab/>
      </w:r>
      <w:r w:rsidRPr="00C6633B">
        <w:tab/>
        <w:t>y =</w:t>
      </w:r>
      <w:r w:rsidRPr="00C6633B">
        <w:rPr>
          <w:position w:val="-24"/>
        </w:rPr>
        <w:object w:dxaOrig="380" w:dyaOrig="640">
          <v:shape id="_x0000_i1240" type="#_x0000_t75" style="width:19.5pt;height:31.5pt" o:ole="">
            <v:imagedata r:id="rId402" o:title=""/>
          </v:shape>
          <o:OLEObject Type="Embed" ProgID="Equation.3" ShapeID="_x0000_i1240" DrawAspect="Content" ObjectID="_1566732091" r:id="rId403"/>
        </w:object>
      </w:r>
      <w:r w:rsidRPr="00C6633B">
        <w:tab/>
      </w:r>
      <w:r w:rsidRPr="00C6633B">
        <w:tab/>
        <w:t xml:space="preserve">z = </w:t>
      </w:r>
      <w:r w:rsidRPr="00C6633B">
        <w:rPr>
          <w:position w:val="-24"/>
        </w:rPr>
        <w:object w:dxaOrig="380" w:dyaOrig="640">
          <v:shape id="_x0000_i1241" type="#_x0000_t75" style="width:19.5pt;height:31.5pt" o:ole="">
            <v:imagedata r:id="rId404" o:title=""/>
          </v:shape>
          <o:OLEObject Type="Embed" ProgID="Equation.3" ShapeID="_x0000_i1241" DrawAspect="Content" ObjectID="_1566732092" r:id="rId405"/>
        </w:object>
      </w:r>
    </w:p>
    <w:p w:rsidR="00D50C33" w:rsidRPr="00C6633B" w:rsidRDefault="00D50C33" w:rsidP="00D50C33">
      <w:r w:rsidRPr="00A72559">
        <w:rPr>
          <w:position w:val="-46"/>
        </w:rPr>
        <w:object w:dxaOrig="1620" w:dyaOrig="1040">
          <v:shape id="_x0000_i1242" type="#_x0000_t75" style="width:81.75pt;height:52.5pt" o:ole="">
            <v:imagedata r:id="rId406" o:title=""/>
          </v:shape>
          <o:OLEObject Type="Embed" ProgID="Equation.3" ShapeID="_x0000_i1242" DrawAspect="Content" ObjectID="_1566732093" r:id="rId407"/>
        </w:object>
      </w:r>
      <w:r w:rsidRPr="00C6633B">
        <w:tab/>
      </w:r>
      <w:r w:rsidRPr="00C6633B">
        <w:rPr>
          <w:position w:val="-50"/>
        </w:rPr>
        <w:object w:dxaOrig="1600" w:dyaOrig="1120">
          <v:shape id="_x0000_i1243" type="#_x0000_t75" style="width:80.25pt;height:56.25pt" o:ole="">
            <v:imagedata r:id="rId408" o:title=""/>
          </v:shape>
          <o:OLEObject Type="Embed" ProgID="Equation.3" ShapeID="_x0000_i1243" DrawAspect="Content" ObjectID="_1566732094" r:id="rId409"/>
        </w:object>
      </w:r>
      <w:r w:rsidRPr="00C6633B">
        <w:tab/>
      </w:r>
      <w:r w:rsidRPr="00C6633B">
        <w:rPr>
          <w:position w:val="-50"/>
        </w:rPr>
        <w:object w:dxaOrig="1639" w:dyaOrig="1120">
          <v:shape id="_x0000_i1244" type="#_x0000_t75" style="width:81.75pt;height:56.25pt" o:ole="">
            <v:imagedata r:id="rId410" o:title=""/>
          </v:shape>
          <o:OLEObject Type="Embed" ProgID="Equation.3" ShapeID="_x0000_i1244" DrawAspect="Content" ObjectID="_1566732095" r:id="rId411"/>
        </w:object>
      </w:r>
      <w:r w:rsidRPr="00C6633B">
        <w:tab/>
      </w:r>
    </w:p>
    <w:p w:rsidR="00D50C33" w:rsidRPr="00C6633B" w:rsidRDefault="00D50C33" w:rsidP="00D50C33"/>
    <w:p w:rsidR="00D50C33" w:rsidRPr="00C6633B" w:rsidRDefault="00D50C33" w:rsidP="00D50C33">
      <w:r w:rsidRPr="00C6633B">
        <w:rPr>
          <w:position w:val="-50"/>
        </w:rPr>
        <w:object w:dxaOrig="1639" w:dyaOrig="1120">
          <v:shape id="_x0000_i1245" type="#_x0000_t75" style="width:81.75pt;height:56.25pt" o:ole="">
            <v:imagedata r:id="rId412" o:title=""/>
          </v:shape>
          <o:OLEObject Type="Embed" ProgID="Equation.3" ShapeID="_x0000_i1245" DrawAspect="Content" ObjectID="_1566732096" r:id="rId413"/>
        </w:object>
      </w:r>
    </w:p>
    <w:p w:rsidR="00D50C33" w:rsidRPr="00C6633B" w:rsidRDefault="00D50C33" w:rsidP="00D50C33"/>
    <w:p w:rsidR="00D50C33" w:rsidRPr="00072F2E" w:rsidRDefault="00D50C33" w:rsidP="00D50C33">
      <w:pPr>
        <w:rPr>
          <w:b/>
        </w:rPr>
      </w:pPr>
      <w:r w:rsidRPr="00072F2E">
        <w:rPr>
          <w:b/>
        </w:rPr>
        <w:t>Eg: Solve the following equation</w:t>
      </w:r>
      <w:r w:rsidR="00A1689B">
        <w:rPr>
          <w:b/>
        </w:rPr>
        <w:t>s</w:t>
      </w:r>
      <w:r w:rsidRPr="00072F2E">
        <w:rPr>
          <w:b/>
        </w:rPr>
        <w:t xml:space="preserve"> by cramer’s rule.</w:t>
      </w:r>
    </w:p>
    <w:p w:rsidR="00D50C33" w:rsidRPr="00C6633B" w:rsidRDefault="00D50C33" w:rsidP="00D50C33"/>
    <w:p w:rsidR="00D50C33" w:rsidRPr="00C6633B" w:rsidRDefault="00A1689B" w:rsidP="00D50C33">
      <w:r>
        <w:t>Sol</w:t>
      </w:r>
      <w:r w:rsidR="00D50C33" w:rsidRPr="00C6633B">
        <w:t>: x+y+z = 6</w:t>
      </w:r>
      <w:r>
        <w:t xml:space="preserve"> </w:t>
      </w:r>
      <w:r w:rsidR="00D50C33" w:rsidRPr="00C6633B">
        <w:tab/>
        <w:t>x-y+z = 2</w:t>
      </w:r>
      <w:r w:rsidR="00D50C33" w:rsidRPr="00C6633B">
        <w:tab/>
        <w:t>2x-y+3z = 9</w:t>
      </w:r>
    </w:p>
    <w:p w:rsidR="00D50C33" w:rsidRPr="00C6633B" w:rsidRDefault="00D50C33" w:rsidP="00D50C33"/>
    <w:p w:rsidR="00D50C33" w:rsidRPr="00C6633B" w:rsidRDefault="00D50C33" w:rsidP="00D50C33">
      <w:r w:rsidRPr="00C6633B">
        <w:rPr>
          <w:position w:val="-50"/>
        </w:rPr>
        <w:object w:dxaOrig="1300" w:dyaOrig="1120">
          <v:shape id="_x0000_i1246" type="#_x0000_t75" style="width:64.5pt;height:56.25pt" o:ole="">
            <v:imagedata r:id="rId414" o:title=""/>
          </v:shape>
          <o:OLEObject Type="Embed" ProgID="Equation.3" ShapeID="_x0000_i1246" DrawAspect="Content" ObjectID="_1566732097" r:id="rId415"/>
        </w:object>
      </w:r>
      <w:r w:rsidRPr="00C6633B">
        <w:t xml:space="preserve">  =1(-2)-1(1)+1(1)</w:t>
      </w:r>
    </w:p>
    <w:p w:rsidR="00D50C33" w:rsidRPr="00C6633B" w:rsidRDefault="00D50C33" w:rsidP="00D50C33">
      <w:r w:rsidRPr="00C6633B">
        <w:tab/>
      </w:r>
      <w:r w:rsidRPr="00C6633B">
        <w:tab/>
        <w:t>= -2-1+1 = -2</w:t>
      </w:r>
    </w:p>
    <w:p w:rsidR="00D50C33" w:rsidRPr="00C6633B" w:rsidRDefault="00D50C33" w:rsidP="00D50C33"/>
    <w:p w:rsidR="00D50C33" w:rsidRPr="00C6633B" w:rsidRDefault="00D50C33" w:rsidP="00D50C33">
      <w:r w:rsidRPr="00C6633B">
        <w:rPr>
          <w:position w:val="-50"/>
        </w:rPr>
        <w:object w:dxaOrig="1419" w:dyaOrig="1120">
          <v:shape id="_x0000_i1247" type="#_x0000_t75" style="width:70.5pt;height:56.25pt" o:ole="">
            <v:imagedata r:id="rId416" o:title=""/>
          </v:shape>
          <o:OLEObject Type="Embed" ProgID="Equation.3" ShapeID="_x0000_i1247" DrawAspect="Content" ObjectID="_1566732098" r:id="rId417"/>
        </w:object>
      </w:r>
      <w:r w:rsidRPr="00C6633B">
        <w:t xml:space="preserve"> = 6(-2)-1(-3)+1(7)</w:t>
      </w:r>
      <w:r w:rsidRPr="00C6633B">
        <w:tab/>
      </w:r>
      <w:r w:rsidRPr="00C6633B">
        <w:tab/>
      </w:r>
      <w:r w:rsidRPr="00C6633B">
        <w:tab/>
      </w:r>
      <w:r w:rsidRPr="00C6633B">
        <w:rPr>
          <w:position w:val="-50"/>
        </w:rPr>
        <w:object w:dxaOrig="1440" w:dyaOrig="1120">
          <v:shape id="_x0000_i1248" type="#_x0000_t75" style="width:1in;height:56.25pt" o:ole="">
            <v:imagedata r:id="rId418" o:title=""/>
          </v:shape>
          <o:OLEObject Type="Embed" ProgID="Equation.3" ShapeID="_x0000_i1248" DrawAspect="Content" ObjectID="_1566732099" r:id="rId419"/>
        </w:object>
      </w:r>
      <w:r w:rsidRPr="00C6633B">
        <w:t xml:space="preserve"> =1(-3)-6(1)+1(5)</w:t>
      </w:r>
    </w:p>
    <w:p w:rsidR="00D50C33" w:rsidRPr="00C6633B" w:rsidRDefault="00D50C33" w:rsidP="00D50C33">
      <w:r w:rsidRPr="00C6633B">
        <w:tab/>
      </w:r>
      <w:r w:rsidRPr="00C6633B">
        <w:tab/>
        <w:t>= -12+3+7 = -2</w:t>
      </w: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  <w:t xml:space="preserve"> =-3-6+5 = -4</w:t>
      </w:r>
    </w:p>
    <w:p w:rsidR="00D50C33" w:rsidRPr="00C6633B" w:rsidRDefault="00D50C33" w:rsidP="00D50C33"/>
    <w:p w:rsidR="00D50C33" w:rsidRPr="00C6633B" w:rsidRDefault="00D50C33" w:rsidP="00D50C33">
      <w:r w:rsidRPr="00C6633B">
        <w:rPr>
          <w:position w:val="-50"/>
        </w:rPr>
        <w:object w:dxaOrig="1419" w:dyaOrig="1120">
          <v:shape id="_x0000_i1249" type="#_x0000_t75" style="width:70.5pt;height:56.25pt" o:ole="">
            <v:imagedata r:id="rId420" o:title=""/>
          </v:shape>
          <o:OLEObject Type="Embed" ProgID="Equation.3" ShapeID="_x0000_i1249" DrawAspect="Content" ObjectID="_1566732100" r:id="rId421"/>
        </w:object>
      </w:r>
      <w:r w:rsidRPr="00C6633B">
        <w:t xml:space="preserve"> = 1(-7)-1(5)+6(1)</w:t>
      </w:r>
    </w:p>
    <w:p w:rsidR="00D50C33" w:rsidRPr="00C6633B" w:rsidRDefault="00D50C33" w:rsidP="00D50C33">
      <w:r w:rsidRPr="00C6633B">
        <w:tab/>
      </w:r>
      <w:r w:rsidRPr="00C6633B">
        <w:tab/>
        <w:t>= -7-5+6 = -6</w:t>
      </w:r>
    </w:p>
    <w:p w:rsidR="00D50C33" w:rsidRDefault="00D50C33" w:rsidP="00D50C33">
      <w:r w:rsidRPr="00C6633B">
        <w:t xml:space="preserve">x = </w:t>
      </w:r>
      <w:r w:rsidRPr="00C6633B">
        <w:rPr>
          <w:position w:val="-24"/>
        </w:rPr>
        <w:object w:dxaOrig="360" w:dyaOrig="620">
          <v:shape id="_x0000_i1250" type="#_x0000_t75" style="width:18.75pt;height:31.5pt" o:ole="">
            <v:imagedata r:id="rId400" o:title=""/>
          </v:shape>
          <o:OLEObject Type="Embed" ProgID="Equation.3" ShapeID="_x0000_i1250" DrawAspect="Content" ObjectID="_1566732101" r:id="rId422"/>
        </w:object>
      </w:r>
      <w:r w:rsidRPr="00C6633B">
        <w:t xml:space="preserve"> = -2/-2 = 1</w:t>
      </w:r>
      <w:r w:rsidRPr="00C6633B">
        <w:tab/>
        <w:t xml:space="preserve">y= </w:t>
      </w:r>
      <w:r w:rsidRPr="00C6633B">
        <w:rPr>
          <w:position w:val="-24"/>
        </w:rPr>
        <w:object w:dxaOrig="380" w:dyaOrig="640">
          <v:shape id="_x0000_i1251" type="#_x0000_t75" style="width:19.5pt;height:31.5pt" o:ole="">
            <v:imagedata r:id="rId402" o:title=""/>
          </v:shape>
          <o:OLEObject Type="Embed" ProgID="Equation.3" ShapeID="_x0000_i1251" DrawAspect="Content" ObjectID="_1566732102" r:id="rId423"/>
        </w:object>
      </w:r>
      <w:r w:rsidRPr="00C6633B">
        <w:t xml:space="preserve">= -4/-2 = 2    z =  </w:t>
      </w:r>
      <w:r w:rsidRPr="00C6633B">
        <w:rPr>
          <w:position w:val="-24"/>
        </w:rPr>
        <w:object w:dxaOrig="380" w:dyaOrig="640">
          <v:shape id="_x0000_i1252" type="#_x0000_t75" style="width:19.5pt;height:31.5pt" o:ole="">
            <v:imagedata r:id="rId404" o:title=""/>
          </v:shape>
          <o:OLEObject Type="Embed" ProgID="Equation.3" ShapeID="_x0000_i1252" DrawAspect="Content" ObjectID="_1566732103" r:id="rId424"/>
        </w:object>
      </w:r>
      <w:r w:rsidRPr="00C6633B">
        <w:t>= -6/-2 = 3</w:t>
      </w:r>
    </w:p>
    <w:p w:rsidR="00A1689B" w:rsidRDefault="00A1689B" w:rsidP="00D50C33"/>
    <w:p w:rsidR="00D50C33" w:rsidRPr="00C6633B" w:rsidRDefault="00D50C33" w:rsidP="00D50C33"/>
    <w:p w:rsidR="00D50C33" w:rsidRPr="005D3033" w:rsidRDefault="00D50C33" w:rsidP="00D50C33">
      <w:pPr>
        <w:tabs>
          <w:tab w:val="left" w:pos="1770"/>
        </w:tabs>
        <w:spacing w:line="360" w:lineRule="auto"/>
        <w:rPr>
          <w:b/>
        </w:rPr>
      </w:pPr>
      <w:r w:rsidRPr="005D3033">
        <w:rPr>
          <w:b/>
        </w:rPr>
        <w:lastRenderedPageBreak/>
        <w:t>1). Solution by using A</w:t>
      </w:r>
      <w:r w:rsidRPr="005D3033">
        <w:rPr>
          <w:b/>
          <w:vertAlign w:val="superscript"/>
        </w:rPr>
        <w:t>-1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Pre-multiplying the above equation (1) by A</w:t>
      </w:r>
      <w:r w:rsidRPr="00C6633B">
        <w:rPr>
          <w:vertAlign w:val="superscript"/>
        </w:rPr>
        <w:t>-1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We get A</w:t>
      </w:r>
      <w:r w:rsidRPr="00C6633B">
        <w:rPr>
          <w:vertAlign w:val="superscript"/>
        </w:rPr>
        <w:t>-1</w:t>
      </w:r>
      <w:r w:rsidRPr="00C6633B">
        <w:t>(Ax) = A</w:t>
      </w:r>
      <w:r w:rsidRPr="00C6633B">
        <w:rPr>
          <w:vertAlign w:val="superscript"/>
        </w:rPr>
        <w:t>-1</w:t>
      </w:r>
      <w:r w:rsidRPr="00C6633B">
        <w:t>B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 xml:space="preserve">       </w:t>
      </w:r>
      <w:r w:rsidRPr="00C6633B">
        <w:sym w:font="Wingdings" w:char="00E8"/>
      </w:r>
      <w:r w:rsidRPr="00C6633B">
        <w:t>(A</w:t>
      </w:r>
      <w:r w:rsidRPr="00C6633B">
        <w:rPr>
          <w:vertAlign w:val="superscript"/>
        </w:rPr>
        <w:t>-1</w:t>
      </w:r>
      <w:r w:rsidRPr="00C6633B">
        <w:t>A)x = A</w:t>
      </w:r>
      <w:r w:rsidRPr="00C6633B">
        <w:rPr>
          <w:vertAlign w:val="superscript"/>
        </w:rPr>
        <w:t>-1</w:t>
      </w:r>
      <w:r w:rsidRPr="00C6633B">
        <w:t>B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 xml:space="preserve">       </w:t>
      </w:r>
      <w:r w:rsidRPr="00C6633B">
        <w:sym w:font="Wingdings" w:char="00E8"/>
      </w:r>
      <w:r w:rsidRPr="00C6633B">
        <w:t xml:space="preserve"> Ix = A</w:t>
      </w:r>
      <w:r w:rsidRPr="00C6633B">
        <w:rPr>
          <w:vertAlign w:val="superscript"/>
        </w:rPr>
        <w:t>-1</w:t>
      </w:r>
      <w:r w:rsidRPr="00C6633B">
        <w:t>B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 xml:space="preserve">            X = A</w:t>
      </w:r>
      <w:r w:rsidRPr="00C6633B">
        <w:rPr>
          <w:vertAlign w:val="superscript"/>
        </w:rPr>
        <w:t>-1</w:t>
      </w:r>
      <w:r w:rsidRPr="00C6633B">
        <w:t>B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Thus a solution is obtained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</w:p>
    <w:p w:rsidR="00D50C33" w:rsidRPr="005D3033" w:rsidRDefault="00D50C33" w:rsidP="00D50C33">
      <w:pPr>
        <w:tabs>
          <w:tab w:val="left" w:pos="1770"/>
        </w:tabs>
        <w:rPr>
          <w:b/>
        </w:rPr>
      </w:pPr>
      <w:r w:rsidRPr="005D3033">
        <w:rPr>
          <w:b/>
        </w:rPr>
        <w:t>2). Solution by Cramer’s rule: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 xml:space="preserve">If </w:t>
      </w:r>
      <w:r w:rsidRPr="00C6633B">
        <w:rPr>
          <w:position w:val="-14"/>
        </w:rPr>
        <w:object w:dxaOrig="639" w:dyaOrig="400">
          <v:shape id="_x0000_i1253" type="#_x0000_t75" style="width:31.5pt;height:20.25pt" o:ole="">
            <v:imagedata r:id="rId425" o:title=""/>
          </v:shape>
          <o:OLEObject Type="Embed" ProgID="Equation.3" ShapeID="_x0000_i1253" DrawAspect="Content" ObjectID="_1566732104" r:id="rId426"/>
        </w:object>
      </w:r>
      <w:r>
        <w:t>, le</w:t>
      </w:r>
      <w:r w:rsidRPr="00C6633B">
        <w:t>t us define A</w:t>
      </w:r>
      <w:r w:rsidRPr="005455DA">
        <w:rPr>
          <w:vertAlign w:val="subscript"/>
        </w:rPr>
        <w:t>i</w:t>
      </w:r>
      <w:r w:rsidRPr="00C6633B">
        <w:t xml:space="preserve"> = matrix obtained by replacing the i</w:t>
      </w:r>
      <w:r w:rsidRPr="005541E9">
        <w:rPr>
          <w:vertAlign w:val="superscript"/>
        </w:rPr>
        <w:t>th</w:t>
      </w:r>
      <w:r w:rsidRPr="00C6633B">
        <w:t xml:space="preserve"> column of A by B.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>The solution is given by x</w:t>
      </w:r>
      <w:r w:rsidRPr="005455DA">
        <w:rPr>
          <w:vertAlign w:val="subscript"/>
        </w:rPr>
        <w:t>i</w:t>
      </w:r>
      <w:r w:rsidRPr="00C6633B">
        <w:t xml:space="preserve"> = det A</w:t>
      </w:r>
      <w:r w:rsidRPr="005455DA">
        <w:rPr>
          <w:vertAlign w:val="subscript"/>
        </w:rPr>
        <w:t>i</w:t>
      </w:r>
      <w:r w:rsidRPr="00C6633B">
        <w:t xml:space="preserve">/det A </w:t>
      </w:r>
      <w:r>
        <w:t>where</w:t>
      </w:r>
      <w:r w:rsidRPr="00C6633B">
        <w:t xml:space="preserve"> i=1 to n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>
        <w:t>Note</w:t>
      </w:r>
      <w:r w:rsidR="00A1689B">
        <w:t xml:space="preserve"> </w:t>
      </w:r>
      <w:r>
        <w:t xml:space="preserve"> : The above two-methods are applicable, if </w:t>
      </w:r>
      <w:r w:rsidRPr="00C6633B">
        <w:rPr>
          <w:position w:val="-14"/>
        </w:rPr>
        <w:object w:dxaOrig="639" w:dyaOrig="400">
          <v:shape id="_x0000_i1254" type="#_x0000_t75" style="width:31.5pt;height:20.25pt" o:ole="">
            <v:imagedata r:id="rId425" o:title=""/>
          </v:shape>
          <o:OLEObject Type="Embed" ProgID="Equation.3" ShapeID="_x0000_i1254" DrawAspect="Content" ObjectID="_1566732105" r:id="rId427"/>
        </w:object>
      </w:r>
      <w:r>
        <w:t>.</w:t>
      </w:r>
    </w:p>
    <w:p w:rsidR="00D50C33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</w:pPr>
      <w:r w:rsidRPr="00C6633B">
        <w:t>3</w:t>
      </w:r>
      <w:r w:rsidRPr="005D3033">
        <w:rPr>
          <w:b/>
        </w:rPr>
        <w:t xml:space="preserve">). </w:t>
      </w:r>
      <w:r>
        <w:rPr>
          <w:b/>
        </w:rPr>
        <w:t>Solving Ax = B using Echelon form</w:t>
      </w:r>
      <w:r w:rsidRPr="005D3033">
        <w:rPr>
          <w:b/>
        </w:rPr>
        <w:t>: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</w:pPr>
      <w:r w:rsidRPr="00C6633B">
        <w:t xml:space="preserve">Consider the system of m equations in n unknowns given by 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</w:p>
    <w:p w:rsidR="00D50C33" w:rsidRPr="00C6633B" w:rsidRDefault="00D50C33" w:rsidP="00D50C33">
      <w:pPr>
        <w:tabs>
          <w:tab w:val="left" w:pos="1770"/>
        </w:tabs>
        <w:spacing w:line="360" w:lineRule="auto"/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1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1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1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6633B">
        <w:rPr>
          <w:vertAlign w:val="subscript"/>
        </w:rPr>
        <w:t>1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2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2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2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6633B">
        <w:rPr>
          <w:vertAlign w:val="subscript"/>
        </w:rPr>
        <w:t>2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tabs>
          <w:tab w:val="left" w:pos="1770"/>
          <w:tab w:val="left" w:pos="5085"/>
        </w:tabs>
        <w:spacing w:line="360" w:lineRule="auto"/>
      </w:pPr>
      <w:r w:rsidRPr="00C6633B">
        <w:t>…………………………………..</w:t>
      </w:r>
      <w:r w:rsidRPr="00C6633B">
        <w:tab/>
      </w:r>
    </w:p>
    <w:p w:rsidR="00D50C33" w:rsidRPr="00C6633B" w:rsidRDefault="00D50C33" w:rsidP="00D50C33">
      <w:pPr>
        <w:tabs>
          <w:tab w:val="left" w:pos="1770"/>
        </w:tabs>
        <w:spacing w:line="360" w:lineRule="auto"/>
        <w:rPr>
          <w:vertAlign w:val="subscript"/>
        </w:rPr>
      </w:pPr>
      <w:r w:rsidRPr="00C6633B">
        <w:t>a</w:t>
      </w:r>
      <w:r w:rsidRPr="0018213D">
        <w:rPr>
          <w:vertAlign w:val="subscript"/>
        </w:rPr>
        <w:t>m</w:t>
      </w:r>
      <w:r w:rsidRPr="00C6633B">
        <w:rPr>
          <w:vertAlign w:val="subscript"/>
        </w:rPr>
        <w:t>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18213D">
        <w:rPr>
          <w:vertAlign w:val="subscript"/>
        </w:rPr>
        <w:t>m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18213D">
        <w:rPr>
          <w:vertAlign w:val="subscript"/>
        </w:rPr>
        <w:t>m</w:t>
      </w:r>
      <w:r w:rsidRPr="00C6633B">
        <w:rPr>
          <w:vertAlign w:val="subscript"/>
        </w:rPr>
        <w:t>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18213D">
        <w:rPr>
          <w:vertAlign w:val="subscript"/>
        </w:rPr>
        <w:t>m</w:t>
      </w:r>
      <w:r w:rsidRPr="00C6633B">
        <w:rPr>
          <w:vertAlign w:val="subscript"/>
        </w:rPr>
        <w:t>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m</w:t>
      </w:r>
    </w:p>
    <w:p w:rsidR="00D50C33" w:rsidRPr="00C6633B" w:rsidRDefault="00D50C33" w:rsidP="00D50C33">
      <w:pPr>
        <w:tabs>
          <w:tab w:val="left" w:pos="1770"/>
        </w:tabs>
        <w:spacing w:line="360" w:lineRule="auto"/>
      </w:pPr>
      <w:r w:rsidRPr="00C6633B">
        <w:t xml:space="preserve">we know this system can we write Ax = B </w:t>
      </w:r>
    </w:p>
    <w:p w:rsidR="00D50C33" w:rsidRPr="00C6633B" w:rsidRDefault="00A1689B" w:rsidP="00D50C33">
      <w:pPr>
        <w:tabs>
          <w:tab w:val="left" w:pos="1770"/>
        </w:tabs>
        <w:spacing w:line="360" w:lineRule="auto"/>
      </w:pPr>
      <w:r>
        <w:t>→ The augment</w:t>
      </w:r>
      <w:r w:rsidR="00D50C33" w:rsidRPr="00C6633B">
        <w:t>ed matrix of the above system is [A / B]</w:t>
      </w:r>
    </w:p>
    <w:p w:rsidR="00D50C33" w:rsidRPr="00C6633B" w:rsidRDefault="00D50C33" w:rsidP="00D50C33">
      <w:pPr>
        <w:tabs>
          <w:tab w:val="left" w:pos="1770"/>
        </w:tabs>
      </w:pPr>
      <w:r w:rsidRPr="00C6633B">
        <w:tab/>
      </w:r>
      <w:r w:rsidRPr="00C6633B">
        <w:tab/>
      </w:r>
    </w:p>
    <w:p w:rsidR="00D50C33" w:rsidRPr="00C6633B" w:rsidRDefault="00D50C33" w:rsidP="00D50C33">
      <w:pPr>
        <w:tabs>
          <w:tab w:val="left" w:pos="1770"/>
        </w:tabs>
      </w:pPr>
      <w:r w:rsidRPr="00C6633B">
        <w:tab/>
      </w:r>
      <w:r w:rsidRPr="005455DA">
        <w:rPr>
          <w:position w:val="-64"/>
        </w:rPr>
        <w:object w:dxaOrig="2299" w:dyaOrig="1380">
          <v:shape id="_x0000_i1255" type="#_x0000_t75" style="width:115.5pt;height:69.75pt" o:ole="">
            <v:imagedata r:id="rId428" o:title=""/>
          </v:shape>
          <o:OLEObject Type="Embed" ProgID="Equation.3" ShapeID="_x0000_i1255" DrawAspect="Content" ObjectID="_1566732106" r:id="rId429"/>
        </w:objec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>
      <w:pPr>
        <w:tabs>
          <w:tab w:val="left" w:pos="1770"/>
        </w:tabs>
        <w:spacing w:line="360" w:lineRule="auto"/>
        <w:ind w:left="360"/>
      </w:pPr>
      <w:r w:rsidRPr="00C6633B">
        <w:t>The system Ax = B is consistent if ρ(A) = ρ[A/B]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ind w:left="360"/>
      </w:pPr>
      <w:r w:rsidRPr="00C6633B">
        <w:t>i). ρ(A) = ρ[A/B]= r &lt; n(no. of unknowns).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ind w:left="360"/>
      </w:pPr>
      <w:r w:rsidRPr="00C6633B">
        <w:t>Then there are infinite no of solutions.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ind w:left="360"/>
      </w:pPr>
      <w:r w:rsidRPr="00C6633B">
        <w:t>ii). ρ(A) = ρ[A/B] = number of unknowns then the system will have unique solution.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ind w:left="360"/>
      </w:pPr>
      <w:r w:rsidRPr="00C6633B">
        <w:lastRenderedPageBreak/>
        <w:t>iii). ρ(A) ≠ ρ[A/B] the system has no solution.</w:t>
      </w:r>
    </w:p>
    <w:p w:rsidR="00D50C33" w:rsidRPr="00C70110" w:rsidRDefault="00D50C33" w:rsidP="00D50C33">
      <w:pPr>
        <w:tabs>
          <w:tab w:val="left" w:pos="1770"/>
        </w:tabs>
        <w:spacing w:line="360" w:lineRule="auto"/>
        <w:ind w:left="360"/>
        <w:rPr>
          <w:b/>
        </w:rPr>
      </w:pPr>
      <w:r w:rsidRPr="00C70110">
        <w:rPr>
          <w:b/>
        </w:rPr>
        <w:t xml:space="preserve">Examples: </w:t>
      </w:r>
    </w:p>
    <w:p w:rsidR="00D50C33" w:rsidRPr="00FA490F" w:rsidRDefault="00D50C33" w:rsidP="00D50C33">
      <w:pPr>
        <w:tabs>
          <w:tab w:val="left" w:pos="1770"/>
        </w:tabs>
        <w:spacing w:line="360" w:lineRule="auto"/>
        <w:ind w:left="360"/>
        <w:rPr>
          <w:b/>
        </w:rPr>
      </w:pPr>
      <w:r w:rsidRPr="00FA490F">
        <w:rPr>
          <w:b/>
        </w:rPr>
        <w:t>1). Show that the equations x+y+z = 4, 2x+5y-2z =3, x+7y-7z =5 are not consistent.</w:t>
      </w:r>
    </w:p>
    <w:p w:rsidR="00D50C33" w:rsidRPr="00C6633B" w:rsidRDefault="005E7147" w:rsidP="00D50C33">
      <w:pPr>
        <w:tabs>
          <w:tab w:val="left" w:pos="1770"/>
        </w:tabs>
        <w:spacing w:line="360" w:lineRule="auto"/>
        <w:ind w:left="360"/>
      </w:pPr>
      <w:r>
        <w:t>Sol</w:t>
      </w:r>
      <w:r w:rsidR="00D50C33" w:rsidRPr="00C6633B">
        <w:t>: write given equations is of the form Ax = B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 xml:space="preserve">i.e </w:t>
      </w:r>
      <w:r w:rsidRPr="00C6633B">
        <w:rPr>
          <w:position w:val="-50"/>
        </w:rPr>
        <w:object w:dxaOrig="2439" w:dyaOrig="1120">
          <v:shape id="_x0000_i1256" type="#_x0000_t75" style="width:122.25pt;height:56.25pt" o:ole="">
            <v:imagedata r:id="rId430" o:title=""/>
          </v:shape>
          <o:OLEObject Type="Embed" ProgID="Equation.3" ShapeID="_x0000_i1256" DrawAspect="Content" ObjectID="_1566732107" r:id="rId431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consider Augment matrix i.e [A /B]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sym w:font="Wingdings" w:char="00E8"/>
      </w:r>
      <w:r w:rsidRPr="00C6633B">
        <w:t xml:space="preserve"> [A/B] = </w:t>
      </w:r>
      <w:r w:rsidRPr="00C6633B">
        <w:rPr>
          <w:position w:val="-50"/>
        </w:rPr>
        <w:object w:dxaOrig="1900" w:dyaOrig="1120">
          <v:shape id="_x0000_i1257" type="#_x0000_t75" style="width:94.5pt;height:56.25pt" o:ole="">
            <v:imagedata r:id="rId432" o:title=""/>
          </v:shape>
          <o:OLEObject Type="Embed" ProgID="Equation.3" ShapeID="_x0000_i1257" DrawAspect="Content" ObjectID="_1566732108" r:id="rId433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Applying R</w:t>
      </w:r>
      <w:r w:rsidRPr="00C6633B">
        <w:rPr>
          <w:vertAlign w:val="subscript"/>
        </w:rPr>
        <w:t>2</w:t>
      </w:r>
      <w:r w:rsidRPr="00C6633B">
        <w:t xml:space="preserve"> →R</w:t>
      </w:r>
      <w:r w:rsidRPr="00C6633B">
        <w:rPr>
          <w:vertAlign w:val="subscript"/>
        </w:rPr>
        <w:t>2</w:t>
      </w:r>
      <w:r w:rsidRPr="00C6633B">
        <w:t>-2R</w:t>
      </w:r>
      <w:r w:rsidRPr="00C6633B">
        <w:rPr>
          <w:vertAlign w:val="subscript"/>
        </w:rPr>
        <w:t>1</w:t>
      </w:r>
      <w:r w:rsidRPr="00C6633B">
        <w:t xml:space="preserve"> and R</w:t>
      </w:r>
      <w:r w:rsidRPr="00C6633B">
        <w:rPr>
          <w:vertAlign w:val="subscript"/>
        </w:rPr>
        <w:t>3</w:t>
      </w:r>
      <w:r w:rsidRPr="00C6633B">
        <w:t xml:space="preserve"> → R</w:t>
      </w:r>
      <w:r w:rsidRPr="00C6633B">
        <w:rPr>
          <w:vertAlign w:val="subscript"/>
        </w:rPr>
        <w:t>3</w:t>
      </w:r>
      <w:r w:rsidRPr="00C6633B">
        <w:t>-R</w:t>
      </w:r>
      <w:r w:rsidRPr="00C6633B">
        <w:rPr>
          <w:vertAlign w:val="subscript"/>
        </w:rPr>
        <w:t>1</w:t>
      </w:r>
      <w:r w:rsidRPr="00C6633B">
        <w:t>, we get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 xml:space="preserve">[A/B] ~ </w:t>
      </w:r>
      <w:r w:rsidRPr="00C6633B">
        <w:rPr>
          <w:position w:val="-50"/>
        </w:rPr>
        <w:object w:dxaOrig="2040" w:dyaOrig="1120">
          <v:shape id="_x0000_i1258" type="#_x0000_t75" style="width:102pt;height:56.25pt" o:ole="">
            <v:imagedata r:id="rId434" o:title=""/>
          </v:shape>
          <o:OLEObject Type="Embed" ProgID="Equation.3" ShapeID="_x0000_i1258" DrawAspect="Content" ObjectID="_1566732109" r:id="rId435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Applying R</w:t>
      </w:r>
      <w:r w:rsidRPr="00C6633B">
        <w:rPr>
          <w:vertAlign w:val="subscript"/>
        </w:rPr>
        <w:t>3</w:t>
      </w:r>
      <w:r w:rsidRPr="00C6633B">
        <w:t>→ R</w:t>
      </w:r>
      <w:r w:rsidRPr="00C6633B">
        <w:rPr>
          <w:vertAlign w:val="subscript"/>
        </w:rPr>
        <w:t>3</w:t>
      </w:r>
      <w:r w:rsidRPr="00C6633B">
        <w:t>-2R</w:t>
      </w:r>
      <w:r w:rsidRPr="00C6633B">
        <w:rPr>
          <w:vertAlign w:val="subscript"/>
        </w:rPr>
        <w:t>1</w:t>
      </w:r>
      <w:r w:rsidRPr="00C6633B">
        <w:t>, we get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 xml:space="preserve">[A/B] ~ </w:t>
      </w:r>
      <w:r w:rsidRPr="00C6633B">
        <w:rPr>
          <w:position w:val="-50"/>
        </w:rPr>
        <w:object w:dxaOrig="2040" w:dyaOrig="1120">
          <v:shape id="_x0000_i1259" type="#_x0000_t75" style="width:102pt;height:56.25pt" o:ole="">
            <v:imagedata r:id="rId436" o:title=""/>
          </v:shape>
          <o:OLEObject Type="Embed" ProgID="Equation.3" ShapeID="_x0000_i1259" DrawAspect="Content" ObjectID="_1566732110" r:id="rId437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ρ (A) =2 and ρ(A/B) =3</w:t>
      </w:r>
    </w:p>
    <w:p w:rsidR="00D50C33" w:rsidRDefault="00D50C33" w:rsidP="005E7147">
      <w:pPr>
        <w:tabs>
          <w:tab w:val="left" w:pos="1770"/>
        </w:tabs>
        <w:ind w:left="360"/>
      </w:pPr>
      <w:r w:rsidRPr="00C6633B">
        <w:t>The given system is inconsistent</w:t>
      </w:r>
      <w:r w:rsidR="005E7147">
        <w:t xml:space="preserve"> since  </w:t>
      </w:r>
      <w:r w:rsidRPr="00C6633B">
        <w:t>ρ(A) ≠ ρ[A/B].</w:t>
      </w:r>
    </w:p>
    <w:p w:rsidR="005E7147" w:rsidRPr="00C6633B" w:rsidRDefault="005E7147" w:rsidP="005E7147">
      <w:pPr>
        <w:tabs>
          <w:tab w:val="left" w:pos="1770"/>
        </w:tabs>
        <w:ind w:left="360"/>
      </w:pPr>
    </w:p>
    <w:p w:rsidR="00D50C33" w:rsidRPr="00FA490F" w:rsidRDefault="00D50C33" w:rsidP="00D50C33">
      <w:pPr>
        <w:tabs>
          <w:tab w:val="left" w:pos="1770"/>
        </w:tabs>
        <w:ind w:left="360"/>
        <w:rPr>
          <w:b/>
        </w:rPr>
      </w:pPr>
      <w:r w:rsidRPr="00FA490F">
        <w:rPr>
          <w:b/>
        </w:rPr>
        <w:t xml:space="preserve">2). Show that the equations given below are consistent and hence solve them 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x-3y-8z = -10, 3x+y-4z =0, 2x+5y+6z =3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436C58" w:rsidP="00D50C33">
      <w:pPr>
        <w:tabs>
          <w:tab w:val="left" w:pos="1770"/>
        </w:tabs>
        <w:ind w:left="360"/>
      </w:pPr>
      <w:r>
        <w:rPr>
          <w:b/>
        </w:rPr>
        <w:t>sol</w:t>
      </w:r>
      <w:r w:rsidR="00D50C33" w:rsidRPr="00C70110">
        <w:rPr>
          <w:b/>
        </w:rPr>
        <w:t>:</w:t>
      </w:r>
      <w:r w:rsidR="00D50C33" w:rsidRPr="00C6633B">
        <w:t xml:space="preserve"> matrix notation is 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rPr>
          <w:position w:val="-50"/>
        </w:rPr>
        <w:object w:dxaOrig="2880" w:dyaOrig="1120">
          <v:shape id="_x0000_i1260" type="#_x0000_t75" style="width:2in;height:56.25pt" o:ole="">
            <v:imagedata r:id="rId438" o:title=""/>
          </v:shape>
          <o:OLEObject Type="Embed" ProgID="Equation.3" ShapeID="_x0000_i1260" DrawAspect="Content" ObjectID="_1566732111" r:id="rId439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 xml:space="preserve">Augmented matrix [A/B] is 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lastRenderedPageBreak/>
        <w:t xml:space="preserve">[A/B] = </w:t>
      </w:r>
      <w:r w:rsidRPr="00C6633B">
        <w:rPr>
          <w:position w:val="-50"/>
        </w:rPr>
        <w:object w:dxaOrig="2400" w:dyaOrig="1120">
          <v:shape id="_x0000_i1261" type="#_x0000_t75" style="width:120pt;height:56.25pt" o:ole="">
            <v:imagedata r:id="rId440" o:title=""/>
          </v:shape>
          <o:OLEObject Type="Embed" ProgID="Equation.3" ShapeID="_x0000_i1261" DrawAspect="Content" ObjectID="_1566732112" r:id="rId441"/>
        </w:objec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 xml:space="preserve">  ~</w:t>
      </w:r>
      <w:r w:rsidRPr="00C6633B">
        <w:rPr>
          <w:position w:val="-50"/>
        </w:rPr>
        <w:object w:dxaOrig="2520" w:dyaOrig="1120">
          <v:shape id="_x0000_i1262" type="#_x0000_t75" style="width:126.75pt;height:56.25pt" o:ole="">
            <v:imagedata r:id="rId442" o:title=""/>
          </v:shape>
          <o:OLEObject Type="Embed" ProgID="Equation.3" ShapeID="_x0000_i1262" DrawAspect="Content" ObjectID="_1566732113" r:id="rId443"/>
        </w:object>
      </w:r>
      <w:r w:rsidRPr="00C6633B">
        <w:t>R</w:t>
      </w:r>
      <w:r w:rsidRPr="00C6633B">
        <w:rPr>
          <w:vertAlign w:val="subscript"/>
        </w:rPr>
        <w:t>2</w:t>
      </w:r>
      <w:r w:rsidRPr="00C6633B">
        <w:t xml:space="preserve"> → R</w:t>
      </w:r>
      <w:r w:rsidRPr="00C6633B">
        <w:rPr>
          <w:vertAlign w:val="subscript"/>
        </w:rPr>
        <w:t>2</w:t>
      </w:r>
      <w:r w:rsidRPr="00C6633B">
        <w:t>-3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tabs>
          <w:tab w:val="left" w:pos="1770"/>
        </w:tabs>
        <w:ind w:left="360"/>
        <w:rPr>
          <w:vertAlign w:val="subscript"/>
        </w:rPr>
      </w:pPr>
      <w:r w:rsidRPr="00C6633B">
        <w:tab/>
      </w:r>
      <w:r w:rsidRPr="00C6633B">
        <w:tab/>
      </w:r>
      <w:r w:rsidRPr="00C6633B">
        <w:tab/>
        <w:t xml:space="preserve">    R</w:t>
      </w:r>
      <w:r w:rsidRPr="00C6633B">
        <w:rPr>
          <w:vertAlign w:val="subscript"/>
        </w:rPr>
        <w:t>3</w:t>
      </w:r>
      <w:r w:rsidRPr="00C6633B">
        <w:t xml:space="preserve"> → R</w:t>
      </w:r>
      <w:r w:rsidRPr="00C6633B">
        <w:rPr>
          <w:vertAlign w:val="subscript"/>
        </w:rPr>
        <w:t>3</w:t>
      </w:r>
      <w:r w:rsidRPr="00C6633B">
        <w:t xml:space="preserve"> -2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~</w:t>
      </w:r>
      <w:r w:rsidRPr="00C6633B">
        <w:rPr>
          <w:position w:val="-50"/>
        </w:rPr>
        <w:object w:dxaOrig="2400" w:dyaOrig="1120">
          <v:shape id="_x0000_i1263" type="#_x0000_t75" style="width:120pt;height:56.25pt" o:ole="">
            <v:imagedata r:id="rId444" o:title=""/>
          </v:shape>
          <o:OLEObject Type="Embed" ProgID="Equation.3" ShapeID="_x0000_i1263" DrawAspect="Content" ObjectID="_1566732114" r:id="rId445"/>
        </w:object>
      </w:r>
      <w:r w:rsidRPr="00C6633B">
        <w:t>R</w:t>
      </w:r>
      <w:r w:rsidRPr="00C6633B">
        <w:rPr>
          <w:vertAlign w:val="subscript"/>
        </w:rPr>
        <w:t>2</w:t>
      </w:r>
      <w:r w:rsidRPr="00C6633B">
        <w:t xml:space="preserve"> →1/10 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tabs>
          <w:tab w:val="left" w:pos="1770"/>
        </w:tabs>
        <w:ind w:left="360"/>
        <w:rPr>
          <w:vertAlign w:val="subscript"/>
        </w:rPr>
      </w:pP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 xml:space="preserve"> →1/11R</w:t>
      </w:r>
      <w:r w:rsidRPr="00C6633B">
        <w:rPr>
          <w:vertAlign w:val="subscript"/>
        </w:rPr>
        <w:t>3</w:t>
      </w:r>
    </w:p>
    <w:p w:rsidR="00D50C33" w:rsidRPr="00C6633B" w:rsidRDefault="00D50C33" w:rsidP="00D50C33">
      <w:pPr>
        <w:tabs>
          <w:tab w:val="left" w:pos="1770"/>
        </w:tabs>
        <w:ind w:left="360"/>
      </w:pPr>
      <w:r w:rsidRPr="00C6633B">
        <w:t>~</w:t>
      </w:r>
      <w:r w:rsidRPr="00C6633B">
        <w:rPr>
          <w:position w:val="-50"/>
        </w:rPr>
        <w:object w:dxaOrig="2439" w:dyaOrig="1120">
          <v:shape id="_x0000_i1264" type="#_x0000_t75" style="width:122.25pt;height:56.25pt" o:ole="">
            <v:imagedata r:id="rId446" o:title=""/>
          </v:shape>
          <o:OLEObject Type="Embed" ProgID="Equation.3" ShapeID="_x0000_i1264" DrawAspect="Content" ObjectID="_1566732115" r:id="rId447"/>
        </w:object>
      </w:r>
      <w:r w:rsidRPr="00C6633B">
        <w:t>~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>-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tabs>
          <w:tab w:val="left" w:pos="1770"/>
        </w:tabs>
        <w:ind w:left="360"/>
      </w:pPr>
    </w:p>
    <w:p w:rsidR="00D50C33" w:rsidRPr="00C6633B" w:rsidRDefault="00D50C33" w:rsidP="00D50C33">
      <w:pPr>
        <w:tabs>
          <w:tab w:val="left" w:pos="1770"/>
        </w:tabs>
        <w:spacing w:line="360" w:lineRule="auto"/>
        <w:ind w:left="360"/>
      </w:pPr>
      <w:r w:rsidRPr="00C6633B">
        <w:t>This is the Echelon form of [AB]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ind w:left="360"/>
      </w:pPr>
      <w:r w:rsidRPr="00C6633B">
        <w:t>Ρ(A) =ρ(A/B) = 2&lt;3 (no. of unknown)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ind w:left="360"/>
      </w:pPr>
      <w:r w:rsidRPr="00C6633B">
        <w:t>The system has infinite number of soln.</w:t>
      </w:r>
    </w:p>
    <w:p w:rsidR="00D50C33" w:rsidRPr="00C6633B" w:rsidRDefault="00D50C33" w:rsidP="00D50C33">
      <w:pPr>
        <w:tabs>
          <w:tab w:val="left" w:pos="1770"/>
        </w:tabs>
        <w:spacing w:line="360" w:lineRule="auto"/>
        <w:ind w:left="360"/>
      </w:pPr>
      <w:r w:rsidRPr="00C6633B">
        <w:t xml:space="preserve">The given system of equations is equal to </w:t>
      </w:r>
    </w:p>
    <w:p w:rsidR="00D50C33" w:rsidRPr="00C6633B" w:rsidRDefault="00D50C33" w:rsidP="00D50C33">
      <w:pPr>
        <w:ind w:firstLine="720"/>
      </w:pPr>
      <w:r w:rsidRPr="00C6633B">
        <w:rPr>
          <w:position w:val="-50"/>
        </w:rPr>
        <w:object w:dxaOrig="3160" w:dyaOrig="1120">
          <v:shape id="_x0000_i1265" type="#_x0000_t75" style="width:158.25pt;height:56.25pt" o:ole="">
            <v:imagedata r:id="rId448" o:title=""/>
          </v:shape>
          <o:OLEObject Type="Embed" ProgID="Equation.3" ShapeID="_x0000_i1265" DrawAspect="Content" ObjectID="_1566732116" r:id="rId449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spacing w:line="360" w:lineRule="auto"/>
        <w:ind w:firstLine="720"/>
      </w:pPr>
      <w:r w:rsidRPr="00C6633B">
        <w:t>x-3y-8z = -10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y+2z =3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 xml:space="preserve"> Give </w:t>
      </w:r>
      <w:r>
        <w:t>a</w:t>
      </w:r>
      <w:r w:rsidRPr="00C6633B">
        <w:t>rbitary value to z. i.e say z =k then y = 3-2k and x = ++2k</w:t>
      </w:r>
    </w:p>
    <w:p w:rsidR="00CF584A" w:rsidRDefault="00D50C33" w:rsidP="00D50C33">
      <w:pPr>
        <w:spacing w:line="360" w:lineRule="auto"/>
        <w:ind w:firstLine="720"/>
      </w:pPr>
      <w:r w:rsidRPr="00C6633B">
        <w:t>For different values of k, we have an infinite number of solutions</w:t>
      </w:r>
    </w:p>
    <w:p w:rsidR="00CF584A" w:rsidRDefault="00CF584A" w:rsidP="00D50C33">
      <w:pPr>
        <w:spacing w:line="360" w:lineRule="auto"/>
        <w:ind w:firstLine="720"/>
      </w:pPr>
    </w:p>
    <w:p w:rsidR="00CF584A" w:rsidRDefault="00CF584A" w:rsidP="00D50C33">
      <w:pPr>
        <w:spacing w:line="360" w:lineRule="auto"/>
        <w:ind w:firstLine="720"/>
      </w:pPr>
    </w:p>
    <w:p w:rsidR="00CF584A" w:rsidRDefault="00CF584A" w:rsidP="00D50C33">
      <w:pPr>
        <w:spacing w:line="360" w:lineRule="auto"/>
        <w:ind w:firstLine="720"/>
      </w:pPr>
    </w:p>
    <w:p w:rsidR="00CF584A" w:rsidRDefault="00CF584A" w:rsidP="00D50C33">
      <w:pPr>
        <w:spacing w:line="360" w:lineRule="auto"/>
        <w:ind w:firstLine="720"/>
      </w:pPr>
    </w:p>
    <w:p w:rsidR="00D50C33" w:rsidRPr="00C6633B" w:rsidRDefault="00D50C33" w:rsidP="00D50C33">
      <w:pPr>
        <w:spacing w:line="360" w:lineRule="auto"/>
        <w:ind w:firstLine="720"/>
      </w:pPr>
      <w:r w:rsidRPr="00C6633B">
        <w:t>.</w:t>
      </w:r>
    </w:p>
    <w:p w:rsidR="00D50C33" w:rsidRPr="00436C58" w:rsidRDefault="00D50C33" w:rsidP="00D50C33">
      <w:pPr>
        <w:spacing w:line="360" w:lineRule="auto"/>
        <w:rPr>
          <w:b/>
        </w:rPr>
      </w:pPr>
      <w:r w:rsidRPr="00FA490F">
        <w:rPr>
          <w:b/>
        </w:rPr>
        <w:lastRenderedPageBreak/>
        <w:t>3). Discuss for what values of  λ, μ the s</w:t>
      </w:r>
      <w:r w:rsidR="00436C58">
        <w:rPr>
          <w:b/>
        </w:rPr>
        <w:t>imultaneous equations x+y+z = 6,</w:t>
      </w:r>
      <w:r w:rsidRPr="00FA490F">
        <w:rPr>
          <w:b/>
        </w:rPr>
        <w:t>x+2y+3z =10</w:t>
      </w:r>
      <w:r w:rsidRPr="00C6633B">
        <w:t xml:space="preserve"> </w:t>
      </w:r>
      <w:r w:rsidRPr="00C6633B">
        <w:tab/>
      </w:r>
      <w:r w:rsidRPr="00436C58">
        <w:rPr>
          <w:b/>
        </w:rPr>
        <w:t>x+2y+λz = μ</w:t>
      </w:r>
      <w:r w:rsidRPr="00C6633B">
        <w:t xml:space="preserve"> </w:t>
      </w:r>
      <w:r w:rsidRPr="00436C58">
        <w:rPr>
          <w:b/>
        </w:rPr>
        <w:t>have</w:t>
      </w:r>
      <w:r w:rsidRPr="00C6633B">
        <w:t xml:space="preserve"> </w:t>
      </w:r>
    </w:p>
    <w:p w:rsidR="00D50C33" w:rsidRPr="00436C58" w:rsidRDefault="00D50C33" w:rsidP="00D50C33">
      <w:pPr>
        <w:spacing w:line="360" w:lineRule="auto"/>
        <w:ind w:firstLine="720"/>
        <w:rPr>
          <w:b/>
        </w:rPr>
      </w:pPr>
      <w:r w:rsidRPr="00436C58">
        <w:rPr>
          <w:b/>
        </w:rPr>
        <w:t>(i). no solution</w:t>
      </w:r>
    </w:p>
    <w:p w:rsidR="00D50C33" w:rsidRPr="00436C58" w:rsidRDefault="00D50C33" w:rsidP="00D50C33">
      <w:pPr>
        <w:spacing w:line="360" w:lineRule="auto"/>
        <w:ind w:firstLine="720"/>
        <w:rPr>
          <w:b/>
        </w:rPr>
      </w:pPr>
      <w:r w:rsidRPr="00436C58">
        <w:rPr>
          <w:b/>
        </w:rPr>
        <w:t>(ii). A unique solution</w:t>
      </w:r>
    </w:p>
    <w:p w:rsidR="00D50C33" w:rsidRPr="00436C58" w:rsidRDefault="00D50C33" w:rsidP="00D50C33">
      <w:pPr>
        <w:spacing w:line="360" w:lineRule="auto"/>
        <w:ind w:firstLine="720"/>
        <w:rPr>
          <w:b/>
        </w:rPr>
      </w:pPr>
      <w:r w:rsidRPr="00436C58">
        <w:rPr>
          <w:b/>
        </w:rPr>
        <w:t>(iii). An infinite number of solutions.</w:t>
      </w:r>
    </w:p>
    <w:p w:rsidR="00D50C33" w:rsidRPr="00C6633B" w:rsidRDefault="00436C58" w:rsidP="00D50C33">
      <w:pPr>
        <w:spacing w:line="360" w:lineRule="auto"/>
        <w:ind w:firstLine="720"/>
      </w:pPr>
      <w:r>
        <w:t>Sol</w:t>
      </w:r>
      <w:r w:rsidR="00D50C33" w:rsidRPr="00C6633B">
        <w:t xml:space="preserve">: The matrix form of given system of Equations is 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 xml:space="preserve">A x = </w:t>
      </w:r>
      <w:r w:rsidRPr="00C6633B">
        <w:rPr>
          <w:position w:val="-50"/>
        </w:rPr>
        <w:object w:dxaOrig="2580" w:dyaOrig="1120">
          <v:shape id="_x0000_i1266" type="#_x0000_t75" style="width:129.75pt;height:56.25pt" o:ole="">
            <v:imagedata r:id="rId450" o:title=""/>
          </v:shape>
          <o:OLEObject Type="Embed" ProgID="Equation.3" ShapeID="_x0000_i1266" DrawAspect="Content" ObjectID="_1566732117" r:id="rId451"/>
        </w:object>
      </w:r>
      <w:r w:rsidRPr="00C6633B">
        <w:t>= B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 xml:space="preserve">The augmented matrix is [A/B] = </w:t>
      </w:r>
      <w:r w:rsidRPr="00C6633B">
        <w:rPr>
          <w:position w:val="-50"/>
        </w:rPr>
        <w:object w:dxaOrig="1960" w:dyaOrig="1120">
          <v:shape id="_x0000_i1267" type="#_x0000_t75" style="width:98.25pt;height:56.25pt" o:ole="">
            <v:imagedata r:id="rId452" o:title=""/>
          </v:shape>
          <o:OLEObject Type="Embed" ProgID="Equation.3" ShapeID="_x0000_i1267" DrawAspect="Content" ObjectID="_1566732118" r:id="rId453"/>
        </w:object>
      </w:r>
    </w:p>
    <w:p w:rsidR="00D50C33" w:rsidRPr="00C6633B" w:rsidRDefault="00D50C33" w:rsidP="00D50C33">
      <w:pPr>
        <w:ind w:firstLine="720"/>
      </w:pPr>
      <w:r w:rsidRPr="00C6633B">
        <w:t>[A/B] ~</w:t>
      </w:r>
      <w:r w:rsidRPr="00C6633B">
        <w:rPr>
          <w:position w:val="-50"/>
        </w:rPr>
        <w:object w:dxaOrig="2540" w:dyaOrig="1120">
          <v:shape id="_x0000_i1268" type="#_x0000_t75" style="width:127.5pt;height:56.25pt" o:ole="">
            <v:imagedata r:id="rId454" o:title=""/>
          </v:shape>
          <o:OLEObject Type="Embed" ProgID="Equation.3" ShapeID="_x0000_i1268" DrawAspect="Content" ObjectID="_1566732119" r:id="rId455"/>
        </w:object>
      </w:r>
      <w:r w:rsidRPr="00C6633B">
        <w:t>R</w:t>
      </w:r>
      <w:r w:rsidRPr="00C6633B">
        <w:rPr>
          <w:vertAlign w:val="subscript"/>
        </w:rPr>
        <w:t>2</w:t>
      </w:r>
      <w:r w:rsidRPr="00C6633B">
        <w:t xml:space="preserve"> → R</w:t>
      </w:r>
      <w:r w:rsidRPr="00C6633B">
        <w:rPr>
          <w:vertAlign w:val="subscript"/>
        </w:rPr>
        <w:t>2</w:t>
      </w:r>
      <w:r w:rsidRPr="00C6633B">
        <w:t xml:space="preserve"> – 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</w:pP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 xml:space="preserve"> → R</w:t>
      </w:r>
      <w:r w:rsidRPr="00C6633B">
        <w:rPr>
          <w:vertAlign w:val="subscript"/>
        </w:rPr>
        <w:t>3</w:t>
      </w:r>
      <w:r w:rsidRPr="00C6633B">
        <w:t>-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 xml:space="preserve">   ~</w:t>
      </w:r>
      <w:r w:rsidRPr="00C6633B">
        <w:rPr>
          <w:position w:val="-50"/>
        </w:rPr>
        <w:object w:dxaOrig="2720" w:dyaOrig="1120">
          <v:shape id="_x0000_i1269" type="#_x0000_t75" style="width:135.75pt;height:56.25pt" o:ole="">
            <v:imagedata r:id="rId456" o:title=""/>
          </v:shape>
          <o:OLEObject Type="Embed" ProgID="Equation.3" ShapeID="_x0000_i1269" DrawAspect="Content" ObjectID="_1566732120" r:id="rId457"/>
        </w:object>
      </w:r>
      <w:r w:rsidRPr="00C6633B">
        <w:t>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 xml:space="preserve"> – 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Case (i): let λ ≠ 3 the rank of A = 3 and rank [AB] = 3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spacing w:line="360" w:lineRule="auto"/>
        <w:ind w:firstLine="720"/>
      </w:pPr>
      <w:r w:rsidRPr="00C6633B">
        <w:t>Here the no. of unknowns is ‘3’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Here ρ (A) =ρ(A/B)= No. of unknows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The system has unique solution if λ≠3 and for any value of  ‘μ’.</w:t>
      </w:r>
    </w:p>
    <w:p w:rsidR="00D50C33" w:rsidRPr="00C6633B" w:rsidRDefault="00D50C33" w:rsidP="00D50C33">
      <w:pPr>
        <w:spacing w:line="360" w:lineRule="auto"/>
        <w:ind w:firstLine="720"/>
      </w:pPr>
      <w:r>
        <w:t>Case (ii). Suppose λ =3 and μ≠10</w:t>
      </w:r>
      <w:r w:rsidRPr="00C6633B">
        <w:t>.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We have  ρ(A)= 2  ρ(AB) = 3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The system have no solution.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Case (iii): let  λ =3 and μ=10.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We have  ρ(A)= 2  ρ(AB) = 2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Here ρ(A)=  ρ(AB) ≠ No. of unknowns =3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The system has infinitely many solutions.</w:t>
      </w:r>
    </w:p>
    <w:p w:rsidR="00D50C33" w:rsidRPr="00C451DB" w:rsidRDefault="00D50C33" w:rsidP="00D50C33">
      <w:pPr>
        <w:spacing w:line="360" w:lineRule="auto"/>
        <w:rPr>
          <w:b/>
        </w:rPr>
      </w:pPr>
      <w:r w:rsidRPr="00C451DB">
        <w:rPr>
          <w:b/>
        </w:rPr>
        <w:lastRenderedPageBreak/>
        <w:t>Linearly dependent set of vectors:</w:t>
      </w:r>
    </w:p>
    <w:p w:rsidR="00D50C33" w:rsidRPr="00C6633B" w:rsidRDefault="00D50C33" w:rsidP="00D50C33">
      <w:pPr>
        <w:spacing w:line="360" w:lineRule="auto"/>
      </w:pPr>
      <w:r w:rsidRPr="00C6633B">
        <w:tab/>
        <w:t>A set { x</w:t>
      </w:r>
      <w:r w:rsidRPr="00C6633B">
        <w:rPr>
          <w:vertAlign w:val="subscript"/>
        </w:rPr>
        <w:t>1</w:t>
      </w:r>
      <w:r w:rsidRPr="00C6633B">
        <w:t>,x</w:t>
      </w:r>
      <w:r w:rsidRPr="00C6633B">
        <w:rPr>
          <w:vertAlign w:val="subscript"/>
        </w:rPr>
        <w:t>2</w:t>
      </w:r>
      <w:r w:rsidRPr="00C6633B">
        <w:t>,--------------x</w:t>
      </w:r>
      <w:r>
        <w:rPr>
          <w:vertAlign w:val="subscript"/>
        </w:rPr>
        <w:t>r</w:t>
      </w:r>
      <w:r w:rsidRPr="00C6633B">
        <w:t>} of r vectors is said to be a linearly dependent set, if there exist r scalars k</w:t>
      </w:r>
      <w:r w:rsidRPr="00C6633B">
        <w:rPr>
          <w:vertAlign w:val="subscript"/>
        </w:rPr>
        <w:t>1</w:t>
      </w:r>
      <w:r w:rsidRPr="00C6633B">
        <w:t>,k</w:t>
      </w:r>
      <w:r w:rsidRPr="00C6633B">
        <w:rPr>
          <w:vertAlign w:val="subscript"/>
        </w:rPr>
        <w:t>2</w:t>
      </w:r>
      <w:r w:rsidRPr="00C6633B">
        <w:t>---kr not all zero, such that k</w:t>
      </w:r>
      <w:r w:rsidRPr="00C6633B">
        <w:rPr>
          <w:vertAlign w:val="subscript"/>
        </w:rPr>
        <w:t>1</w:t>
      </w:r>
      <w:r w:rsidRPr="00C6633B">
        <w:t>x</w:t>
      </w:r>
      <w:r w:rsidRPr="00C6633B">
        <w:rPr>
          <w:vertAlign w:val="subscript"/>
        </w:rPr>
        <w:t>1</w:t>
      </w:r>
      <w:r w:rsidRPr="00C6633B">
        <w:t>+k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+--------k</w:t>
      </w:r>
      <w:r w:rsidRPr="000673D9">
        <w:rPr>
          <w:vertAlign w:val="subscript"/>
        </w:rPr>
        <w:t>r</w:t>
      </w:r>
      <w:r w:rsidRPr="00C6633B">
        <w:t>x</w:t>
      </w:r>
      <w:r w:rsidRPr="000673D9">
        <w:rPr>
          <w:vertAlign w:val="subscript"/>
        </w:rPr>
        <w:t>r</w:t>
      </w:r>
      <w:r w:rsidRPr="00C6633B">
        <w:t xml:space="preserve"> = 0</w:t>
      </w:r>
    </w:p>
    <w:p w:rsidR="00D50C33" w:rsidRPr="00C451DB" w:rsidRDefault="00D50C33" w:rsidP="00D50C33">
      <w:pPr>
        <w:spacing w:line="360" w:lineRule="auto"/>
        <w:rPr>
          <w:b/>
        </w:rPr>
      </w:pPr>
      <w:r w:rsidRPr="00C451DB">
        <w:rPr>
          <w:b/>
        </w:rPr>
        <w:t>Linearly independent set of vectors:</w:t>
      </w:r>
    </w:p>
    <w:p w:rsidR="00D50C33" w:rsidRDefault="00D50C33" w:rsidP="00D50C33">
      <w:pPr>
        <w:spacing w:line="360" w:lineRule="auto"/>
        <w:rPr>
          <w:b/>
        </w:rPr>
      </w:pPr>
      <w:r w:rsidRPr="00C6633B">
        <w:tab/>
        <w:t>A set { x</w:t>
      </w:r>
      <w:r w:rsidRPr="00C6633B">
        <w:rPr>
          <w:vertAlign w:val="subscript"/>
        </w:rPr>
        <w:t>1</w:t>
      </w:r>
      <w:r w:rsidRPr="00C6633B">
        <w:t>, x</w:t>
      </w:r>
      <w:r w:rsidRPr="00C6633B">
        <w:rPr>
          <w:vertAlign w:val="subscript"/>
        </w:rPr>
        <w:t>2</w:t>
      </w:r>
      <w:r w:rsidRPr="00C6633B">
        <w:t>,-------------x</w:t>
      </w:r>
      <w:r>
        <w:rPr>
          <w:vertAlign w:val="subscript"/>
        </w:rPr>
        <w:t>r</w:t>
      </w:r>
      <w:r w:rsidRPr="00C6633B">
        <w:t>} of r vectors is said to be a linearly independent set, if k</w:t>
      </w:r>
      <w:r w:rsidRPr="00C6633B">
        <w:rPr>
          <w:vertAlign w:val="subscript"/>
        </w:rPr>
        <w:t>1</w:t>
      </w:r>
      <w:r w:rsidRPr="00C6633B">
        <w:t>x</w:t>
      </w:r>
      <w:r w:rsidRPr="00C6633B">
        <w:rPr>
          <w:vertAlign w:val="subscript"/>
        </w:rPr>
        <w:t>1</w:t>
      </w:r>
      <w:r w:rsidRPr="00C6633B">
        <w:t>+k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+--------------+k</w:t>
      </w:r>
      <w:r w:rsidRPr="00CE0EB7">
        <w:rPr>
          <w:vertAlign w:val="subscript"/>
        </w:rPr>
        <w:t>r</w:t>
      </w:r>
      <w:r w:rsidRPr="00C6633B">
        <w:t>x</w:t>
      </w:r>
      <w:r w:rsidRPr="00CE0EB7">
        <w:rPr>
          <w:vertAlign w:val="subscript"/>
        </w:rPr>
        <w:t>r</w:t>
      </w:r>
      <w:r w:rsidRPr="00C6633B">
        <w:t xml:space="preserve"> =0 then k</w:t>
      </w:r>
      <w:r w:rsidRPr="00C6633B">
        <w:rPr>
          <w:vertAlign w:val="subscript"/>
        </w:rPr>
        <w:t>1</w:t>
      </w:r>
      <w:r w:rsidRPr="00C6633B">
        <w:t xml:space="preserve"> =0, k</w:t>
      </w:r>
      <w:r w:rsidRPr="00C6633B">
        <w:rPr>
          <w:vertAlign w:val="subscript"/>
        </w:rPr>
        <w:t>2</w:t>
      </w:r>
      <w:r w:rsidRPr="00C6633B">
        <w:t xml:space="preserve"> = 0------k</w:t>
      </w:r>
      <w:r w:rsidRPr="00CE0EB7">
        <w:rPr>
          <w:vertAlign w:val="subscript"/>
        </w:rPr>
        <w:t>r</w:t>
      </w:r>
      <w:r w:rsidRPr="00C6633B">
        <w:t xml:space="preserve"> =0.</w:t>
      </w:r>
    </w:p>
    <w:p w:rsidR="00D50C33" w:rsidRPr="00C451DB" w:rsidRDefault="00D50C33" w:rsidP="00D50C33">
      <w:pPr>
        <w:spacing w:line="360" w:lineRule="auto"/>
        <w:rPr>
          <w:b/>
        </w:rPr>
      </w:pPr>
      <w:r w:rsidRPr="00C451DB">
        <w:rPr>
          <w:b/>
        </w:rPr>
        <w:t>Linear combination of vectors:</w:t>
      </w:r>
    </w:p>
    <w:p w:rsidR="00D50C33" w:rsidRPr="00C6633B" w:rsidRDefault="00D50C33" w:rsidP="00D50C33">
      <w:pPr>
        <w:spacing w:line="360" w:lineRule="auto"/>
      </w:pPr>
      <w:r w:rsidRPr="00C6633B">
        <w:tab/>
        <w:t>A vector x which can be expressed in the form x = k</w:t>
      </w:r>
      <w:r w:rsidRPr="00C6633B">
        <w:rPr>
          <w:vertAlign w:val="subscript"/>
        </w:rPr>
        <w:t>1</w:t>
      </w:r>
      <w:r w:rsidRPr="00C6633B">
        <w:t>x</w:t>
      </w:r>
      <w:r w:rsidRPr="00C6633B">
        <w:rPr>
          <w:vertAlign w:val="subscript"/>
        </w:rPr>
        <w:t>1</w:t>
      </w:r>
      <w:r w:rsidRPr="00C6633B">
        <w:t>+k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+--------------+k</w:t>
      </w:r>
      <w:r w:rsidRPr="00CE0EB7">
        <w:rPr>
          <w:vertAlign w:val="subscript"/>
        </w:rPr>
        <w:t>n</w:t>
      </w:r>
      <w:r w:rsidRPr="00C6633B">
        <w:t>x</w:t>
      </w:r>
      <w:r w:rsidRPr="00CE0EB7">
        <w:rPr>
          <w:vertAlign w:val="subscript"/>
        </w:rPr>
        <w:t>n</w:t>
      </w:r>
      <w:r w:rsidRPr="00C6633B">
        <w:t xml:space="preserve"> is said to be a linear combination of x</w:t>
      </w:r>
      <w:r w:rsidRPr="00C6633B">
        <w:rPr>
          <w:vertAlign w:val="subscript"/>
        </w:rPr>
        <w:t>1</w:t>
      </w:r>
      <w:r w:rsidRPr="00C6633B">
        <w:t>,x</w:t>
      </w:r>
      <w:r w:rsidRPr="00C6633B">
        <w:rPr>
          <w:vertAlign w:val="subscript"/>
        </w:rPr>
        <w:t>2</w:t>
      </w:r>
      <w:r w:rsidRPr="00C6633B">
        <w:t>------x</w:t>
      </w:r>
      <w:r w:rsidRPr="00CE0EB7">
        <w:rPr>
          <w:vertAlign w:val="subscript"/>
        </w:rPr>
        <w:t>n</w:t>
      </w:r>
      <w:r w:rsidRPr="00C6633B">
        <w:t xml:space="preserve"> here k</w:t>
      </w:r>
      <w:r w:rsidRPr="00C6633B">
        <w:rPr>
          <w:vertAlign w:val="subscript"/>
        </w:rPr>
        <w:t>1</w:t>
      </w:r>
      <w:r w:rsidRPr="00C6633B">
        <w:t>,k</w:t>
      </w:r>
      <w:r w:rsidRPr="00C6633B">
        <w:rPr>
          <w:vertAlign w:val="subscript"/>
        </w:rPr>
        <w:t>2</w:t>
      </w:r>
      <w:r w:rsidRPr="00C6633B">
        <w:t>-----------k</w:t>
      </w:r>
      <w:r>
        <w:rPr>
          <w:vertAlign w:val="subscript"/>
        </w:rPr>
        <w:t>n</w:t>
      </w:r>
      <w:r w:rsidRPr="00C6633B">
        <w:t xml:space="preserve"> are any scalars.</w:t>
      </w:r>
    </w:p>
    <w:p w:rsidR="00D50C33" w:rsidRPr="00C40487" w:rsidRDefault="00D50C33" w:rsidP="00D50C33">
      <w:pPr>
        <w:spacing w:line="360" w:lineRule="auto"/>
        <w:rPr>
          <w:b/>
        </w:rPr>
      </w:pPr>
      <w:r w:rsidRPr="00C40487">
        <w:rPr>
          <w:b/>
        </w:rPr>
        <w:t>Consistency of system of Homogeneous linear equations:</w:t>
      </w:r>
    </w:p>
    <w:p w:rsidR="00D50C33" w:rsidRPr="00C6633B" w:rsidRDefault="00D50C33" w:rsidP="00D50C33">
      <w:pPr>
        <w:spacing w:line="360" w:lineRule="auto"/>
      </w:pPr>
      <w:r w:rsidRPr="00C6633B">
        <w:t>A system of m homogeneous linear equations in n unknowns, namely</w:t>
      </w:r>
    </w:p>
    <w:p w:rsidR="00D50C33" w:rsidRPr="00C6633B" w:rsidRDefault="002A2672" w:rsidP="00D50C33">
      <w:r>
        <w:pict>
          <v:shape id="_x0000_s1037" type="#_x0000_t88" style="position:absolute;margin-left:207pt;margin-top:10.25pt;width:27pt;height:81pt;z-index:251662336"/>
        </w:pict>
      </w:r>
    </w:p>
    <w:p w:rsidR="00D50C33" w:rsidRPr="00C6633B" w:rsidRDefault="00D50C33" w:rsidP="00D50C33">
      <w:pPr>
        <w:tabs>
          <w:tab w:val="left" w:pos="1770"/>
        </w:tabs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1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1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1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6633B">
        <w:rPr>
          <w:vertAlign w:val="subscript"/>
        </w:rPr>
        <w:t>1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0</w:t>
      </w:r>
    </w:p>
    <w:p w:rsidR="00D50C33" w:rsidRPr="00C6633B" w:rsidRDefault="00D50C33" w:rsidP="00D50C33">
      <w:pPr>
        <w:tabs>
          <w:tab w:val="left" w:pos="1770"/>
        </w:tabs>
        <w:rPr>
          <w:vertAlign w:val="subscript"/>
        </w:rPr>
      </w:pPr>
      <w:r w:rsidRPr="00C6633B">
        <w:t>a</w:t>
      </w:r>
      <w:r w:rsidRPr="00C6633B">
        <w:rPr>
          <w:vertAlign w:val="subscript"/>
        </w:rPr>
        <w:t>2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2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2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6633B">
        <w:rPr>
          <w:vertAlign w:val="subscript"/>
        </w:rPr>
        <w:t>2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0</w:t>
      </w:r>
    </w:p>
    <w:p w:rsidR="00D50C33" w:rsidRPr="00C6633B" w:rsidRDefault="00D50C33" w:rsidP="00D50C33">
      <w:pPr>
        <w:tabs>
          <w:tab w:val="left" w:pos="1770"/>
          <w:tab w:val="left" w:pos="5085"/>
        </w:tabs>
      </w:pPr>
      <w:r w:rsidRPr="00C6633B">
        <w:t>…………………………………..</w:t>
      </w:r>
      <w:r w:rsidRPr="00C6633B">
        <w:tab/>
        <w:t>-------------(1)</w:t>
      </w:r>
    </w:p>
    <w:p w:rsidR="00D50C33" w:rsidRPr="00C6633B" w:rsidRDefault="00D50C33" w:rsidP="00D50C33">
      <w:pPr>
        <w:tabs>
          <w:tab w:val="left" w:pos="1770"/>
          <w:tab w:val="left" w:pos="5085"/>
        </w:tabs>
      </w:pPr>
    </w:p>
    <w:p w:rsidR="00D50C33" w:rsidRPr="00C6633B" w:rsidRDefault="00D50C33" w:rsidP="00D50C33">
      <w:pPr>
        <w:tabs>
          <w:tab w:val="left" w:pos="1770"/>
        </w:tabs>
        <w:rPr>
          <w:vertAlign w:val="subscript"/>
        </w:rPr>
      </w:pPr>
      <w:r w:rsidRPr="00C6633B">
        <w:t>a</w:t>
      </w:r>
      <w:r w:rsidRPr="00CE0EB7">
        <w:rPr>
          <w:vertAlign w:val="subscript"/>
        </w:rPr>
        <w:t>m</w:t>
      </w:r>
      <w:r w:rsidRPr="00C6633B">
        <w:rPr>
          <w:vertAlign w:val="subscript"/>
        </w:rPr>
        <w:t>1</w:t>
      </w:r>
      <w:r w:rsidRPr="00C6633B">
        <w:t>x</w:t>
      </w:r>
      <w:r w:rsidRPr="00C6633B">
        <w:rPr>
          <w:vertAlign w:val="subscript"/>
        </w:rPr>
        <w:t>1</w:t>
      </w:r>
      <w:r w:rsidRPr="00C6633B">
        <w:t>+a</w:t>
      </w:r>
      <w:r w:rsidRPr="00CE0EB7">
        <w:rPr>
          <w:vertAlign w:val="subscript"/>
        </w:rPr>
        <w:t>m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E0EB7">
        <w:rPr>
          <w:vertAlign w:val="subscript"/>
        </w:rPr>
        <w:t>m</w:t>
      </w:r>
      <w:r w:rsidRPr="00C6633B">
        <w:rPr>
          <w:vertAlign w:val="subscript"/>
        </w:rPr>
        <w:t>3</w:t>
      </w:r>
      <w:r w:rsidRPr="00C6633B">
        <w:t>x</w:t>
      </w:r>
      <w:r w:rsidRPr="00C6633B">
        <w:rPr>
          <w:vertAlign w:val="subscript"/>
        </w:rPr>
        <w:t>3</w:t>
      </w:r>
      <w:r w:rsidRPr="00C6633B">
        <w:t>+…..+….a</w:t>
      </w:r>
      <w:r w:rsidRPr="00CE0EB7">
        <w:rPr>
          <w:vertAlign w:val="subscript"/>
        </w:rPr>
        <w:t>m</w:t>
      </w:r>
      <w:r w:rsidRPr="00C6633B">
        <w:rPr>
          <w:vertAlign w:val="subscript"/>
        </w:rPr>
        <w:t>n</w:t>
      </w:r>
      <w:r w:rsidRPr="00C6633B">
        <w:t>x</w:t>
      </w:r>
      <w:r w:rsidRPr="00C6633B">
        <w:rPr>
          <w:vertAlign w:val="subscript"/>
        </w:rPr>
        <w:t>n</w:t>
      </w:r>
      <w:r w:rsidRPr="00C6633B">
        <w:t xml:space="preserve"> =0</w:t>
      </w:r>
    </w:p>
    <w:p w:rsidR="00D50C33" w:rsidRPr="00C6633B" w:rsidRDefault="00D50C33" w:rsidP="00D50C33">
      <w:pPr>
        <w:tabs>
          <w:tab w:val="left" w:pos="1770"/>
        </w:tabs>
      </w:pPr>
    </w:p>
    <w:p w:rsidR="00D50C33" w:rsidRPr="00C6633B" w:rsidRDefault="00D50C33" w:rsidP="00D50C33"/>
    <w:p w:rsidR="00D50C33" w:rsidRPr="00C6633B" w:rsidRDefault="00D50C33" w:rsidP="00D50C33">
      <w:r w:rsidRPr="00C6633B">
        <w:t>we write above system is of the form AX = 0</w:t>
      </w:r>
    </w:p>
    <w:p w:rsidR="00D50C33" w:rsidRPr="00C6633B" w:rsidRDefault="00D50C33" w:rsidP="00D50C33"/>
    <w:p w:rsidR="00D50C33" w:rsidRPr="00C6633B" w:rsidRDefault="00D50C33" w:rsidP="00D50C33">
      <w:r w:rsidRPr="00C6633B">
        <w:t xml:space="preserve">i.e   </w:t>
      </w:r>
      <w:r w:rsidRPr="00C6633B">
        <w:rPr>
          <w:position w:val="-86"/>
        </w:rPr>
        <w:object w:dxaOrig="3420" w:dyaOrig="1840">
          <v:shape id="_x0000_i1270" type="#_x0000_t75" style="width:171.75pt;height:92.25pt" o:ole="">
            <v:imagedata r:id="rId458" o:title=""/>
          </v:shape>
          <o:OLEObject Type="Embed" ProgID="Equation.3" ShapeID="_x0000_i1270" DrawAspect="Content" ObjectID="_1566732121" r:id="rId459"/>
        </w:object>
      </w:r>
    </w:p>
    <w:p w:rsidR="00D50C33" w:rsidRPr="00C6633B" w:rsidRDefault="00D50C33" w:rsidP="00D50C33"/>
    <w:p w:rsidR="00D50C33" w:rsidRPr="00C6633B" w:rsidRDefault="00D50C33" w:rsidP="00D50C33">
      <w:pPr>
        <w:spacing w:line="360" w:lineRule="auto"/>
      </w:pPr>
      <w:r>
        <w:t>here A is called Co</w:t>
      </w:r>
      <w:r w:rsidRPr="00C6633B">
        <w:t xml:space="preserve"> –efficient matrix.</w:t>
      </w:r>
    </w:p>
    <w:p w:rsidR="00D50C33" w:rsidRPr="00C451DB" w:rsidRDefault="00D50C33" w:rsidP="00D50C33">
      <w:pPr>
        <w:spacing w:line="360" w:lineRule="auto"/>
        <w:rPr>
          <w:b/>
        </w:rPr>
      </w:pPr>
      <w:r w:rsidRPr="00C451DB">
        <w:rPr>
          <w:b/>
        </w:rPr>
        <w:t xml:space="preserve">Note: </w:t>
      </w:r>
    </w:p>
    <w:p w:rsidR="00D50C33" w:rsidRPr="00C6633B" w:rsidRDefault="00D50C33" w:rsidP="00D50C33">
      <w:pPr>
        <w:numPr>
          <w:ilvl w:val="0"/>
          <w:numId w:val="14"/>
        </w:numPr>
        <w:spacing w:line="360" w:lineRule="auto"/>
      </w:pPr>
      <w:r w:rsidRPr="00C6633B">
        <w:t>Here x</w:t>
      </w:r>
      <w:r w:rsidRPr="00C40487">
        <w:rPr>
          <w:vertAlign w:val="subscript"/>
        </w:rPr>
        <w:t>1</w:t>
      </w:r>
      <w:r w:rsidRPr="00C6633B">
        <w:t>=</w:t>
      </w:r>
      <w:r>
        <w:t xml:space="preserve"> </w:t>
      </w:r>
      <w:r w:rsidRPr="00C6633B">
        <w:t>x</w:t>
      </w:r>
      <w:r w:rsidRPr="00C40487">
        <w:rPr>
          <w:vertAlign w:val="subscript"/>
        </w:rPr>
        <w:t>2</w:t>
      </w:r>
      <w:r w:rsidRPr="00C6633B">
        <w:t xml:space="preserve"> = ---------</w:t>
      </w:r>
      <w:r>
        <w:t xml:space="preserve"> </w:t>
      </w:r>
      <w:r w:rsidRPr="00C6633B">
        <w:t>x</w:t>
      </w:r>
      <w:r w:rsidRPr="0018213D">
        <w:rPr>
          <w:vertAlign w:val="subscript"/>
        </w:rPr>
        <w:t>n</w:t>
      </w:r>
      <w:r w:rsidRPr="00C6633B">
        <w:t xml:space="preserve"> = 0 is called trivial solution or zero solution of AX = 0</w:t>
      </w:r>
    </w:p>
    <w:p w:rsidR="00D50C33" w:rsidRDefault="00D50C33" w:rsidP="00D50C33">
      <w:pPr>
        <w:numPr>
          <w:ilvl w:val="0"/>
          <w:numId w:val="14"/>
        </w:numPr>
        <w:spacing w:line="360" w:lineRule="auto"/>
      </w:pPr>
      <w:r w:rsidRPr="00C6633B">
        <w:t>A zero solution always linearly dependent.</w:t>
      </w:r>
    </w:p>
    <w:p w:rsidR="00CF584A" w:rsidRDefault="00CF584A" w:rsidP="00CF584A">
      <w:pPr>
        <w:spacing w:line="360" w:lineRule="auto"/>
      </w:pPr>
    </w:p>
    <w:p w:rsidR="00CF584A" w:rsidRDefault="00CF584A" w:rsidP="00CF584A">
      <w:pPr>
        <w:spacing w:line="360" w:lineRule="auto"/>
      </w:pPr>
    </w:p>
    <w:p w:rsidR="00CF584A" w:rsidRPr="00C6633B" w:rsidRDefault="00CF584A" w:rsidP="00CF584A">
      <w:pPr>
        <w:spacing w:line="360" w:lineRule="auto"/>
      </w:pPr>
    </w:p>
    <w:p w:rsidR="00D50C33" w:rsidRPr="00C6633B" w:rsidRDefault="00D50C33" w:rsidP="00D50C33">
      <w:pPr>
        <w:spacing w:line="360" w:lineRule="auto"/>
      </w:pPr>
    </w:p>
    <w:p w:rsidR="00D50C33" w:rsidRPr="00C6633B" w:rsidRDefault="00D50C33" w:rsidP="00D50C33">
      <w:pPr>
        <w:spacing w:line="360" w:lineRule="auto"/>
      </w:pPr>
      <w:r w:rsidRPr="00C451DB">
        <w:rPr>
          <w:b/>
        </w:rPr>
        <w:lastRenderedPageBreak/>
        <w:t>Theorem:</w:t>
      </w:r>
      <w:r w:rsidRPr="00C6633B">
        <w:t xml:space="preserve"> The number of linearly independent solutions of the linear system Ax = 0 is</w:t>
      </w:r>
    </w:p>
    <w:p w:rsidR="00D50C33" w:rsidRPr="00C6633B" w:rsidRDefault="00D50C33" w:rsidP="00D50C33">
      <w:pPr>
        <w:spacing w:line="360" w:lineRule="auto"/>
      </w:pPr>
      <w:r w:rsidRPr="00C6633B">
        <w:t>(n-r) , r being the rank of the matrix A and n being the number of variables.</w:t>
      </w:r>
    </w:p>
    <w:p w:rsidR="00D50C33" w:rsidRPr="00C451DB" w:rsidRDefault="00D50C33" w:rsidP="00D50C33">
      <w:pPr>
        <w:spacing w:line="360" w:lineRule="auto"/>
        <w:rPr>
          <w:b/>
        </w:rPr>
      </w:pPr>
      <w:r w:rsidRPr="00C451DB">
        <w:rPr>
          <w:b/>
        </w:rPr>
        <w:t xml:space="preserve">Note: </w:t>
      </w:r>
    </w:p>
    <w:p w:rsidR="00D50C33" w:rsidRPr="00C6633B" w:rsidRDefault="00D50C33" w:rsidP="00D50C33">
      <w:pPr>
        <w:numPr>
          <w:ilvl w:val="0"/>
          <w:numId w:val="15"/>
        </w:numPr>
        <w:spacing w:line="360" w:lineRule="auto"/>
      </w:pPr>
      <w:r w:rsidRPr="00C6633B">
        <w:t>if A is a non-singular matrix then the linear system Ax = 0 has only the zero solution.</w:t>
      </w:r>
    </w:p>
    <w:p w:rsidR="00D50C33" w:rsidRPr="00C6633B" w:rsidRDefault="00D50C33" w:rsidP="00D50C33">
      <w:pPr>
        <w:numPr>
          <w:ilvl w:val="0"/>
          <w:numId w:val="15"/>
        </w:numPr>
        <w:spacing w:line="360" w:lineRule="auto"/>
      </w:pPr>
      <w:r w:rsidRPr="00C6633B">
        <w:t>The system Ax =0 possesses a non-zero soln. if and only if A is a singular matrix.</w:t>
      </w:r>
    </w:p>
    <w:p w:rsidR="00CF584A" w:rsidRDefault="00D50C33" w:rsidP="00D50C33">
      <w:pPr>
        <w:spacing w:line="360" w:lineRule="auto"/>
      </w:pPr>
      <w:r w:rsidRPr="00C6633B">
        <w:t>Working rule for finding the solutions of the equation Ax =0</w:t>
      </w:r>
    </w:p>
    <w:p w:rsidR="00D50C33" w:rsidRPr="00C6633B" w:rsidRDefault="00CF584A" w:rsidP="00D50C33">
      <w:pPr>
        <w:spacing w:line="360" w:lineRule="auto"/>
      </w:pPr>
      <w:r>
        <w:t xml:space="preserve">If </w:t>
      </w:r>
      <w:r w:rsidR="00D50C33" w:rsidRPr="00C6633B">
        <w:t>(i)</w:t>
      </w:r>
      <w:r>
        <w:t>.</w:t>
      </w:r>
      <w:r w:rsidR="00D50C33" w:rsidRPr="00C6633B">
        <w:t>Rank of A = No. of unknowns</w:t>
      </w:r>
      <w:r w:rsidR="00D50C33" w:rsidRPr="00C6633B">
        <w:tab/>
        <w:t>i.e r = n</w:t>
      </w:r>
      <w:r>
        <w:t xml:space="preserve"> then the </w:t>
      </w:r>
      <w:r w:rsidR="00D50C33" w:rsidRPr="00C6633B">
        <w:t xml:space="preserve"> system has zero solution.</w:t>
      </w:r>
    </w:p>
    <w:p w:rsidR="00D50C33" w:rsidRPr="00C6633B" w:rsidRDefault="00D50C33" w:rsidP="00D50C33">
      <w:pPr>
        <w:spacing w:line="360" w:lineRule="auto"/>
      </w:pPr>
      <w:r w:rsidRPr="00C6633B">
        <w:t>(ii). Rank of A &lt; No of unknowns (r&lt;n) and No. of equations &lt; No. of  unknowns (m&lt;n) then the system has infinite no. of solutions.</w:t>
      </w:r>
    </w:p>
    <w:p w:rsidR="00D50C33" w:rsidRPr="00C6633B" w:rsidRDefault="00D50C33" w:rsidP="00D50C33">
      <w:pPr>
        <w:spacing w:line="360" w:lineRule="auto"/>
      </w:pPr>
      <w:r w:rsidRPr="00C6633B">
        <w:t>Note: If Ax =0 has more unknowns than equations the system always has infinite solutions.</w:t>
      </w:r>
    </w:p>
    <w:p w:rsidR="00D50C33" w:rsidRPr="00C451DB" w:rsidRDefault="00D50C33" w:rsidP="00D50C33">
      <w:pPr>
        <w:spacing w:line="360" w:lineRule="auto"/>
        <w:rPr>
          <w:b/>
        </w:rPr>
      </w:pPr>
      <w:r w:rsidRPr="00C451DB">
        <w:rPr>
          <w:b/>
        </w:rPr>
        <w:t xml:space="preserve">Examples: </w:t>
      </w:r>
    </w:p>
    <w:p w:rsidR="00D50C33" w:rsidRPr="00C6633B" w:rsidRDefault="00D50C33" w:rsidP="00D50C33">
      <w:pPr>
        <w:spacing w:line="360" w:lineRule="auto"/>
      </w:pPr>
      <w:r w:rsidRPr="00C6633B">
        <w:t xml:space="preserve">1). Solve the system of equations x+3y-2z =0    2x-y-4z =0 ,   x-11y+4z =0 </w:t>
      </w:r>
    </w:p>
    <w:p w:rsidR="00D50C33" w:rsidRPr="00C6633B" w:rsidRDefault="00CF584A" w:rsidP="00D50C33">
      <w:pPr>
        <w:spacing w:line="360" w:lineRule="auto"/>
      </w:pPr>
      <w:r>
        <w:t>Sol</w:t>
      </w:r>
      <w:r w:rsidR="00D50C33" w:rsidRPr="00C6633B">
        <w:t>: we write the given system is Ax = 0</w:t>
      </w:r>
    </w:p>
    <w:p w:rsidR="00D50C33" w:rsidRPr="00C6633B" w:rsidRDefault="00D50C33" w:rsidP="00D50C33">
      <w:r w:rsidRPr="00C6633B">
        <w:t xml:space="preserve">i.e </w:t>
      </w:r>
      <w:r w:rsidRPr="00C6633B">
        <w:rPr>
          <w:position w:val="-50"/>
        </w:rPr>
        <w:object w:dxaOrig="2180" w:dyaOrig="1120">
          <v:shape id="_x0000_i1271" type="#_x0000_t75" style="width:109.5pt;height:56.25pt" o:ole="">
            <v:imagedata r:id="rId460" o:title=""/>
          </v:shape>
          <o:OLEObject Type="Embed" ProgID="Equation.3" ShapeID="_x0000_i1271" DrawAspect="Content" ObjectID="_1566732122" r:id="rId461"/>
        </w:object>
      </w:r>
    </w:p>
    <w:p w:rsidR="00D50C33" w:rsidRPr="00C6633B" w:rsidRDefault="00D50C33" w:rsidP="00D50C33">
      <w:pPr>
        <w:ind w:firstLine="720"/>
      </w:pPr>
    </w:p>
    <w:p w:rsidR="00D50C33" w:rsidRPr="00C451DB" w:rsidRDefault="00D50C33" w:rsidP="00D50C33">
      <w:pPr>
        <w:rPr>
          <w:b/>
        </w:rPr>
      </w:pPr>
      <w:r w:rsidRPr="00C451DB">
        <w:rPr>
          <w:b/>
        </w:rPr>
        <w:t>Examples:</w:t>
      </w:r>
    </w:p>
    <w:p w:rsidR="00D50C33" w:rsidRPr="00FA490F" w:rsidRDefault="00D50C33" w:rsidP="00D50C33">
      <w:pPr>
        <w:ind w:firstLine="720"/>
        <w:rPr>
          <w:b/>
        </w:rPr>
      </w:pPr>
      <w:r w:rsidRPr="00FA490F">
        <w:rPr>
          <w:b/>
        </w:rPr>
        <w:t>1). Solve the system of equations x+3y-2z = 0, 2x-y+4z = 0, x-11y+14z = 0</w:t>
      </w:r>
    </w:p>
    <w:p w:rsidR="00D50C33" w:rsidRPr="00C6633B" w:rsidRDefault="00D50C33" w:rsidP="00D50C33">
      <w:pPr>
        <w:ind w:firstLine="720"/>
      </w:pPr>
    </w:p>
    <w:p w:rsidR="00D50C33" w:rsidRPr="00C6633B" w:rsidRDefault="00CF584A" w:rsidP="00D50C33">
      <w:pPr>
        <w:ind w:firstLine="720"/>
      </w:pPr>
      <w:r>
        <w:t>Sol</w:t>
      </w:r>
      <w:r w:rsidR="00D50C33" w:rsidRPr="00C6633B">
        <w:t>: We write the given system is Ax = 0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 xml:space="preserve">ie. </w:t>
      </w:r>
      <w:r w:rsidRPr="00C6633B">
        <w:rPr>
          <w:position w:val="-50"/>
        </w:rPr>
        <w:object w:dxaOrig="2340" w:dyaOrig="1120">
          <v:shape id="_x0000_i1272" type="#_x0000_t75" style="width:117.75pt;height:56.25pt" o:ole="">
            <v:imagedata r:id="rId462" o:title=""/>
          </v:shape>
          <o:OLEObject Type="Embed" ProgID="Equation.3" ShapeID="_x0000_i1272" DrawAspect="Content" ObjectID="_1566732123" r:id="rId463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 xml:space="preserve">A ~ </w:t>
      </w:r>
      <w:r w:rsidRPr="00C6633B">
        <w:rPr>
          <w:position w:val="-50"/>
        </w:rPr>
        <w:object w:dxaOrig="1560" w:dyaOrig="1120">
          <v:shape id="_x0000_i1273" type="#_x0000_t75" style="width:78pt;height:56.25pt" o:ole="">
            <v:imagedata r:id="rId464" o:title=""/>
          </v:shape>
          <o:OLEObject Type="Embed" ProgID="Equation.3" ShapeID="_x0000_i1273" DrawAspect="Content" ObjectID="_1566732124" r:id="rId465"/>
        </w:object>
      </w:r>
      <w:r w:rsidRPr="00C6633B">
        <w:t>R</w:t>
      </w:r>
      <w:r w:rsidRPr="00C6633B">
        <w:rPr>
          <w:vertAlign w:val="subscript"/>
        </w:rPr>
        <w:t>2</w:t>
      </w:r>
      <w:r w:rsidRPr="00C6633B">
        <w:t xml:space="preserve"> →R</w:t>
      </w:r>
      <w:r w:rsidRPr="00C6633B">
        <w:rPr>
          <w:vertAlign w:val="subscript"/>
        </w:rPr>
        <w:t>2</w:t>
      </w:r>
      <w:r w:rsidRPr="00C6633B">
        <w:t xml:space="preserve"> -2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  <w:rPr>
          <w:vertAlign w:val="subscript"/>
        </w:rPr>
      </w:pP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>→R</w:t>
      </w:r>
      <w:r w:rsidRPr="00C6633B">
        <w:rPr>
          <w:vertAlign w:val="subscript"/>
        </w:rPr>
        <w:t>3</w:t>
      </w:r>
      <w:r w:rsidRPr="00C6633B">
        <w:t>-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</w:pPr>
      <w:r w:rsidRPr="00C6633B">
        <w:t xml:space="preserve">     ~</w:t>
      </w:r>
      <w:r w:rsidRPr="00C6633B">
        <w:rPr>
          <w:position w:val="-50"/>
        </w:rPr>
        <w:object w:dxaOrig="1460" w:dyaOrig="1120">
          <v:shape id="_x0000_i1274" type="#_x0000_t75" style="width:73.5pt;height:56.25pt" o:ole="">
            <v:imagedata r:id="rId466" o:title=""/>
          </v:shape>
          <o:OLEObject Type="Embed" ProgID="Equation.3" ShapeID="_x0000_i1274" DrawAspect="Content" ObjectID="_1566732125" r:id="rId467"/>
        </w:object>
      </w:r>
      <w:r w:rsidRPr="00C6633B">
        <w:t>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 xml:space="preserve"> -2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spacing w:line="360" w:lineRule="auto"/>
        <w:ind w:firstLine="720"/>
      </w:pPr>
      <w:r w:rsidRPr="00C6633B">
        <w:t xml:space="preserve">The Rank of the A = 2  ie.  ρ(A) 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lastRenderedPageBreak/>
        <w:t>No of unknowns is ‘3’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We have infinite No. of solution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Above matrix can we write as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x+3y-2z =0  -7y+8z =0,   0=0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say z = k then y=8/7k &amp; x= -10/7 k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giving different values to k, we get infinite no. of values of x,y,z.</w:t>
      </w:r>
    </w:p>
    <w:p w:rsidR="00D50C33" w:rsidRPr="00FA490F" w:rsidRDefault="00D50C33" w:rsidP="00D50C33">
      <w:pPr>
        <w:spacing w:line="360" w:lineRule="auto"/>
        <w:rPr>
          <w:b/>
        </w:rPr>
      </w:pPr>
      <w:r w:rsidRPr="00FA490F">
        <w:rPr>
          <w:b/>
        </w:rPr>
        <w:t>2). Show that the only real number λ for which the system x+2y+3z = λx,  3x+3y+z = λz, has non-zero solution is 6 and solve them.</w:t>
      </w:r>
    </w:p>
    <w:p w:rsidR="00D50C33" w:rsidRPr="00C6633B" w:rsidRDefault="00CF584A" w:rsidP="00D50C33">
      <w:pPr>
        <w:spacing w:line="360" w:lineRule="auto"/>
        <w:ind w:firstLine="720"/>
      </w:pPr>
      <w:r>
        <w:t>Sol</w:t>
      </w:r>
      <w:r w:rsidR="00D50C33" w:rsidRPr="00C6633B">
        <w:t>: Above system can we expressed as Ax = 0</w:t>
      </w:r>
    </w:p>
    <w:p w:rsidR="00D50C33" w:rsidRPr="00C6633B" w:rsidRDefault="00D50C33" w:rsidP="00D50C33">
      <w:pPr>
        <w:ind w:firstLine="720"/>
      </w:pPr>
      <w:r w:rsidRPr="00C6633B">
        <w:t xml:space="preserve">ie. </w:t>
      </w:r>
      <w:r w:rsidRPr="00C6633B">
        <w:rPr>
          <w:position w:val="-50"/>
        </w:rPr>
        <w:object w:dxaOrig="2840" w:dyaOrig="1120">
          <v:shape id="_x0000_i1275" type="#_x0000_t75" style="width:141.75pt;height:56.25pt" o:ole="">
            <v:imagedata r:id="rId468" o:title=""/>
          </v:shape>
          <o:OLEObject Type="Embed" ProgID="Equation.3" ShapeID="_x0000_i1275" DrawAspect="Content" ObjectID="_1566732126" r:id="rId469"/>
        </w:object>
      </w:r>
    </w:p>
    <w:p w:rsidR="00D50C33" w:rsidRPr="00C6633B" w:rsidRDefault="00D50C33" w:rsidP="00D50C33">
      <w:pPr>
        <w:ind w:firstLine="720"/>
      </w:pPr>
      <w:r w:rsidRPr="00C6633B">
        <w:t xml:space="preserve">given system of equations possess a non –zero solution </w:t>
      </w:r>
      <w:r w:rsidRPr="00C6633B">
        <w:sym w:font="Wingdings" w:char="F0E8"/>
      </w:r>
      <w:r w:rsidRPr="00C6633B">
        <w:t xml:space="preserve"> i.e ρ(A) &lt; no. of unknowns.</w:t>
      </w: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 xml:space="preserve"> For this we must have det A = 0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 xml:space="preserve"> </w:t>
      </w:r>
      <w:r w:rsidRPr="00C6633B">
        <w:rPr>
          <w:position w:val="-50"/>
        </w:rPr>
        <w:object w:dxaOrig="2299" w:dyaOrig="1120">
          <v:shape id="_x0000_i1276" type="#_x0000_t75" style="width:115.5pt;height:56.25pt" o:ole="">
            <v:imagedata r:id="rId470" o:title=""/>
          </v:shape>
          <o:OLEObject Type="Embed" ProgID="Equation.3" ShapeID="_x0000_i1276" DrawAspect="Content" ObjectID="_1566732127" r:id="rId471"/>
        </w:object>
      </w:r>
    </w:p>
    <w:p w:rsidR="00D50C33" w:rsidRDefault="00D50C33" w:rsidP="00D50C33">
      <w:pPr>
        <w:ind w:firstLine="720"/>
      </w:pPr>
    </w:p>
    <w:p w:rsidR="00D50C33" w:rsidRPr="00C6633B" w:rsidRDefault="00D50C33" w:rsidP="00D50C33">
      <w:pPr>
        <w:ind w:firstLine="720"/>
        <w:rPr>
          <w:vertAlign w:val="subscript"/>
        </w:rPr>
      </w:pPr>
      <w:r w:rsidRPr="00C6633B">
        <w:sym w:font="Wingdings" w:char="F0E8"/>
      </w:r>
      <w:r w:rsidRPr="00C6633B">
        <w:t xml:space="preserve"> </w:t>
      </w:r>
      <w:r w:rsidRPr="00C6633B">
        <w:rPr>
          <w:position w:val="-50"/>
        </w:rPr>
        <w:object w:dxaOrig="2780" w:dyaOrig="1120">
          <v:shape id="_x0000_i1277" type="#_x0000_t75" style="width:139.5pt;height:56.25pt" o:ole="">
            <v:imagedata r:id="rId472" o:title=""/>
          </v:shape>
          <o:OLEObject Type="Embed" ProgID="Equation.3" ShapeID="_x0000_i1277" DrawAspect="Content" ObjectID="_1566732128" r:id="rId473"/>
        </w:object>
      </w:r>
      <w:r w:rsidRPr="00C6633B">
        <w:t xml:space="preserve">  R</w:t>
      </w:r>
      <w:r w:rsidRPr="00C6633B">
        <w:rPr>
          <w:vertAlign w:val="subscript"/>
        </w:rPr>
        <w:t>1</w:t>
      </w:r>
      <w:r w:rsidRPr="00C6633B">
        <w:t xml:space="preserve"> →R</w:t>
      </w:r>
      <w:r w:rsidRPr="00C6633B">
        <w:rPr>
          <w:vertAlign w:val="subscript"/>
        </w:rPr>
        <w:t>1</w:t>
      </w:r>
      <w:r w:rsidRPr="00C6633B">
        <w:t>+R</w:t>
      </w:r>
      <w:r w:rsidRPr="00C6633B">
        <w:rPr>
          <w:vertAlign w:val="subscript"/>
        </w:rPr>
        <w:t>2</w:t>
      </w:r>
      <w:r w:rsidRPr="00C6633B">
        <w:t>+R</w:t>
      </w:r>
      <w:r w:rsidRPr="00C6633B">
        <w:rPr>
          <w:vertAlign w:val="subscript"/>
        </w:rPr>
        <w:t>3</w:t>
      </w:r>
    </w:p>
    <w:p w:rsidR="00D50C33" w:rsidRPr="00C6633B" w:rsidRDefault="00D50C33" w:rsidP="00D50C33">
      <w:pPr>
        <w:ind w:firstLine="720"/>
        <w:rPr>
          <w:vertAlign w:val="subscript"/>
        </w:rPr>
      </w:pP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 xml:space="preserve">(6-λ) </w:t>
      </w:r>
      <w:r w:rsidRPr="00C6633B">
        <w:rPr>
          <w:position w:val="-50"/>
        </w:rPr>
        <w:object w:dxaOrig="2299" w:dyaOrig="1120">
          <v:shape id="_x0000_i1278" type="#_x0000_t75" style="width:115.5pt;height:56.25pt" o:ole="">
            <v:imagedata r:id="rId474" o:title=""/>
          </v:shape>
          <o:OLEObject Type="Embed" ProgID="Equation.3" ShapeID="_x0000_i1278" DrawAspect="Content" ObjectID="_1566732129" r:id="rId475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 xml:space="preserve"> (6-λ) </w:t>
      </w:r>
      <w:r w:rsidRPr="00C6633B">
        <w:rPr>
          <w:position w:val="-50"/>
        </w:rPr>
        <w:object w:dxaOrig="2340" w:dyaOrig="1120">
          <v:shape id="_x0000_i1279" type="#_x0000_t75" style="width:117.75pt;height:56.25pt" o:ole="">
            <v:imagedata r:id="rId476" o:title=""/>
          </v:shape>
          <o:OLEObject Type="Embed" ProgID="Equation.3" ShapeID="_x0000_i1279" DrawAspect="Content" ObjectID="_1566732130" r:id="rId477"/>
        </w:object>
      </w:r>
      <w:r w:rsidRPr="00C6633B">
        <w:t xml:space="preserve"> c</w:t>
      </w:r>
      <w:r w:rsidRPr="00C6633B">
        <w:rPr>
          <w:vertAlign w:val="subscript"/>
        </w:rPr>
        <w:t>2</w:t>
      </w:r>
      <w:r w:rsidRPr="00C6633B">
        <w:t xml:space="preserve"> → c</w:t>
      </w:r>
      <w:r w:rsidRPr="00C6633B">
        <w:rPr>
          <w:vertAlign w:val="subscript"/>
        </w:rPr>
        <w:t>2</w:t>
      </w:r>
      <w:r w:rsidRPr="00C6633B">
        <w:t>-c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  <w:rPr>
          <w:vertAlign w:val="subscript"/>
        </w:rPr>
      </w:pP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  <w:t>c</w:t>
      </w:r>
      <w:r w:rsidRPr="00C6633B">
        <w:rPr>
          <w:vertAlign w:val="subscript"/>
        </w:rPr>
        <w:t>3</w:t>
      </w:r>
      <w:r w:rsidRPr="00C6633B">
        <w:t>→ c</w:t>
      </w:r>
      <w:r w:rsidRPr="00C6633B">
        <w:rPr>
          <w:vertAlign w:val="subscript"/>
        </w:rPr>
        <w:t>3</w:t>
      </w:r>
      <w:r w:rsidRPr="00C6633B">
        <w:t xml:space="preserve"> –c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  <w:rPr>
          <w:vertAlign w:val="subscript"/>
        </w:rPr>
      </w:pP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 xml:space="preserve"> (6-λ)[(-2- λ)(-1- λ)+1] =0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 xml:space="preserve"> (6- λ) (λ</w:t>
      </w:r>
      <w:r w:rsidRPr="00C6633B">
        <w:rPr>
          <w:vertAlign w:val="superscript"/>
        </w:rPr>
        <w:t>2</w:t>
      </w:r>
      <w:r w:rsidRPr="00C6633B">
        <w:t>+3 λ+3) = 0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sym w:font="Wingdings" w:char="F0E8"/>
      </w:r>
      <w:r w:rsidRPr="00C6633B">
        <w:t xml:space="preserve"> λ = 6 only real values.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lastRenderedPageBreak/>
        <w:t>When λ = 6, the given system becomes</w:t>
      </w:r>
    </w:p>
    <w:p w:rsidR="00D50C33" w:rsidRPr="00C6633B" w:rsidRDefault="00D50C33" w:rsidP="00D50C33">
      <w:pPr>
        <w:ind w:firstLine="720"/>
      </w:pPr>
      <w:r w:rsidRPr="00C6633B">
        <w:rPr>
          <w:position w:val="-50"/>
        </w:rPr>
        <w:object w:dxaOrig="2380" w:dyaOrig="1120">
          <v:shape id="_x0000_i1280" type="#_x0000_t75" style="width:119.25pt;height:56.25pt" o:ole="">
            <v:imagedata r:id="rId478" o:title=""/>
          </v:shape>
          <o:OLEObject Type="Embed" ProgID="Equation.3" ShapeID="_x0000_i1280" DrawAspect="Content" ObjectID="_1566732131" r:id="rId479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 xml:space="preserve">Sol : </w:t>
      </w:r>
      <w:r w:rsidRPr="00C6633B">
        <w:sym w:font="Wingdings" w:char="F0E8"/>
      </w:r>
      <w:r w:rsidRPr="00C6633B">
        <w:rPr>
          <w:position w:val="-50"/>
        </w:rPr>
        <w:object w:dxaOrig="2580" w:dyaOrig="1120">
          <v:shape id="_x0000_i1281" type="#_x0000_t75" style="width:129.75pt;height:56.25pt" o:ole="">
            <v:imagedata r:id="rId480" o:title=""/>
          </v:shape>
          <o:OLEObject Type="Embed" ProgID="Equation.3" ShapeID="_x0000_i1281" DrawAspect="Content" ObjectID="_1566732132" r:id="rId481"/>
        </w:object>
      </w:r>
      <w:r w:rsidRPr="00C6633B">
        <w:t xml:space="preserve"> R</w:t>
      </w:r>
      <w:r w:rsidRPr="00C6633B">
        <w:rPr>
          <w:vertAlign w:val="subscript"/>
        </w:rPr>
        <w:t>2</w:t>
      </w:r>
      <w:r w:rsidRPr="00C6633B">
        <w:t xml:space="preserve"> → 5R</w:t>
      </w:r>
      <w:r w:rsidRPr="00C6633B">
        <w:rPr>
          <w:vertAlign w:val="subscript"/>
        </w:rPr>
        <w:t>2</w:t>
      </w:r>
      <w:r w:rsidRPr="00C6633B">
        <w:t>+3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  <w:rPr>
          <w:vertAlign w:val="subscript"/>
        </w:rPr>
      </w:pP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>→5R</w:t>
      </w:r>
      <w:r w:rsidRPr="00C6633B">
        <w:rPr>
          <w:vertAlign w:val="subscript"/>
        </w:rPr>
        <w:t>3</w:t>
      </w:r>
      <w:r w:rsidRPr="00C6633B">
        <w:t>+2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 xml:space="preserve"> </w:t>
      </w:r>
      <w:r w:rsidRPr="00C6633B">
        <w:rPr>
          <w:position w:val="-50"/>
        </w:rPr>
        <w:object w:dxaOrig="2500" w:dyaOrig="1120">
          <v:shape id="_x0000_i1282" type="#_x0000_t75" style="width:124.5pt;height:56.25pt" o:ole="">
            <v:imagedata r:id="rId482" o:title=""/>
          </v:shape>
          <o:OLEObject Type="Embed" ProgID="Equation.3" ShapeID="_x0000_i1282" DrawAspect="Content" ObjectID="_1566732133" r:id="rId483"/>
        </w:object>
      </w:r>
      <w:r w:rsidRPr="00C6633B">
        <w:t xml:space="preserve">  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>+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-5x+2y+3z  = 0 and -19y+19z = 0</w:t>
      </w: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 xml:space="preserve"> y =z</w:t>
      </w:r>
    </w:p>
    <w:p w:rsidR="00D50C33" w:rsidRPr="00C6633B" w:rsidRDefault="00D50C33" w:rsidP="00D50C33">
      <w:pPr>
        <w:ind w:firstLine="720"/>
      </w:pPr>
      <w:r w:rsidRPr="00C6633B">
        <w:t xml:space="preserve">Say z = k   </w:t>
      </w:r>
      <w:r w:rsidRPr="00C6633B">
        <w:sym w:font="Wingdings" w:char="F0E8"/>
      </w:r>
      <w:r w:rsidRPr="00C6633B">
        <w:t xml:space="preserve"> y = k and x =k.</w:t>
      </w:r>
    </w:p>
    <w:p w:rsidR="00D50C33" w:rsidRPr="00C6633B" w:rsidRDefault="00D50C33" w:rsidP="00D50C33">
      <w:pPr>
        <w:ind w:firstLine="720"/>
      </w:pPr>
      <w:r w:rsidRPr="00C6633B">
        <w:t>Solution is x =y =z=k.</w:t>
      </w:r>
    </w:p>
    <w:p w:rsidR="00D50C33" w:rsidRPr="00C6633B" w:rsidRDefault="00D50C33" w:rsidP="00D50C33">
      <w:pPr>
        <w:ind w:firstLine="720"/>
      </w:pPr>
    </w:p>
    <w:p w:rsidR="00D50C33" w:rsidRPr="00FF0579" w:rsidRDefault="00D50C33" w:rsidP="00D50C33">
      <w:pPr>
        <w:rPr>
          <w:b/>
        </w:rPr>
      </w:pPr>
      <w:r w:rsidRPr="00FF0579">
        <w:rPr>
          <w:b/>
        </w:rPr>
        <w:t>System of linear equations – Triangular systems: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 xml:space="preserve">Consider the system of n linear algebraic equations in n unknowns 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spacing w:line="360" w:lineRule="auto"/>
        <w:ind w:firstLine="720"/>
      </w:pPr>
      <w:r w:rsidRPr="00C6633B">
        <w:t>a</w:t>
      </w:r>
      <w:r w:rsidRPr="00C6633B">
        <w:rPr>
          <w:vertAlign w:val="subscript"/>
        </w:rPr>
        <w:t>1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12</w:t>
      </w:r>
      <w:r w:rsidRPr="00C6633B">
        <w:t>x</w:t>
      </w:r>
      <w:r w:rsidRPr="00C6633B">
        <w:rPr>
          <w:vertAlign w:val="subscript"/>
        </w:rPr>
        <w:t>2</w:t>
      </w:r>
      <w:r w:rsidRPr="00C6633B">
        <w:t>+………+a</w:t>
      </w:r>
      <w:r w:rsidRPr="00C6633B">
        <w:rPr>
          <w:vertAlign w:val="subscript"/>
        </w:rPr>
        <w:t>1</w:t>
      </w:r>
      <w:r w:rsidRPr="00C6633B">
        <w:t>n =b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a</w:t>
      </w:r>
      <w:r w:rsidRPr="00C6633B">
        <w:rPr>
          <w:vertAlign w:val="subscript"/>
        </w:rPr>
        <w:t>2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22</w:t>
      </w:r>
      <w:r w:rsidRPr="00C6633B">
        <w:t>x</w:t>
      </w:r>
      <w:r w:rsidRPr="00C6633B">
        <w:rPr>
          <w:vertAlign w:val="subscript"/>
        </w:rPr>
        <w:t>2</w:t>
      </w:r>
      <w:r w:rsidRPr="00C6633B">
        <w:t>+………+a</w:t>
      </w:r>
      <w:r w:rsidRPr="00C6633B">
        <w:rPr>
          <w:vertAlign w:val="subscript"/>
        </w:rPr>
        <w:t>2</w:t>
      </w:r>
      <w:r w:rsidRPr="00C6633B">
        <w:t>n =b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---------------------------------------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---------------------------------------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a</w:t>
      </w:r>
      <w:r w:rsidRPr="00FF0579">
        <w:rPr>
          <w:vertAlign w:val="subscript"/>
        </w:rPr>
        <w:t>n</w:t>
      </w:r>
      <w:r w:rsidRPr="00C6633B">
        <w:rPr>
          <w:vertAlign w:val="subscript"/>
        </w:rPr>
        <w:t>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a</w:t>
      </w:r>
      <w:r w:rsidRPr="00FF0579">
        <w:rPr>
          <w:vertAlign w:val="subscript"/>
        </w:rPr>
        <w:t>n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+………+a</w:t>
      </w:r>
      <w:r w:rsidRPr="00FF0579">
        <w:rPr>
          <w:vertAlign w:val="subscript"/>
        </w:rPr>
        <w:t>nn</w:t>
      </w:r>
      <w:r w:rsidRPr="00C6633B">
        <w:t xml:space="preserve"> =bn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The given system we can write Ax =B</w:t>
      </w:r>
    </w:p>
    <w:p w:rsidR="00D50C33" w:rsidRPr="00C6633B" w:rsidRDefault="00D50C33" w:rsidP="00D50C33">
      <w:pPr>
        <w:ind w:firstLine="720"/>
      </w:pPr>
      <w:r w:rsidRPr="00C6633B">
        <w:t xml:space="preserve">i.e </w:t>
      </w:r>
      <w:r w:rsidRPr="00C6633B">
        <w:rPr>
          <w:position w:val="-68"/>
        </w:rPr>
        <w:object w:dxaOrig="3220" w:dyaOrig="1480">
          <v:shape id="_x0000_i1283" type="#_x0000_t75" style="width:162pt;height:74.25pt" o:ole="">
            <v:imagedata r:id="rId484" o:title=""/>
          </v:shape>
          <o:OLEObject Type="Embed" ProgID="Equation.3" ShapeID="_x0000_i1283" DrawAspect="Content" ObjectID="_1566732134" r:id="rId485"/>
        </w:object>
      </w:r>
    </w:p>
    <w:p w:rsidR="00D50C33" w:rsidRPr="00C6633B" w:rsidRDefault="00D50C33" w:rsidP="00D50C33">
      <w:pPr>
        <w:ind w:firstLine="720"/>
      </w:pPr>
    </w:p>
    <w:p w:rsidR="00D50C33" w:rsidRPr="00C451DB" w:rsidRDefault="00D50C33" w:rsidP="00D50C33">
      <w:pPr>
        <w:rPr>
          <w:b/>
        </w:rPr>
      </w:pPr>
      <w:r w:rsidRPr="00C451DB">
        <w:rPr>
          <w:b/>
        </w:rPr>
        <w:t>Lower Triangular</w:t>
      </w:r>
      <w:r>
        <w:rPr>
          <w:b/>
        </w:rPr>
        <w:t xml:space="preserve"> </w:t>
      </w:r>
      <w:r w:rsidRPr="00C451DB">
        <w:rPr>
          <w:b/>
        </w:rPr>
        <w:t>system: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Suppose the co-efficient matrix A is such that all the elements above the leading diagonal are zero. That is , A is a lower triangular matrix of the form.</w:t>
      </w:r>
    </w:p>
    <w:p w:rsidR="00D50C33" w:rsidRPr="00C6633B" w:rsidRDefault="00D50C33" w:rsidP="00D50C33">
      <w:pPr>
        <w:ind w:firstLine="720"/>
      </w:pPr>
      <w:r w:rsidRPr="00C6633B">
        <w:lastRenderedPageBreak/>
        <w:t xml:space="preserve">A = </w:t>
      </w:r>
      <w:r w:rsidRPr="00C6633B">
        <w:rPr>
          <w:position w:val="-68"/>
        </w:rPr>
        <w:object w:dxaOrig="3220" w:dyaOrig="1480">
          <v:shape id="_x0000_i1284" type="#_x0000_t75" style="width:162pt;height:74.25pt" o:ole="">
            <v:imagedata r:id="rId486" o:title=""/>
          </v:shape>
          <o:OLEObject Type="Embed" ProgID="Equation.3" ShapeID="_x0000_i1284" DrawAspect="Content" ObjectID="_1566732135" r:id="rId487"/>
        </w:object>
      </w:r>
    </w:p>
    <w:p w:rsidR="00D50C33" w:rsidRPr="00C6633B" w:rsidRDefault="00D50C33" w:rsidP="00D50C33">
      <w:pPr>
        <w:ind w:firstLine="720"/>
      </w:pPr>
      <w:r w:rsidRPr="00C6633B">
        <w:t xml:space="preserve">In this case the system will be of the form 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a</w:t>
      </w:r>
      <w:r w:rsidRPr="00C6633B">
        <w:rPr>
          <w:vertAlign w:val="subscript"/>
        </w:rPr>
        <w:t>1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 xml:space="preserve"> =b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</w:pPr>
      <w:r w:rsidRPr="00C6633B">
        <w:t>a</w:t>
      </w:r>
      <w:r w:rsidRPr="00C6633B">
        <w:rPr>
          <w:vertAlign w:val="subscript"/>
        </w:rPr>
        <w:t>2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22</w:t>
      </w:r>
      <w:r w:rsidRPr="00C6633B">
        <w:t>x</w:t>
      </w:r>
      <w:r w:rsidRPr="00C6633B">
        <w:rPr>
          <w:vertAlign w:val="subscript"/>
        </w:rPr>
        <w:t>2</w:t>
      </w:r>
      <w:r w:rsidRPr="00C6633B">
        <w:t>+………+a</w:t>
      </w:r>
      <w:r w:rsidRPr="00C6633B">
        <w:rPr>
          <w:vertAlign w:val="subscript"/>
        </w:rPr>
        <w:t>2</w:t>
      </w:r>
      <w:r w:rsidRPr="00C6633B">
        <w:t>n =b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  <w:r w:rsidRPr="00C6633B">
        <w:t>---------------------------------------</w:t>
      </w:r>
    </w:p>
    <w:p w:rsidR="00D50C33" w:rsidRPr="00C6633B" w:rsidRDefault="00D50C33" w:rsidP="00D50C33">
      <w:pPr>
        <w:ind w:firstLine="720"/>
      </w:pPr>
      <w:r w:rsidRPr="00C6633B">
        <w:t>---------------------------------------</w:t>
      </w:r>
    </w:p>
    <w:p w:rsidR="00D50C33" w:rsidRPr="00C6633B" w:rsidRDefault="00D50C33" w:rsidP="00D50C33">
      <w:pPr>
        <w:ind w:firstLine="720"/>
      </w:pPr>
      <w:r w:rsidRPr="00C6633B">
        <w:t>a</w:t>
      </w:r>
      <w:r w:rsidRPr="000334F5">
        <w:rPr>
          <w:vertAlign w:val="subscript"/>
        </w:rPr>
        <w:t>n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 a</w:t>
      </w:r>
      <w:r w:rsidRPr="000334F5">
        <w:rPr>
          <w:vertAlign w:val="subscript"/>
        </w:rPr>
        <w:t>n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+………+a</w:t>
      </w:r>
      <w:r w:rsidRPr="000334F5">
        <w:rPr>
          <w:vertAlign w:val="subscript"/>
        </w:rPr>
        <w:t>nn</w:t>
      </w:r>
      <w:r w:rsidRPr="00C6633B">
        <w:t xml:space="preserve"> =b</w:t>
      </w:r>
      <w:r w:rsidRPr="000334F5">
        <w:rPr>
          <w:vertAlign w:val="subscript"/>
        </w:rPr>
        <w:t>n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from above equations, we get</w:t>
      </w:r>
    </w:p>
    <w:p w:rsidR="00D50C33" w:rsidRPr="00C6633B" w:rsidRDefault="00D50C33" w:rsidP="00D50C33">
      <w:pPr>
        <w:ind w:firstLine="720"/>
      </w:pPr>
      <w:r w:rsidRPr="00C6633B">
        <w:t>x</w:t>
      </w:r>
      <w:r w:rsidRPr="00C6633B">
        <w:rPr>
          <w:vertAlign w:val="subscript"/>
        </w:rPr>
        <w:t>1</w:t>
      </w:r>
      <w:r w:rsidRPr="00C6633B">
        <w:t xml:space="preserve"> = b</w:t>
      </w:r>
      <w:r w:rsidRPr="00C6633B">
        <w:rPr>
          <w:vertAlign w:val="subscript"/>
        </w:rPr>
        <w:t>1</w:t>
      </w:r>
      <w:r w:rsidRPr="00C6633B">
        <w:t>/a</w:t>
      </w:r>
      <w:r w:rsidRPr="00C6633B">
        <w:rPr>
          <w:vertAlign w:val="subscript"/>
        </w:rPr>
        <w:t>11</w:t>
      </w:r>
    </w:p>
    <w:p w:rsidR="00D50C33" w:rsidRPr="00C6633B" w:rsidRDefault="00D50C33" w:rsidP="00D50C33">
      <w:pPr>
        <w:ind w:firstLine="720"/>
      </w:pPr>
      <w:r w:rsidRPr="00C6633B">
        <w:t>x</w:t>
      </w:r>
      <w:r w:rsidRPr="00C6633B">
        <w:rPr>
          <w:vertAlign w:val="subscript"/>
        </w:rPr>
        <w:t>2</w:t>
      </w:r>
      <w:r w:rsidRPr="00C6633B">
        <w:t xml:space="preserve"> = </w:t>
      </w:r>
      <w:r w:rsidRPr="00C6633B">
        <w:rPr>
          <w:position w:val="-32"/>
        </w:rPr>
        <w:object w:dxaOrig="2700" w:dyaOrig="760">
          <v:shape id="_x0000_i1285" type="#_x0000_t75" style="width:135.75pt;height:38.25pt" o:ole="">
            <v:imagedata r:id="rId488" o:title=""/>
          </v:shape>
          <o:OLEObject Type="Embed" ProgID="Equation.3" ShapeID="_x0000_i1285" DrawAspect="Content" ObjectID="_1566732136" r:id="rId489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The method of constructing the exact solution is called method of forward substitution.</w:t>
      </w:r>
    </w:p>
    <w:p w:rsidR="00D50C33" w:rsidRDefault="00D50C33" w:rsidP="00D50C33">
      <w:pPr>
        <w:spacing w:line="360" w:lineRule="auto"/>
        <w:rPr>
          <w:b/>
        </w:rPr>
      </w:pPr>
    </w:p>
    <w:p w:rsidR="00D50C33" w:rsidRPr="00C451DB" w:rsidRDefault="00D50C33" w:rsidP="00D50C33">
      <w:pPr>
        <w:spacing w:line="360" w:lineRule="auto"/>
        <w:rPr>
          <w:b/>
        </w:rPr>
      </w:pPr>
      <w:r w:rsidRPr="00C451DB">
        <w:rPr>
          <w:b/>
        </w:rPr>
        <w:t>Upper triangular system: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Suppose the co-efficient matrix A is such that all the elements below the leading diagonal are all zero. i.e A is an upper triangular matrix of the form.</w:t>
      </w:r>
    </w:p>
    <w:p w:rsidR="00D50C33" w:rsidRPr="00C6633B" w:rsidRDefault="00D50C33" w:rsidP="00D50C33">
      <w:pPr>
        <w:ind w:firstLine="720"/>
      </w:pPr>
      <w:r w:rsidRPr="00C6633B">
        <w:rPr>
          <w:position w:val="-68"/>
        </w:rPr>
        <w:object w:dxaOrig="3580" w:dyaOrig="1480">
          <v:shape id="_x0000_i1286" type="#_x0000_t75" style="width:178.5pt;height:74.25pt" o:ole="">
            <v:imagedata r:id="rId490" o:title=""/>
          </v:shape>
          <o:OLEObject Type="Embed" ProgID="Equation.3" ShapeID="_x0000_i1286" DrawAspect="Content" ObjectID="_1566732137" r:id="rId491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Above system can be of the form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a</w:t>
      </w:r>
      <w:r w:rsidRPr="00C6633B">
        <w:rPr>
          <w:vertAlign w:val="subscript"/>
        </w:rPr>
        <w:t>1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12</w:t>
      </w:r>
      <w:r w:rsidRPr="00C6633B">
        <w:t>x</w:t>
      </w:r>
      <w:r w:rsidRPr="00C6633B">
        <w:rPr>
          <w:vertAlign w:val="subscript"/>
        </w:rPr>
        <w:t>2</w:t>
      </w:r>
      <w:r w:rsidRPr="00C6633B">
        <w:t>+………+a</w:t>
      </w:r>
      <w:r w:rsidRPr="00C6633B">
        <w:rPr>
          <w:vertAlign w:val="subscript"/>
        </w:rPr>
        <w:t>1</w:t>
      </w:r>
      <w:r w:rsidRPr="00FF0579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left="720" w:firstLine="720"/>
      </w:pPr>
      <w:r w:rsidRPr="00C6633B">
        <w:t>a</w:t>
      </w:r>
      <w:r w:rsidRPr="00C6633B">
        <w:rPr>
          <w:vertAlign w:val="subscript"/>
        </w:rPr>
        <w:t>22</w:t>
      </w:r>
      <w:r w:rsidRPr="00C6633B">
        <w:t>x</w:t>
      </w:r>
      <w:r w:rsidRPr="00C6633B">
        <w:rPr>
          <w:vertAlign w:val="subscript"/>
        </w:rPr>
        <w:t>2</w:t>
      </w:r>
      <w:r w:rsidRPr="00C6633B">
        <w:t>+………+a</w:t>
      </w:r>
      <w:r w:rsidRPr="00C6633B">
        <w:rPr>
          <w:vertAlign w:val="subscript"/>
        </w:rPr>
        <w:t>2</w:t>
      </w:r>
      <w:r w:rsidRPr="00FF0579">
        <w:rPr>
          <w:vertAlign w:val="subscript"/>
        </w:rPr>
        <w:t>n</w:t>
      </w:r>
      <w:r w:rsidRPr="00C6633B">
        <w:t xml:space="preserve"> =b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  <w:r w:rsidRPr="00C6633B">
        <w:t>---------------------------------------</w:t>
      </w:r>
    </w:p>
    <w:p w:rsidR="00D50C33" w:rsidRPr="00C6633B" w:rsidRDefault="00D50C33" w:rsidP="00D50C33">
      <w:pPr>
        <w:ind w:firstLine="720"/>
      </w:pPr>
      <w:r w:rsidRPr="00C6633B">
        <w:t>---------------------------------------</w:t>
      </w:r>
    </w:p>
    <w:p w:rsidR="00D50C33" w:rsidRPr="00C6633B" w:rsidRDefault="00D50C33" w:rsidP="00D50C33">
      <w:pPr>
        <w:ind w:firstLine="720"/>
      </w:pPr>
      <w:r w:rsidRPr="00C6633B">
        <w:t>a</w:t>
      </w:r>
      <w:r w:rsidRPr="00FF0579">
        <w:rPr>
          <w:vertAlign w:val="subscript"/>
        </w:rPr>
        <w:t>n</w:t>
      </w:r>
      <w:r w:rsidRPr="00C6633B">
        <w:rPr>
          <w:vertAlign w:val="subscript"/>
        </w:rPr>
        <w:t>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a</w:t>
      </w:r>
      <w:r w:rsidRPr="00FF0579">
        <w:rPr>
          <w:vertAlign w:val="subscript"/>
        </w:rPr>
        <w:t>n</w:t>
      </w:r>
      <w:r w:rsidRPr="00C6633B">
        <w:rPr>
          <w:vertAlign w:val="subscript"/>
        </w:rPr>
        <w:t>2</w:t>
      </w:r>
      <w:r w:rsidRPr="00C6633B">
        <w:t>x</w:t>
      </w:r>
      <w:r w:rsidRPr="00C6633B">
        <w:rPr>
          <w:vertAlign w:val="subscript"/>
        </w:rPr>
        <w:t>2</w:t>
      </w:r>
      <w:r w:rsidRPr="00C6633B">
        <w:t>+………+a</w:t>
      </w:r>
      <w:r w:rsidRPr="00FF0579">
        <w:rPr>
          <w:vertAlign w:val="subscript"/>
        </w:rPr>
        <w:t>nn</w:t>
      </w:r>
      <w:r w:rsidRPr="00C6633B">
        <w:t xml:space="preserve"> =b</w:t>
      </w:r>
      <w:r w:rsidRPr="00FF0579">
        <w:rPr>
          <w:vertAlign w:val="subscript"/>
        </w:rPr>
        <w:t>n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from the above equations, we get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x</w:t>
      </w:r>
      <w:r w:rsidRPr="00FF0579">
        <w:rPr>
          <w:vertAlign w:val="subscript"/>
        </w:rPr>
        <w:t>n</w:t>
      </w:r>
      <w:r w:rsidRPr="00C6633B">
        <w:t xml:space="preserve"> = b</w:t>
      </w:r>
      <w:r w:rsidRPr="00FF0579">
        <w:rPr>
          <w:vertAlign w:val="subscript"/>
        </w:rPr>
        <w:t>n</w:t>
      </w:r>
    </w:p>
    <w:p w:rsidR="00D50C33" w:rsidRPr="00C6633B" w:rsidRDefault="00D50C33" w:rsidP="00D50C33">
      <w:pPr>
        <w:ind w:firstLine="720"/>
      </w:pPr>
      <w:r w:rsidRPr="00C6633B">
        <w:rPr>
          <w:position w:val="-30"/>
        </w:rPr>
        <w:object w:dxaOrig="2140" w:dyaOrig="700">
          <v:shape id="_x0000_i1287" type="#_x0000_t75" style="width:106.5pt;height:34.5pt" o:ole="">
            <v:imagedata r:id="rId492" o:title=""/>
          </v:shape>
          <o:OLEObject Type="Embed" ProgID="Equation.3" ShapeID="_x0000_i1287" DrawAspect="Content" ObjectID="_1566732138" r:id="rId493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=</w:t>
      </w:r>
      <w:r w:rsidRPr="00FF0579">
        <w:rPr>
          <w:position w:val="-34"/>
        </w:rPr>
        <w:object w:dxaOrig="2360" w:dyaOrig="740">
          <v:shape id="_x0000_i1288" type="#_x0000_t75" style="width:117.75pt;height:37.5pt" o:ole="">
            <v:imagedata r:id="rId494" o:title=""/>
          </v:shape>
          <o:OLEObject Type="Embed" ProgID="Equation.3" ShapeID="_x0000_i1288" DrawAspect="Content" ObjectID="_1566732139" r:id="rId495"/>
        </w:object>
      </w:r>
      <w:r w:rsidRPr="00C6633B">
        <w:t xml:space="preserve"> and so on.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The method of constructing the exact solution is called method of backward substitution.</w:t>
      </w:r>
    </w:p>
    <w:p w:rsidR="00D50C33" w:rsidRPr="00C6633B" w:rsidRDefault="00D50C33" w:rsidP="00D50C33">
      <w:pPr>
        <w:ind w:firstLine="720"/>
      </w:pPr>
    </w:p>
    <w:p w:rsidR="00D50C33" w:rsidRPr="00FF0579" w:rsidRDefault="00D50C33" w:rsidP="00D50C33">
      <w:pPr>
        <w:rPr>
          <w:b/>
        </w:rPr>
      </w:pPr>
      <w:r w:rsidRPr="00FF0579">
        <w:rPr>
          <w:b/>
        </w:rPr>
        <w:t>Solution of linear systems – Direct methods</w:t>
      </w:r>
    </w:p>
    <w:p w:rsidR="00D50C33" w:rsidRPr="00C6633B" w:rsidRDefault="00D50C33" w:rsidP="00D50C33">
      <w:pPr>
        <w:ind w:firstLine="720"/>
      </w:pPr>
    </w:p>
    <w:p w:rsidR="00D50C33" w:rsidRPr="00FA490F" w:rsidRDefault="00D50C33" w:rsidP="00D50C33">
      <w:pPr>
        <w:rPr>
          <w:b/>
        </w:rPr>
      </w:pPr>
      <w:r>
        <w:rPr>
          <w:b/>
        </w:rPr>
        <w:t xml:space="preserve">1. </w:t>
      </w:r>
      <w:r w:rsidRPr="00FA490F">
        <w:rPr>
          <w:b/>
        </w:rPr>
        <w:t>Gauss Elimination method</w:t>
      </w:r>
    </w:p>
    <w:p w:rsidR="00D50C33" w:rsidRPr="00C6633B" w:rsidRDefault="00D50C33" w:rsidP="00D50C33"/>
    <w:p w:rsidR="00D50C33" w:rsidRPr="00C6633B" w:rsidRDefault="00CF584A" w:rsidP="00D50C33">
      <w:r>
        <w:t>Consider the system of equations</w:t>
      </w:r>
      <w:r w:rsidR="00D50C33" w:rsidRPr="00C6633B">
        <w:t xml:space="preserve"> for n=3</w:t>
      </w:r>
    </w:p>
    <w:p w:rsidR="00D50C33" w:rsidRPr="00C6633B" w:rsidRDefault="00D50C33" w:rsidP="00D50C33">
      <w:pPr>
        <w:ind w:firstLine="720"/>
      </w:pPr>
      <w:r w:rsidRPr="00C6633B">
        <w:t>a</w:t>
      </w:r>
      <w:r w:rsidRPr="00C6633B">
        <w:rPr>
          <w:vertAlign w:val="subscript"/>
        </w:rPr>
        <w:t>1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1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13</w:t>
      </w:r>
      <w:r w:rsidRPr="00C6633B">
        <w:t>x</w:t>
      </w:r>
      <w:r w:rsidRPr="00C6633B">
        <w:rPr>
          <w:vertAlign w:val="subscript"/>
        </w:rPr>
        <w:t>3</w:t>
      </w:r>
      <w:r w:rsidRPr="00C6633B">
        <w:t xml:space="preserve"> =b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</w:pPr>
      <w:r w:rsidRPr="00C6633B">
        <w:t>a</w:t>
      </w:r>
      <w:r w:rsidRPr="00C6633B">
        <w:rPr>
          <w:vertAlign w:val="subscript"/>
        </w:rPr>
        <w:t>2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2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23</w:t>
      </w:r>
      <w:r w:rsidRPr="00C6633B">
        <w:t>x</w:t>
      </w:r>
      <w:r w:rsidRPr="00C6633B">
        <w:rPr>
          <w:vertAlign w:val="subscript"/>
        </w:rPr>
        <w:t>3</w:t>
      </w:r>
      <w:r w:rsidRPr="00C6633B">
        <w:t xml:space="preserve"> =b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  <w:r w:rsidRPr="00C6633B">
        <w:t>a</w:t>
      </w:r>
      <w:r w:rsidRPr="00C6633B">
        <w:rPr>
          <w:vertAlign w:val="subscript"/>
        </w:rPr>
        <w:t>31</w:t>
      </w:r>
      <w:r w:rsidRPr="00C6633B">
        <w:t xml:space="preserve"> x</w:t>
      </w:r>
      <w:r w:rsidRPr="00C6633B">
        <w:rPr>
          <w:vertAlign w:val="subscript"/>
        </w:rPr>
        <w:t>1</w:t>
      </w:r>
      <w:r w:rsidRPr="00C6633B">
        <w:t>+a</w:t>
      </w:r>
      <w:r w:rsidRPr="00C6633B">
        <w:rPr>
          <w:vertAlign w:val="subscript"/>
        </w:rPr>
        <w:t>32</w:t>
      </w:r>
      <w:r w:rsidRPr="00C6633B">
        <w:t>x</w:t>
      </w:r>
      <w:r w:rsidRPr="00C6633B">
        <w:rPr>
          <w:vertAlign w:val="subscript"/>
        </w:rPr>
        <w:t>2</w:t>
      </w:r>
      <w:r w:rsidRPr="00C6633B">
        <w:t>+a</w:t>
      </w:r>
      <w:r w:rsidRPr="00C6633B">
        <w:rPr>
          <w:vertAlign w:val="subscript"/>
        </w:rPr>
        <w:t>33</w:t>
      </w:r>
      <w:r w:rsidRPr="00C6633B">
        <w:t>x</w:t>
      </w:r>
      <w:r w:rsidRPr="00C6633B">
        <w:rPr>
          <w:vertAlign w:val="subscript"/>
        </w:rPr>
        <w:t>3</w:t>
      </w:r>
      <w:r w:rsidRPr="00C6633B">
        <w:t xml:space="preserve"> =b3</w:t>
      </w:r>
    </w:p>
    <w:p w:rsidR="00D50C33" w:rsidRPr="00C6633B" w:rsidRDefault="00D50C33" w:rsidP="00D50C33">
      <w:pPr>
        <w:ind w:firstLine="720"/>
      </w:pPr>
    </w:p>
    <w:p w:rsidR="00D50C33" w:rsidRPr="00C6633B" w:rsidRDefault="00CF584A" w:rsidP="00D50C33">
      <w:pPr>
        <w:ind w:firstLine="720"/>
      </w:pPr>
      <w:r>
        <w:t>the Aug</w:t>
      </w:r>
      <w:r w:rsidR="00D50C33" w:rsidRPr="00C6633B">
        <w:t xml:space="preserve">mented matrix of this system is </w:t>
      </w:r>
    </w:p>
    <w:p w:rsidR="00D50C33" w:rsidRPr="00C6633B" w:rsidRDefault="00CF584A" w:rsidP="00D50C33">
      <w:pPr>
        <w:ind w:firstLine="720"/>
      </w:pPr>
      <w:r>
        <w:rPr>
          <w:position w:val="-10"/>
        </w:rPr>
        <w:t>‘</w:t>
      </w:r>
      <w:r w:rsidR="00D50C33" w:rsidRPr="00C6633B">
        <w:rPr>
          <w:position w:val="-50"/>
        </w:rPr>
        <w:object w:dxaOrig="2200" w:dyaOrig="1120">
          <v:shape id="_x0000_i1289" type="#_x0000_t75" style="width:110.25pt;height:56.25pt" o:ole="">
            <v:imagedata r:id="rId496" o:title=""/>
          </v:shape>
          <o:OLEObject Type="Embed" ProgID="Equation.3" ShapeID="_x0000_i1289" DrawAspect="Content" ObjectID="_1566732140" r:id="rId497"/>
        </w:object>
      </w:r>
    </w:p>
    <w:p w:rsidR="00D50C33" w:rsidRPr="00C6633B" w:rsidRDefault="00D50C33" w:rsidP="00D50C33">
      <w:pPr>
        <w:ind w:firstLine="720"/>
      </w:pPr>
      <w:r w:rsidRPr="00C6633B">
        <w:t>Applying R</w:t>
      </w:r>
      <w:r w:rsidRPr="00C6633B">
        <w:rPr>
          <w:vertAlign w:val="subscript"/>
        </w:rPr>
        <w:t>2</w:t>
      </w:r>
      <w:r w:rsidRPr="00C6633B">
        <w:t xml:space="preserve"> → R</w:t>
      </w:r>
      <w:r w:rsidRPr="00C6633B">
        <w:rPr>
          <w:vertAlign w:val="subscript"/>
        </w:rPr>
        <w:t>2</w:t>
      </w:r>
      <w:r w:rsidRPr="00C6633B">
        <w:t xml:space="preserve"> –a</w:t>
      </w:r>
      <w:r w:rsidRPr="00C6633B">
        <w:rPr>
          <w:vertAlign w:val="subscript"/>
        </w:rPr>
        <w:t>21</w:t>
      </w:r>
      <w:r w:rsidRPr="00C6633B">
        <w:t>/a</w:t>
      </w:r>
      <w:r w:rsidRPr="00C6633B">
        <w:rPr>
          <w:vertAlign w:val="subscript"/>
        </w:rPr>
        <w:t>11</w:t>
      </w:r>
      <w:r w:rsidRPr="00C6633B">
        <w:t xml:space="preserve"> R</w:t>
      </w:r>
      <w:r w:rsidRPr="00C6633B">
        <w:rPr>
          <w:vertAlign w:val="subscript"/>
        </w:rPr>
        <w:t>1</w:t>
      </w:r>
      <w:r w:rsidRPr="00C6633B">
        <w:t xml:space="preserve">       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>-a</w:t>
      </w:r>
      <w:r w:rsidRPr="00C6633B">
        <w:rPr>
          <w:vertAlign w:val="superscript"/>
        </w:rPr>
        <w:t>31</w:t>
      </w:r>
      <w:r w:rsidRPr="00C6633B">
        <w:t>/a</w:t>
      </w:r>
      <w:r w:rsidRPr="00C6633B">
        <w:rPr>
          <w:vertAlign w:val="subscript"/>
        </w:rPr>
        <w:t>11</w:t>
      </w:r>
      <w:r w:rsidRPr="00C6633B">
        <w:t xml:space="preserve"> R</w:t>
      </w:r>
      <w:r w:rsidRPr="00C6633B">
        <w:rPr>
          <w:vertAlign w:val="subscript"/>
        </w:rPr>
        <w:t>1</w:t>
      </w:r>
      <w:r w:rsidRPr="00C6633B">
        <w:t>, we get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rPr>
          <w:position w:val="-10"/>
        </w:rPr>
        <w:object w:dxaOrig="940" w:dyaOrig="340">
          <v:shape id="_x0000_i1290" type="#_x0000_t75" style="width:47.25pt;height:16.5pt" o:ole="">
            <v:imagedata r:id="rId498" o:title=""/>
          </v:shape>
          <o:OLEObject Type="Embed" ProgID="Equation.3" ShapeID="_x0000_i1290" DrawAspect="Content" ObjectID="_1566732141" r:id="rId499"/>
        </w:object>
      </w:r>
      <w:r w:rsidRPr="00C6633B">
        <w:rPr>
          <w:position w:val="-50"/>
        </w:rPr>
        <w:object w:dxaOrig="2299" w:dyaOrig="1120">
          <v:shape id="_x0000_i1291" type="#_x0000_t75" style="width:115.5pt;height:56.25pt" o:ole="">
            <v:imagedata r:id="rId500" o:title=""/>
          </v:shape>
          <o:OLEObject Type="Embed" ProgID="Equation.3" ShapeID="_x0000_i1291" DrawAspect="Content" ObjectID="_1566732142" r:id="rId501"/>
        </w:objec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Where α</w:t>
      </w:r>
      <w:r w:rsidRPr="00C6633B">
        <w:rPr>
          <w:vertAlign w:val="subscript"/>
        </w:rPr>
        <w:t>22</w:t>
      </w:r>
      <w:r w:rsidRPr="00C6633B">
        <w:t xml:space="preserve"> = a</w:t>
      </w:r>
      <w:r w:rsidRPr="00C6633B">
        <w:rPr>
          <w:vertAlign w:val="subscript"/>
        </w:rPr>
        <w:t>22</w:t>
      </w:r>
      <w:r w:rsidRPr="00C6633B">
        <w:t xml:space="preserve"> – (a</w:t>
      </w:r>
      <w:r w:rsidRPr="00C6633B">
        <w:rPr>
          <w:vertAlign w:val="subscript"/>
        </w:rPr>
        <w:t>21</w:t>
      </w:r>
      <w:r w:rsidRPr="00C6633B">
        <w:t>/a</w:t>
      </w:r>
      <w:r w:rsidRPr="00C6633B">
        <w:rPr>
          <w:vertAlign w:val="subscript"/>
        </w:rPr>
        <w:t>11</w:t>
      </w:r>
      <w:r w:rsidRPr="00C6633B">
        <w:t>) a</w:t>
      </w:r>
      <w:r w:rsidRPr="00C6633B">
        <w:rPr>
          <w:vertAlign w:val="subscript"/>
        </w:rPr>
        <w:t>12</w:t>
      </w:r>
      <w:r w:rsidRPr="00C6633B">
        <w:t xml:space="preserve"> </w:t>
      </w:r>
      <w:r w:rsidRPr="00C6633B">
        <w:tab/>
        <w:t>α</w:t>
      </w:r>
      <w:r w:rsidRPr="00C6633B">
        <w:rPr>
          <w:vertAlign w:val="subscript"/>
        </w:rPr>
        <w:t>23</w:t>
      </w:r>
      <w:r w:rsidRPr="00C6633B">
        <w:t>=  a</w:t>
      </w:r>
      <w:r w:rsidRPr="00C6633B">
        <w:rPr>
          <w:vertAlign w:val="subscript"/>
        </w:rPr>
        <w:t>23</w:t>
      </w:r>
      <w:r w:rsidRPr="00C6633B">
        <w:t xml:space="preserve"> – (a</w:t>
      </w:r>
      <w:r w:rsidRPr="00C6633B">
        <w:rPr>
          <w:vertAlign w:val="subscript"/>
        </w:rPr>
        <w:t>21</w:t>
      </w:r>
      <w:r w:rsidRPr="00C6633B">
        <w:t>/a</w:t>
      </w:r>
      <w:r w:rsidRPr="00C6633B">
        <w:rPr>
          <w:vertAlign w:val="subscript"/>
        </w:rPr>
        <w:t>11</w:t>
      </w:r>
      <w:r w:rsidRPr="00C6633B">
        <w:t>)a</w:t>
      </w:r>
      <w:r w:rsidRPr="00C6633B">
        <w:rPr>
          <w:vertAlign w:val="subscript"/>
        </w:rPr>
        <w:t>13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ab/>
        <w:t>α</w:t>
      </w:r>
      <w:r w:rsidRPr="00C6633B">
        <w:rPr>
          <w:vertAlign w:val="subscript"/>
        </w:rPr>
        <w:t>32</w:t>
      </w:r>
      <w:r w:rsidRPr="00C6633B">
        <w:t xml:space="preserve"> = a</w:t>
      </w:r>
      <w:r w:rsidRPr="00C6633B">
        <w:rPr>
          <w:vertAlign w:val="subscript"/>
        </w:rPr>
        <w:t>32</w:t>
      </w:r>
      <w:r w:rsidRPr="00C6633B">
        <w:t>-(a</w:t>
      </w:r>
      <w:r w:rsidRPr="00C6633B">
        <w:rPr>
          <w:vertAlign w:val="subscript"/>
        </w:rPr>
        <w:t>31</w:t>
      </w:r>
      <w:r w:rsidRPr="00C6633B">
        <w:t>/a</w:t>
      </w:r>
      <w:r w:rsidRPr="00C6633B">
        <w:rPr>
          <w:vertAlign w:val="subscript"/>
        </w:rPr>
        <w:t>11</w:t>
      </w:r>
      <w:r w:rsidRPr="00C6633B">
        <w:t>) a</w:t>
      </w:r>
      <w:r w:rsidRPr="00C6633B">
        <w:rPr>
          <w:vertAlign w:val="subscript"/>
        </w:rPr>
        <w:t>12</w:t>
      </w:r>
      <w:r w:rsidRPr="00C6633B">
        <w:tab/>
        <w:t>α</w:t>
      </w:r>
      <w:r w:rsidRPr="00C6633B">
        <w:rPr>
          <w:vertAlign w:val="subscript"/>
        </w:rPr>
        <w:t>33</w:t>
      </w:r>
      <w:r w:rsidRPr="00C6633B">
        <w:t xml:space="preserve"> = a</w:t>
      </w:r>
      <w:r w:rsidRPr="00C6633B">
        <w:rPr>
          <w:vertAlign w:val="subscript"/>
        </w:rPr>
        <w:t>33</w:t>
      </w:r>
      <w:r w:rsidRPr="00C6633B">
        <w:t>-(a</w:t>
      </w:r>
      <w:r w:rsidRPr="00C6633B">
        <w:rPr>
          <w:vertAlign w:val="subscript"/>
        </w:rPr>
        <w:t>31</w:t>
      </w:r>
      <w:r w:rsidRPr="00C6633B">
        <w:t>/a</w:t>
      </w:r>
      <w:r w:rsidRPr="00C6633B">
        <w:rPr>
          <w:vertAlign w:val="subscript"/>
        </w:rPr>
        <w:t>11</w:t>
      </w:r>
      <w:r w:rsidRPr="00C6633B">
        <w:t>)a</w:t>
      </w:r>
      <w:r w:rsidRPr="00C6633B">
        <w:rPr>
          <w:vertAlign w:val="subscript"/>
        </w:rPr>
        <w:t>13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ab/>
        <w:t>β</w:t>
      </w:r>
      <w:r w:rsidRPr="00C6633B">
        <w:rPr>
          <w:vertAlign w:val="subscript"/>
        </w:rPr>
        <w:t>2</w:t>
      </w:r>
      <w:r w:rsidRPr="00C6633B">
        <w:t xml:space="preserve"> = b</w:t>
      </w:r>
      <w:r w:rsidRPr="00C6633B">
        <w:rPr>
          <w:vertAlign w:val="subscript"/>
        </w:rPr>
        <w:t>2</w:t>
      </w:r>
      <w:r w:rsidRPr="00C6633B">
        <w:t>-(a</w:t>
      </w:r>
      <w:r w:rsidRPr="00C6633B">
        <w:rPr>
          <w:vertAlign w:val="subscript"/>
        </w:rPr>
        <w:t>21</w:t>
      </w:r>
      <w:r w:rsidRPr="00C6633B">
        <w:t>/a</w:t>
      </w:r>
      <w:r w:rsidRPr="00C6633B">
        <w:rPr>
          <w:vertAlign w:val="subscript"/>
        </w:rPr>
        <w:t>11</w:t>
      </w:r>
      <w:r w:rsidRPr="00C6633B">
        <w:t>)b</w:t>
      </w:r>
      <w:r w:rsidRPr="00C6633B">
        <w:rPr>
          <w:vertAlign w:val="subscript"/>
        </w:rPr>
        <w:t>1</w:t>
      </w:r>
      <w:r w:rsidRPr="00C6633B">
        <w:t xml:space="preserve"> </w:t>
      </w:r>
      <w:r w:rsidRPr="00C6633B">
        <w:tab/>
      </w:r>
      <w:r w:rsidRPr="00C6633B">
        <w:tab/>
        <w:t>β</w:t>
      </w:r>
      <w:r w:rsidRPr="00C6633B">
        <w:rPr>
          <w:vertAlign w:val="subscript"/>
        </w:rPr>
        <w:t>3</w:t>
      </w:r>
      <w:r w:rsidRPr="00C6633B">
        <w:t xml:space="preserve"> = b</w:t>
      </w:r>
      <w:r w:rsidRPr="00C6633B">
        <w:rPr>
          <w:vertAlign w:val="subscript"/>
        </w:rPr>
        <w:t>3</w:t>
      </w:r>
      <w:r w:rsidRPr="00C6633B">
        <w:t>-(a</w:t>
      </w:r>
      <w:r w:rsidRPr="00C6633B">
        <w:rPr>
          <w:vertAlign w:val="subscript"/>
        </w:rPr>
        <w:t>31</w:t>
      </w:r>
      <w:r w:rsidRPr="00C6633B">
        <w:t>/a</w:t>
      </w:r>
      <w:r w:rsidRPr="00C6633B">
        <w:rPr>
          <w:vertAlign w:val="subscript"/>
        </w:rPr>
        <w:t>11</w:t>
      </w:r>
      <w:r w:rsidRPr="00C6633B">
        <w:t>)b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where a</w:t>
      </w:r>
      <w:r w:rsidRPr="00C6633B">
        <w:rPr>
          <w:vertAlign w:val="subscript"/>
        </w:rPr>
        <w:t>11</w:t>
      </w:r>
      <w:r w:rsidRPr="00C6633B">
        <w:t xml:space="preserve"> ≠ 0 and a</w:t>
      </w:r>
      <w:r w:rsidRPr="00C6633B">
        <w:rPr>
          <w:vertAlign w:val="subscript"/>
        </w:rPr>
        <w:t>11</w:t>
      </w:r>
      <w:r w:rsidRPr="00C6633B">
        <w:t xml:space="preserve"> is called first pi</w:t>
      </w:r>
      <w:r>
        <w:t>v</w:t>
      </w:r>
      <w:r w:rsidRPr="00C6633B">
        <w:t>ot.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-a</w:t>
      </w:r>
      <w:r w:rsidRPr="00C6633B">
        <w:rPr>
          <w:vertAlign w:val="subscript"/>
        </w:rPr>
        <w:t>21</w:t>
      </w:r>
      <w:r w:rsidRPr="00C6633B">
        <w:t>/a</w:t>
      </w:r>
      <w:r w:rsidRPr="00C6633B">
        <w:rPr>
          <w:vertAlign w:val="subscript"/>
        </w:rPr>
        <w:t>11</w:t>
      </w:r>
      <w:r w:rsidRPr="00C6633B">
        <w:t>, -a</w:t>
      </w:r>
      <w:r w:rsidRPr="00C6633B">
        <w:rPr>
          <w:vertAlign w:val="subscript"/>
        </w:rPr>
        <w:t>31</w:t>
      </w:r>
      <w:r w:rsidRPr="00C6633B">
        <w:t>/a</w:t>
      </w:r>
      <w:r w:rsidRPr="00C6633B">
        <w:rPr>
          <w:vertAlign w:val="subscript"/>
        </w:rPr>
        <w:t>11</w:t>
      </w:r>
      <w:r w:rsidRPr="00C6633B">
        <w:t xml:space="preserve"> are multipliers for the first stage.</w:t>
      </w:r>
    </w:p>
    <w:p w:rsidR="00D50C33" w:rsidRPr="00C6633B" w:rsidRDefault="00D50C33" w:rsidP="00D50C33">
      <w:pPr>
        <w:spacing w:line="360" w:lineRule="auto"/>
        <w:ind w:firstLine="720"/>
      </w:pPr>
      <w:r w:rsidRPr="00C6633B">
        <w:t>Now Applying R</w:t>
      </w:r>
      <w:r w:rsidRPr="00C6633B">
        <w:rPr>
          <w:vertAlign w:val="subscript"/>
        </w:rPr>
        <w:t>3</w:t>
      </w:r>
      <w:r w:rsidRPr="00C6633B">
        <w:t>→R</w:t>
      </w:r>
      <w:r w:rsidRPr="00C6633B">
        <w:rPr>
          <w:vertAlign w:val="subscript"/>
        </w:rPr>
        <w:t>3</w:t>
      </w:r>
      <w:r w:rsidRPr="00C6633B">
        <w:t xml:space="preserve"> – α</w:t>
      </w:r>
      <w:r w:rsidRPr="00C6633B">
        <w:rPr>
          <w:vertAlign w:val="subscript"/>
        </w:rPr>
        <w:t>32</w:t>
      </w:r>
      <w:r w:rsidRPr="00C6633B">
        <w:t>/α</w:t>
      </w:r>
      <w:r w:rsidRPr="00C6633B">
        <w:rPr>
          <w:vertAlign w:val="subscript"/>
        </w:rPr>
        <w:t>22</w:t>
      </w:r>
      <w:r w:rsidRPr="00C6633B">
        <w:t>(R</w:t>
      </w:r>
      <w:r w:rsidRPr="00C6633B">
        <w:rPr>
          <w:vertAlign w:val="subscript"/>
        </w:rPr>
        <w:t>1</w:t>
      </w:r>
      <w:r w:rsidRPr="00C6633B">
        <w:t>) we get</w:t>
      </w:r>
    </w:p>
    <w:p w:rsidR="00D50C33" w:rsidRPr="00C6633B" w:rsidRDefault="00D50C33" w:rsidP="00D50C33">
      <w:pPr>
        <w:ind w:firstLine="720"/>
      </w:pPr>
      <w:r w:rsidRPr="00C6633B">
        <w:t>[AB] ~</w:t>
      </w:r>
      <w:r w:rsidRPr="00C6633B">
        <w:rPr>
          <w:position w:val="-50"/>
        </w:rPr>
        <w:object w:dxaOrig="2260" w:dyaOrig="1120">
          <v:shape id="_x0000_i1292" type="#_x0000_t75" style="width:112.5pt;height:56.25pt" o:ole="">
            <v:imagedata r:id="rId502" o:title=""/>
          </v:shape>
          <o:OLEObject Type="Embed" ProgID="Equation.3" ShapeID="_x0000_i1292" DrawAspect="Content" ObjectID="_1566732143" r:id="rId503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Where γ</w:t>
      </w:r>
      <w:r w:rsidRPr="00C6633B">
        <w:rPr>
          <w:vertAlign w:val="subscript"/>
        </w:rPr>
        <w:t>33</w:t>
      </w:r>
      <w:r w:rsidRPr="00C6633B">
        <w:t xml:space="preserve"> = α</w:t>
      </w:r>
      <w:r w:rsidRPr="00C6633B">
        <w:rPr>
          <w:vertAlign w:val="subscript"/>
        </w:rPr>
        <w:t>33</w:t>
      </w:r>
      <w:r w:rsidRPr="00C6633B">
        <w:t xml:space="preserve"> – (α</w:t>
      </w:r>
      <w:r w:rsidRPr="00C6633B">
        <w:rPr>
          <w:vertAlign w:val="subscript"/>
        </w:rPr>
        <w:t>32</w:t>
      </w:r>
      <w:r w:rsidRPr="00C6633B">
        <w:t>/α</w:t>
      </w:r>
      <w:r w:rsidRPr="00C6633B">
        <w:rPr>
          <w:vertAlign w:val="subscript"/>
        </w:rPr>
        <w:t>22</w:t>
      </w:r>
      <w:r w:rsidRPr="00C6633B">
        <w:t>) α</w:t>
      </w:r>
      <w:r w:rsidRPr="00C6633B">
        <w:rPr>
          <w:vertAlign w:val="subscript"/>
        </w:rPr>
        <w:t>23</w:t>
      </w:r>
    </w:p>
    <w:p w:rsidR="00D50C33" w:rsidRDefault="00D50C33" w:rsidP="00D50C33">
      <w:pPr>
        <w:ind w:firstLine="720"/>
        <w:rPr>
          <w:vertAlign w:val="subscript"/>
        </w:rPr>
      </w:pPr>
      <w:r w:rsidRPr="00C6633B">
        <w:t>∆</w:t>
      </w:r>
      <w:r w:rsidRPr="00C6633B">
        <w:rPr>
          <w:vertAlign w:val="subscript"/>
        </w:rPr>
        <w:t>3</w:t>
      </w:r>
      <w:r w:rsidRPr="00C6633B">
        <w:t xml:space="preserve"> = β</w:t>
      </w:r>
      <w:r w:rsidRPr="00C6633B">
        <w:rPr>
          <w:vertAlign w:val="subscript"/>
        </w:rPr>
        <w:t>3</w:t>
      </w:r>
      <w:r w:rsidRPr="00C6633B">
        <w:t xml:space="preserve"> -(α</w:t>
      </w:r>
      <w:r w:rsidRPr="00C6633B">
        <w:rPr>
          <w:vertAlign w:val="subscript"/>
        </w:rPr>
        <w:t>32</w:t>
      </w:r>
      <w:r w:rsidRPr="00C6633B">
        <w:t>/α</w:t>
      </w:r>
      <w:r w:rsidRPr="00C6633B">
        <w:rPr>
          <w:vertAlign w:val="subscript"/>
        </w:rPr>
        <w:t>22</w:t>
      </w:r>
      <w:r w:rsidRPr="00C6633B">
        <w:t>) β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Here we assume α</w:t>
      </w:r>
      <w:r w:rsidRPr="00C6633B">
        <w:rPr>
          <w:vertAlign w:val="subscript"/>
        </w:rPr>
        <w:t>22</w:t>
      </w:r>
      <w:r w:rsidRPr="00C6633B">
        <w:t xml:space="preserve"> ≠ 0  and New Pivot is  α</w:t>
      </w:r>
      <w:r w:rsidRPr="00C6633B">
        <w:rPr>
          <w:vertAlign w:val="subscript"/>
        </w:rPr>
        <w:t xml:space="preserve">22 </w:t>
      </w:r>
      <w:r w:rsidRPr="00C6633B">
        <w:t>&amp;  -(α</w:t>
      </w:r>
      <w:r w:rsidRPr="00C6633B">
        <w:rPr>
          <w:vertAlign w:val="subscript"/>
        </w:rPr>
        <w:t>32</w:t>
      </w:r>
      <w:r w:rsidRPr="00C6633B">
        <w:t>/α</w:t>
      </w:r>
      <w:r w:rsidRPr="00C6633B">
        <w:rPr>
          <w:vertAlign w:val="subscript"/>
        </w:rPr>
        <w:t>22</w:t>
      </w:r>
      <w:r w:rsidRPr="00C6633B">
        <w:t>) is the multipliler.</w:t>
      </w:r>
    </w:p>
    <w:p w:rsidR="00D50C33" w:rsidRPr="00C6633B" w:rsidRDefault="00E46B79" w:rsidP="00D50C33">
      <w:pPr>
        <w:spacing w:line="360" w:lineRule="auto"/>
        <w:ind w:firstLine="720"/>
        <w:jc w:val="both"/>
      </w:pPr>
      <w:r>
        <w:lastRenderedPageBreak/>
        <w:t>The aug</w:t>
      </w:r>
      <w:r w:rsidR="00D50C33" w:rsidRPr="00C6633B">
        <w:t>mented matrix becomes an upper triangular matrix, which can be solved by backward substitution.</w:t>
      </w:r>
    </w:p>
    <w:p w:rsidR="00D50C33" w:rsidRPr="00C6633B" w:rsidRDefault="00D50C33" w:rsidP="00D50C33">
      <w:pPr>
        <w:spacing w:line="360" w:lineRule="auto"/>
        <w:ind w:firstLine="720"/>
        <w:jc w:val="both"/>
      </w:pPr>
      <w:r w:rsidRPr="00E46B79">
        <w:rPr>
          <w:b/>
        </w:rPr>
        <w:t>Note:-</w:t>
      </w:r>
      <w:r w:rsidRPr="00C6633B">
        <w:t xml:space="preserve"> if one of the elements a</w:t>
      </w:r>
      <w:r w:rsidRPr="00C6633B">
        <w:rPr>
          <w:vertAlign w:val="subscript"/>
        </w:rPr>
        <w:t>11</w:t>
      </w:r>
      <w:r w:rsidRPr="00C6633B">
        <w:t>,a</w:t>
      </w:r>
      <w:r w:rsidRPr="00C6633B">
        <w:rPr>
          <w:vertAlign w:val="subscript"/>
        </w:rPr>
        <w:t>22</w:t>
      </w:r>
      <w:r w:rsidRPr="00C6633B">
        <w:t>, a</w:t>
      </w:r>
      <w:r w:rsidRPr="00C6633B">
        <w:rPr>
          <w:vertAlign w:val="subscript"/>
        </w:rPr>
        <w:t>33</w:t>
      </w:r>
      <w:r w:rsidRPr="00C6633B">
        <w:t xml:space="preserve"> are zero the method is modified by rearranging the rows, so that the pivot is non-zero. This process is called partial pivoting.</w:t>
      </w:r>
    </w:p>
    <w:p w:rsidR="00D50C33" w:rsidRPr="00C6633B" w:rsidRDefault="00D50C33" w:rsidP="00D50C33">
      <w:pPr>
        <w:spacing w:line="360" w:lineRule="auto"/>
        <w:ind w:firstLine="720"/>
        <w:jc w:val="both"/>
      </w:pPr>
      <w:r w:rsidRPr="00C451DB">
        <w:rPr>
          <w:b/>
        </w:rPr>
        <w:t>Example :</w:t>
      </w:r>
      <w:r w:rsidR="00E46B79">
        <w:t xml:space="preserve"> Solve the system of equations</w:t>
      </w:r>
      <w:r w:rsidRPr="00C6633B">
        <w:t xml:space="preserve"> 3x+y-z = 3, 2x-8y+z = -5, x-2y+9z = 8 using Gauss elimination method.</w:t>
      </w:r>
    </w:p>
    <w:p w:rsidR="00D50C33" w:rsidRPr="00C6633B" w:rsidRDefault="00E46B79" w:rsidP="00D50C33">
      <w:pPr>
        <w:ind w:firstLine="720"/>
      </w:pPr>
      <w:r>
        <w:t>Sol: The aug</w:t>
      </w:r>
      <w:r w:rsidR="00D50C33" w:rsidRPr="00C6633B">
        <w:t xml:space="preserve">mented Matrix is [A B] =  </w:t>
      </w:r>
      <w:r w:rsidR="00D50C33" w:rsidRPr="00C6633B">
        <w:rPr>
          <w:position w:val="-50"/>
        </w:rPr>
        <w:object w:dxaOrig="1939" w:dyaOrig="1120">
          <v:shape id="_x0000_i1293" type="#_x0000_t75" style="width:97.5pt;height:56.25pt" o:ole="">
            <v:imagedata r:id="rId504" o:title=""/>
          </v:shape>
          <o:OLEObject Type="Embed" ProgID="Equation.3" ShapeID="_x0000_i1293" DrawAspect="Content" ObjectID="_1566732144" r:id="rId505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Performing R</w:t>
      </w:r>
      <w:r w:rsidRPr="00C6633B">
        <w:rPr>
          <w:vertAlign w:val="subscript"/>
        </w:rPr>
        <w:t>2</w:t>
      </w:r>
      <w:r w:rsidRPr="00C6633B">
        <w:t xml:space="preserve"> →R</w:t>
      </w:r>
      <w:r w:rsidRPr="00C6633B">
        <w:rPr>
          <w:vertAlign w:val="subscript"/>
        </w:rPr>
        <w:t>2</w:t>
      </w:r>
      <w:r w:rsidRPr="00C6633B">
        <w:t xml:space="preserve"> – </w:t>
      </w:r>
      <w:r w:rsidRPr="00C6633B">
        <w:rPr>
          <w:vertAlign w:val="superscript"/>
        </w:rPr>
        <w:t>2</w:t>
      </w:r>
      <w:r w:rsidRPr="00C6633B">
        <w:t>/</w:t>
      </w:r>
      <w:r w:rsidRPr="00C6633B">
        <w:rPr>
          <w:vertAlign w:val="subscript"/>
        </w:rPr>
        <w:t>3</w:t>
      </w:r>
      <w:r w:rsidRPr="00C6633B">
        <w:t xml:space="preserve"> 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</w:pP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 xml:space="preserve"> → R</w:t>
      </w:r>
      <w:r w:rsidRPr="00C6633B">
        <w:rPr>
          <w:vertAlign w:val="subscript"/>
        </w:rPr>
        <w:t>3</w:t>
      </w:r>
      <w:r w:rsidRPr="00C6633B">
        <w:t xml:space="preserve"> – </w:t>
      </w:r>
      <w:r w:rsidRPr="00C6633B">
        <w:rPr>
          <w:vertAlign w:val="superscript"/>
        </w:rPr>
        <w:t>1</w:t>
      </w:r>
      <w:r w:rsidRPr="00C6633B">
        <w:t>/</w:t>
      </w:r>
      <w:r w:rsidRPr="00C6633B">
        <w:rPr>
          <w:vertAlign w:val="subscript"/>
        </w:rPr>
        <w:t>3</w:t>
      </w:r>
      <w:r w:rsidRPr="00C6633B">
        <w:t xml:space="preserve"> R</w:t>
      </w:r>
      <w:r w:rsidRPr="00C6633B">
        <w:rPr>
          <w:vertAlign w:val="subscript"/>
        </w:rPr>
        <w:t>1</w:t>
      </w:r>
      <w:r w:rsidRPr="00C6633B">
        <w:t>, we get</w:t>
      </w:r>
    </w:p>
    <w:p w:rsidR="00D50C33" w:rsidRPr="00C6633B" w:rsidRDefault="00D50C33" w:rsidP="00D50C33">
      <w:pPr>
        <w:ind w:firstLine="720"/>
      </w:pPr>
      <w:r w:rsidRPr="00C6633B">
        <w:t>[A B] ~</w:t>
      </w:r>
      <w:r w:rsidRPr="00C6633B">
        <w:rPr>
          <w:position w:val="-90"/>
        </w:rPr>
        <w:object w:dxaOrig="2299" w:dyaOrig="1920">
          <v:shape id="_x0000_i1294" type="#_x0000_t75" style="width:115.5pt;height:94.5pt" o:ole="">
            <v:imagedata r:id="rId506" o:title=""/>
          </v:shape>
          <o:OLEObject Type="Embed" ProgID="Equation.3" ShapeID="_x0000_i1294" DrawAspect="Content" ObjectID="_1566732145" r:id="rId507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 xml:space="preserve">[A B]~ </w:t>
      </w:r>
      <w:r w:rsidRPr="00C6633B">
        <w:rPr>
          <w:position w:val="-90"/>
        </w:rPr>
        <w:object w:dxaOrig="2360" w:dyaOrig="1920">
          <v:shape id="_x0000_i1295" type="#_x0000_t75" style="width:119.25pt;height:94.5pt" o:ole="">
            <v:imagedata r:id="rId508" o:title=""/>
          </v:shape>
          <o:OLEObject Type="Embed" ProgID="Equation.3" ShapeID="_x0000_i1295" DrawAspect="Content" ObjectID="_1566732146" r:id="rId509"/>
        </w:object>
      </w:r>
      <w:r w:rsidRPr="00C6633B">
        <w:t>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 xml:space="preserve"> -</w:t>
      </w:r>
      <w:r w:rsidRPr="00C6633B">
        <w:rPr>
          <w:vertAlign w:val="superscript"/>
        </w:rPr>
        <w:t>7</w:t>
      </w:r>
      <w:r w:rsidRPr="00C6633B">
        <w:t>/</w:t>
      </w:r>
      <w:r w:rsidRPr="00C6633B">
        <w:rPr>
          <w:vertAlign w:val="subscript"/>
        </w:rPr>
        <w:t>26</w:t>
      </w:r>
      <w:r w:rsidRPr="00C6633B">
        <w:t xml:space="preserve"> 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  <w:r w:rsidRPr="00C6633B">
        <w:t>From above we get</w:t>
      </w:r>
    </w:p>
    <w:p w:rsidR="00D50C33" w:rsidRPr="00C6633B" w:rsidRDefault="00D50C33" w:rsidP="00D50C33">
      <w:pPr>
        <w:ind w:firstLine="720"/>
      </w:pPr>
      <w:r w:rsidRPr="00C6633B">
        <w:t>3x+y-z =3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-26/3 y +5/3 x = -7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t>693/78 x = 231/26</w:t>
      </w: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 xml:space="preserve"> x =1, y=1, z=1</w:t>
      </w:r>
    </w:p>
    <w:p w:rsidR="00D50C33" w:rsidRPr="00C451DB" w:rsidRDefault="00D50C33" w:rsidP="00D50C33">
      <w:pPr>
        <w:jc w:val="both"/>
        <w:rPr>
          <w:b/>
        </w:rPr>
      </w:pPr>
      <w:r w:rsidRPr="00C451DB">
        <w:rPr>
          <w:b/>
        </w:rPr>
        <w:t>2. Gauss – Jordan method:</w:t>
      </w:r>
    </w:p>
    <w:p w:rsidR="00D50C33" w:rsidRPr="00C6633B" w:rsidRDefault="00D50C33" w:rsidP="00D50C33">
      <w:pPr>
        <w:ind w:firstLine="720"/>
        <w:jc w:val="both"/>
      </w:pPr>
    </w:p>
    <w:p w:rsidR="00D50C33" w:rsidRPr="00C6633B" w:rsidRDefault="00D50C33" w:rsidP="00D50C33">
      <w:pPr>
        <w:spacing w:line="360" w:lineRule="auto"/>
        <w:jc w:val="both"/>
      </w:pPr>
      <w:r w:rsidRPr="00C6633B">
        <w:t>This method is a modification o f the Gauss elimination method. In this method unknowns are eliminated so that the system is in diagonal form. This can be done with or without using pivoting.</w:t>
      </w:r>
    </w:p>
    <w:p w:rsidR="00D50C33" w:rsidRDefault="00D50C33" w:rsidP="00D50C33">
      <w:pPr>
        <w:spacing w:line="360" w:lineRule="auto"/>
        <w:jc w:val="both"/>
        <w:rPr>
          <w:b/>
        </w:rPr>
      </w:pPr>
    </w:p>
    <w:p w:rsidR="00D50C33" w:rsidRPr="00C6633B" w:rsidRDefault="00D50C33" w:rsidP="00D50C33">
      <w:pPr>
        <w:spacing w:line="360" w:lineRule="auto"/>
        <w:jc w:val="both"/>
      </w:pPr>
      <w:r w:rsidRPr="00C451DB">
        <w:rPr>
          <w:b/>
        </w:rPr>
        <w:lastRenderedPageBreak/>
        <w:t>Example:</w:t>
      </w:r>
      <w:r w:rsidRPr="00C6633B">
        <w:t xml:space="preserve"> Solve the equations 10x+y+z =12, 2x+10y+z =13 and x+y+5z = 7 by Gauss –jordan method. </w:t>
      </w:r>
    </w:p>
    <w:p w:rsidR="00D50C33" w:rsidRPr="00C6633B" w:rsidRDefault="00E46B79" w:rsidP="00D50C33">
      <w:pPr>
        <w:ind w:firstLine="720"/>
      </w:pPr>
      <w:r>
        <w:t>Sol</w:t>
      </w:r>
      <w:r w:rsidR="00D50C33" w:rsidRPr="00C6633B">
        <w:t xml:space="preserve">: The augmented matrix [A, B] = </w:t>
      </w:r>
      <w:r w:rsidR="00D50C33" w:rsidRPr="00C6633B">
        <w:rPr>
          <w:position w:val="-50"/>
        </w:rPr>
        <w:object w:dxaOrig="1840" w:dyaOrig="1120">
          <v:shape id="_x0000_i1296" type="#_x0000_t75" style="width:92.25pt;height:56.25pt" o:ole="">
            <v:imagedata r:id="rId510" o:title=""/>
          </v:shape>
          <o:OLEObject Type="Embed" ProgID="Equation.3" ShapeID="_x0000_i1296" DrawAspect="Content" ObjectID="_1566732147" r:id="rId511"/>
        </w:objec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>[A / B] ~</w:t>
      </w:r>
      <w:r w:rsidRPr="00C6633B">
        <w:rPr>
          <w:position w:val="-50"/>
        </w:rPr>
        <w:object w:dxaOrig="2380" w:dyaOrig="1120">
          <v:shape id="_x0000_i1297" type="#_x0000_t75" style="width:119.25pt;height:56.25pt" o:ole="">
            <v:imagedata r:id="rId512" o:title=""/>
          </v:shape>
          <o:OLEObject Type="Embed" ProgID="Equation.3" ShapeID="_x0000_i1297" DrawAspect="Content" ObjectID="_1566732148" r:id="rId513"/>
        </w:object>
      </w:r>
      <w:r w:rsidRPr="00C6633B">
        <w:t>R</w:t>
      </w:r>
      <w:r w:rsidRPr="00C6633B">
        <w:rPr>
          <w:vertAlign w:val="subscript"/>
        </w:rPr>
        <w:t>1</w:t>
      </w:r>
      <w:r w:rsidRPr="00C6633B">
        <w:t xml:space="preserve"> →R</w:t>
      </w:r>
      <w:r w:rsidRPr="00C6633B">
        <w:rPr>
          <w:vertAlign w:val="subscript"/>
        </w:rPr>
        <w:t>1</w:t>
      </w:r>
      <w:r w:rsidRPr="00C6633B">
        <w:t xml:space="preserve"> -9R</w:t>
      </w:r>
      <w:r w:rsidRPr="00C6633B">
        <w:rPr>
          <w:vertAlign w:val="subscript"/>
        </w:rPr>
        <w:t>3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>[A / B] ~</w:t>
      </w:r>
      <w:r w:rsidRPr="00C6633B">
        <w:rPr>
          <w:position w:val="-50"/>
        </w:rPr>
        <w:object w:dxaOrig="2460" w:dyaOrig="1120">
          <v:shape id="_x0000_i1298" type="#_x0000_t75" style="width:123.75pt;height:56.25pt" o:ole="">
            <v:imagedata r:id="rId514" o:title=""/>
          </v:shape>
          <o:OLEObject Type="Embed" ProgID="Equation.3" ShapeID="_x0000_i1298" DrawAspect="Content" ObjectID="_1566732149" r:id="rId515"/>
        </w:object>
      </w:r>
      <w:r w:rsidRPr="00C6633B">
        <w:t>R</w:t>
      </w:r>
      <w:r w:rsidRPr="00C6633B">
        <w:rPr>
          <w:vertAlign w:val="subscript"/>
        </w:rPr>
        <w:t>2</w:t>
      </w:r>
      <w:r w:rsidRPr="00C6633B">
        <w:t xml:space="preserve"> →R</w:t>
      </w:r>
      <w:r w:rsidRPr="00C6633B">
        <w:rPr>
          <w:vertAlign w:val="subscript"/>
        </w:rPr>
        <w:t>2</w:t>
      </w:r>
      <w:r w:rsidRPr="00C6633B">
        <w:t>-2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</w:pP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>-R</w:t>
      </w:r>
      <w:r w:rsidRPr="00C6633B">
        <w:rPr>
          <w:vertAlign w:val="subscript"/>
        </w:rPr>
        <w:t>1</w:t>
      </w:r>
    </w:p>
    <w:p w:rsidR="00D50C33" w:rsidRPr="00C6633B" w:rsidRDefault="00D50C33" w:rsidP="00D50C33">
      <w:pPr>
        <w:ind w:firstLine="720"/>
      </w:pP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>[A / B] ~</w:t>
      </w:r>
      <w:r w:rsidRPr="00C6633B">
        <w:rPr>
          <w:position w:val="-50"/>
        </w:rPr>
        <w:object w:dxaOrig="2320" w:dyaOrig="1120">
          <v:shape id="_x0000_i1299" type="#_x0000_t75" style="width:116.25pt;height:56.25pt" o:ole="">
            <v:imagedata r:id="rId516" o:title=""/>
          </v:shape>
          <o:OLEObject Type="Embed" ProgID="Equation.3" ShapeID="_x0000_i1299" DrawAspect="Content" ObjectID="_1566732150" r:id="rId517"/>
        </w:object>
      </w:r>
      <w:r w:rsidRPr="00C6633B">
        <w:t>R</w:t>
      </w:r>
      <w:r w:rsidRPr="00C6633B">
        <w:rPr>
          <w:vertAlign w:val="subscript"/>
        </w:rPr>
        <w:t>1</w:t>
      </w:r>
      <w:r w:rsidRPr="00C6633B">
        <w:t xml:space="preserve"> →8R</w:t>
      </w:r>
      <w:r w:rsidRPr="00C6633B">
        <w:rPr>
          <w:vertAlign w:val="subscript"/>
        </w:rPr>
        <w:t>1</w:t>
      </w:r>
      <w:r w:rsidRPr="00C6633B">
        <w:t>+8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  <w:r w:rsidRPr="00C6633B">
        <w:tab/>
      </w:r>
      <w:r w:rsidRPr="00C6633B">
        <w:tab/>
      </w: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>-9R</w:t>
      </w:r>
      <w:r w:rsidRPr="00C6633B">
        <w:rPr>
          <w:vertAlign w:val="subscript"/>
        </w:rPr>
        <w:t>2</w:t>
      </w:r>
    </w:p>
    <w:p w:rsidR="00D50C33" w:rsidRPr="00C6633B" w:rsidRDefault="00D50C33" w:rsidP="00D50C33">
      <w:pPr>
        <w:ind w:firstLine="720"/>
      </w:pPr>
      <w:r w:rsidRPr="00C6633B">
        <w:sym w:font="Wingdings" w:char="F0E8"/>
      </w:r>
      <w:r w:rsidRPr="00C6633B">
        <w:t>[A / B] ~</w:t>
      </w:r>
      <w:r w:rsidRPr="00C6633B">
        <w:rPr>
          <w:position w:val="-50"/>
        </w:rPr>
        <w:object w:dxaOrig="1560" w:dyaOrig="1120">
          <v:shape id="_x0000_i1300" type="#_x0000_t75" style="width:78pt;height:56.25pt" o:ole="">
            <v:imagedata r:id="rId518" o:title=""/>
          </v:shape>
          <o:OLEObject Type="Embed" ProgID="Equation.3" ShapeID="_x0000_i1300" DrawAspect="Content" ObjectID="_1566732151" r:id="rId519"/>
        </w:object>
      </w:r>
      <w:r w:rsidRPr="00C6633B">
        <w:t>R</w:t>
      </w:r>
      <w:r w:rsidRPr="00C6633B">
        <w:rPr>
          <w:vertAlign w:val="subscript"/>
        </w:rPr>
        <w:t>3</w:t>
      </w:r>
      <w:r w:rsidRPr="00C6633B">
        <w:t xml:space="preserve"> →R</w:t>
      </w:r>
      <w:r w:rsidRPr="00C6633B">
        <w:rPr>
          <w:vertAlign w:val="subscript"/>
        </w:rPr>
        <w:t>3</w:t>
      </w:r>
      <w:r w:rsidRPr="00C6633B">
        <w:t>/-473</w:t>
      </w:r>
    </w:p>
    <w:p w:rsidR="00D50C33" w:rsidRPr="00C6633B" w:rsidRDefault="00D50C33" w:rsidP="00D50C33">
      <w:pPr>
        <w:ind w:firstLine="720"/>
      </w:pPr>
      <w:r w:rsidRPr="00C6633B">
        <w:tab/>
      </w: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1</w:t>
      </w:r>
      <w:r w:rsidRPr="00C6633B">
        <w:t>→R</w:t>
      </w:r>
      <w:r w:rsidRPr="00C6633B">
        <w:rPr>
          <w:vertAlign w:val="subscript"/>
        </w:rPr>
        <w:t>1</w:t>
      </w:r>
      <w:r w:rsidRPr="00C6633B">
        <w:t>-420R</w:t>
      </w:r>
      <w:r w:rsidRPr="00C6633B">
        <w:rPr>
          <w:vertAlign w:val="subscript"/>
        </w:rPr>
        <w:t>3</w:t>
      </w:r>
    </w:p>
    <w:p w:rsidR="00D50C33" w:rsidRPr="00C6633B" w:rsidRDefault="00D50C33" w:rsidP="00D50C33">
      <w:pPr>
        <w:ind w:firstLine="720"/>
      </w:pPr>
      <w:r w:rsidRPr="00C6633B">
        <w:tab/>
      </w:r>
      <w:r w:rsidRPr="00C6633B">
        <w:tab/>
      </w:r>
      <w:r w:rsidRPr="00C6633B">
        <w:tab/>
      </w:r>
      <w:r w:rsidRPr="00C6633B">
        <w:tab/>
        <w:t>R</w:t>
      </w:r>
      <w:r w:rsidRPr="00C6633B">
        <w:rPr>
          <w:vertAlign w:val="subscript"/>
        </w:rPr>
        <w:t>2</w:t>
      </w:r>
      <w:r w:rsidRPr="00C6633B">
        <w:t xml:space="preserve"> →R</w:t>
      </w:r>
      <w:r w:rsidRPr="00C6633B">
        <w:rPr>
          <w:vertAlign w:val="subscript"/>
        </w:rPr>
        <w:t>2</w:t>
      </w:r>
      <w:r w:rsidRPr="00C6633B">
        <w:t>-583R</w:t>
      </w:r>
      <w:r w:rsidRPr="00C6633B">
        <w:rPr>
          <w:vertAlign w:val="subscript"/>
        </w:rPr>
        <w:t>3</w:t>
      </w:r>
    </w:p>
    <w:p w:rsidR="00D50C33" w:rsidRPr="00C6633B" w:rsidRDefault="00D50C33" w:rsidP="00D50C33">
      <w:pPr>
        <w:ind w:firstLine="720"/>
      </w:pPr>
    </w:p>
    <w:p w:rsidR="00D50C33" w:rsidRDefault="00D50C33" w:rsidP="00D50C33">
      <w:pPr>
        <w:ind w:firstLine="720"/>
      </w:pPr>
      <w:r w:rsidRPr="00C6633B">
        <w:t>Solution is x=1, y=1, z=1.</w:t>
      </w: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5C31EC" w:rsidRDefault="005C31EC" w:rsidP="00D50C33">
      <w:pPr>
        <w:ind w:firstLine="720"/>
      </w:pPr>
    </w:p>
    <w:p w:rsidR="00D50C33" w:rsidRPr="00C6633B" w:rsidRDefault="00D50C33" w:rsidP="00550907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C6633B">
        <w:rPr>
          <w:rFonts w:ascii="Times New Roman" w:hAnsi="Times New Roman"/>
          <w:sz w:val="24"/>
          <w:szCs w:val="24"/>
        </w:rPr>
        <w:tab/>
      </w:r>
      <w:r w:rsidRPr="00C6633B">
        <w:rPr>
          <w:rFonts w:ascii="Times New Roman" w:hAnsi="Times New Roman"/>
          <w:sz w:val="24"/>
          <w:szCs w:val="24"/>
        </w:rPr>
        <w:tab/>
      </w:r>
    </w:p>
    <w:sectPr w:rsidR="00D50C33" w:rsidRPr="00C6633B" w:rsidSect="00115F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807F3" w:rsidRDefault="005807F3" w:rsidP="005C6423">
      <w:r>
        <w:separator/>
      </w:r>
    </w:p>
  </w:endnote>
  <w:endnote w:type="continuationSeparator" w:id="1">
    <w:p w:rsidR="005807F3" w:rsidRDefault="005807F3" w:rsidP="005C64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807F3" w:rsidRDefault="005807F3" w:rsidP="005C6423">
      <w:r>
        <w:separator/>
      </w:r>
    </w:p>
  </w:footnote>
  <w:footnote w:type="continuationSeparator" w:id="1">
    <w:p w:rsidR="005807F3" w:rsidRDefault="005807F3" w:rsidP="005C64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040E8"/>
    <w:multiLevelType w:val="hybridMultilevel"/>
    <w:tmpl w:val="04AEFA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6C0288"/>
    <w:multiLevelType w:val="hybridMultilevel"/>
    <w:tmpl w:val="B540D978"/>
    <w:lvl w:ilvl="0" w:tplc="428ECA68">
      <w:start w:val="1"/>
      <w:numFmt w:val="lowerLetter"/>
      <w:lvlText w:val="%1)"/>
      <w:lvlJc w:val="left"/>
      <w:pPr>
        <w:ind w:left="18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35" w:hanging="360"/>
      </w:pPr>
    </w:lvl>
    <w:lvl w:ilvl="2" w:tplc="0409001B" w:tentative="1">
      <w:start w:val="1"/>
      <w:numFmt w:val="lowerRoman"/>
      <w:lvlText w:val="%3."/>
      <w:lvlJc w:val="right"/>
      <w:pPr>
        <w:ind w:left="3255" w:hanging="180"/>
      </w:pPr>
    </w:lvl>
    <w:lvl w:ilvl="3" w:tplc="0409000F" w:tentative="1">
      <w:start w:val="1"/>
      <w:numFmt w:val="decimal"/>
      <w:lvlText w:val="%4."/>
      <w:lvlJc w:val="left"/>
      <w:pPr>
        <w:ind w:left="3975" w:hanging="360"/>
      </w:pPr>
    </w:lvl>
    <w:lvl w:ilvl="4" w:tplc="04090019" w:tentative="1">
      <w:start w:val="1"/>
      <w:numFmt w:val="lowerLetter"/>
      <w:lvlText w:val="%5."/>
      <w:lvlJc w:val="left"/>
      <w:pPr>
        <w:ind w:left="4695" w:hanging="360"/>
      </w:pPr>
    </w:lvl>
    <w:lvl w:ilvl="5" w:tplc="0409001B" w:tentative="1">
      <w:start w:val="1"/>
      <w:numFmt w:val="lowerRoman"/>
      <w:lvlText w:val="%6."/>
      <w:lvlJc w:val="right"/>
      <w:pPr>
        <w:ind w:left="5415" w:hanging="180"/>
      </w:pPr>
    </w:lvl>
    <w:lvl w:ilvl="6" w:tplc="0409000F" w:tentative="1">
      <w:start w:val="1"/>
      <w:numFmt w:val="decimal"/>
      <w:lvlText w:val="%7."/>
      <w:lvlJc w:val="left"/>
      <w:pPr>
        <w:ind w:left="6135" w:hanging="360"/>
      </w:pPr>
    </w:lvl>
    <w:lvl w:ilvl="7" w:tplc="04090019" w:tentative="1">
      <w:start w:val="1"/>
      <w:numFmt w:val="lowerLetter"/>
      <w:lvlText w:val="%8."/>
      <w:lvlJc w:val="left"/>
      <w:pPr>
        <w:ind w:left="6855" w:hanging="360"/>
      </w:pPr>
    </w:lvl>
    <w:lvl w:ilvl="8" w:tplc="0409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2">
    <w:nsid w:val="0A256415"/>
    <w:multiLevelType w:val="hybridMultilevel"/>
    <w:tmpl w:val="555C1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B504D"/>
    <w:multiLevelType w:val="hybridMultilevel"/>
    <w:tmpl w:val="EEE69002"/>
    <w:lvl w:ilvl="0" w:tplc="C4A6BF6A">
      <w:start w:val="18"/>
      <w:numFmt w:val="decimal"/>
      <w:lvlText w:val="%1."/>
      <w:lvlJc w:val="left"/>
      <w:pPr>
        <w:tabs>
          <w:tab w:val="num" w:pos="720"/>
        </w:tabs>
        <w:ind w:left="7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4">
    <w:nsid w:val="0BD942F2"/>
    <w:multiLevelType w:val="hybridMultilevel"/>
    <w:tmpl w:val="48D440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B7D55"/>
    <w:multiLevelType w:val="hybridMultilevel"/>
    <w:tmpl w:val="24040982"/>
    <w:lvl w:ilvl="0" w:tplc="29D8A532">
      <w:start w:val="4"/>
      <w:numFmt w:val="upperLetter"/>
      <w:pStyle w:val="Style1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5C7504"/>
    <w:multiLevelType w:val="hybridMultilevel"/>
    <w:tmpl w:val="CF905750"/>
    <w:lvl w:ilvl="0" w:tplc="045464A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06460BB"/>
    <w:multiLevelType w:val="hybridMultilevel"/>
    <w:tmpl w:val="0D108620"/>
    <w:lvl w:ilvl="0" w:tplc="04090011">
      <w:start w:val="6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21D652F"/>
    <w:multiLevelType w:val="hybridMultilevel"/>
    <w:tmpl w:val="A23C60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98C0A29"/>
    <w:multiLevelType w:val="hybridMultilevel"/>
    <w:tmpl w:val="A59CDB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D2A6454"/>
    <w:multiLevelType w:val="hybridMultilevel"/>
    <w:tmpl w:val="816C89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DA5615B"/>
    <w:multiLevelType w:val="hybridMultilevel"/>
    <w:tmpl w:val="4A40FF2C"/>
    <w:lvl w:ilvl="0" w:tplc="8FA4F88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32E1129D"/>
    <w:multiLevelType w:val="hybridMultilevel"/>
    <w:tmpl w:val="92EA88D0"/>
    <w:lvl w:ilvl="0" w:tplc="D5A2503C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005783"/>
    <w:multiLevelType w:val="hybridMultilevel"/>
    <w:tmpl w:val="11D4426C"/>
    <w:lvl w:ilvl="0" w:tplc="6C8CD70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335F7FD6"/>
    <w:multiLevelType w:val="hybridMultilevel"/>
    <w:tmpl w:val="B5C025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0D3DFA"/>
    <w:multiLevelType w:val="hybridMultilevel"/>
    <w:tmpl w:val="2B722F98"/>
    <w:lvl w:ilvl="0" w:tplc="E7A6727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6A76FC1"/>
    <w:multiLevelType w:val="hybridMultilevel"/>
    <w:tmpl w:val="1B469460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37E333E4"/>
    <w:multiLevelType w:val="hybridMultilevel"/>
    <w:tmpl w:val="CFC69284"/>
    <w:lvl w:ilvl="0" w:tplc="0DCA416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91E79AE"/>
    <w:multiLevelType w:val="hybridMultilevel"/>
    <w:tmpl w:val="5060DEC2"/>
    <w:lvl w:ilvl="0" w:tplc="FE84D84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1564953"/>
    <w:multiLevelType w:val="hybridMultilevel"/>
    <w:tmpl w:val="50FA0D32"/>
    <w:lvl w:ilvl="0" w:tplc="05F854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A8036C"/>
    <w:multiLevelType w:val="hybridMultilevel"/>
    <w:tmpl w:val="10B093A6"/>
    <w:lvl w:ilvl="0" w:tplc="19703086">
      <w:start w:val="1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1">
    <w:nsid w:val="431E192A"/>
    <w:multiLevelType w:val="hybridMultilevel"/>
    <w:tmpl w:val="4386F0F4"/>
    <w:lvl w:ilvl="0" w:tplc="3D60E204">
      <w:start w:val="1"/>
      <w:numFmt w:val="decimal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25"/>
        </w:tabs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5"/>
        </w:tabs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5"/>
        </w:tabs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5"/>
        </w:tabs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5"/>
        </w:tabs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5"/>
        </w:tabs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5"/>
        </w:tabs>
        <w:ind w:left="6165" w:hanging="180"/>
      </w:pPr>
    </w:lvl>
  </w:abstractNum>
  <w:abstractNum w:abstractNumId="22">
    <w:nsid w:val="48291AB7"/>
    <w:multiLevelType w:val="hybridMultilevel"/>
    <w:tmpl w:val="9C9A3E44"/>
    <w:lvl w:ilvl="0" w:tplc="2D00A70A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3">
    <w:nsid w:val="48A51810"/>
    <w:multiLevelType w:val="hybridMultilevel"/>
    <w:tmpl w:val="F9E44A02"/>
    <w:lvl w:ilvl="0" w:tplc="C6EE553A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FCE546A"/>
    <w:multiLevelType w:val="multilevel"/>
    <w:tmpl w:val="58C850A0"/>
    <w:styleLink w:val="D01"/>
    <w:lvl w:ilvl="0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numFmt w:val="decimal"/>
      <w:lvlText w:val="%1.%2.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  <w:rPr>
        <w:rFonts w:hint="default"/>
      </w:rPr>
    </w:lvl>
  </w:abstractNum>
  <w:abstractNum w:abstractNumId="25">
    <w:nsid w:val="50D12A3B"/>
    <w:multiLevelType w:val="hybridMultilevel"/>
    <w:tmpl w:val="58226BDE"/>
    <w:lvl w:ilvl="0" w:tplc="0409000F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E22B5E"/>
    <w:multiLevelType w:val="hybridMultilevel"/>
    <w:tmpl w:val="04E043E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4AC02EF"/>
    <w:multiLevelType w:val="hybridMultilevel"/>
    <w:tmpl w:val="29225F22"/>
    <w:lvl w:ilvl="0" w:tplc="E7DC7EDC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4F63774"/>
    <w:multiLevelType w:val="multilevel"/>
    <w:tmpl w:val="3B96509E"/>
    <w:styleLink w:val="CurrentList1"/>
    <w:lvl w:ilvl="0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numFmt w:val="decimal"/>
      <w:lvlText w:val="%1.%2.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  <w:rPr>
        <w:rFonts w:hint="default"/>
      </w:rPr>
    </w:lvl>
  </w:abstractNum>
  <w:abstractNum w:abstractNumId="29">
    <w:nsid w:val="5C94577F"/>
    <w:multiLevelType w:val="hybridMultilevel"/>
    <w:tmpl w:val="BD7A80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0C1DE8"/>
    <w:multiLevelType w:val="hybridMultilevel"/>
    <w:tmpl w:val="E61663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E04FA3"/>
    <w:multiLevelType w:val="hybridMultilevel"/>
    <w:tmpl w:val="3872B63E"/>
    <w:lvl w:ilvl="0" w:tplc="FF18F98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1FD0301"/>
    <w:multiLevelType w:val="hybridMultilevel"/>
    <w:tmpl w:val="0CB86848"/>
    <w:lvl w:ilvl="0" w:tplc="01488252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A255023"/>
    <w:multiLevelType w:val="hybridMultilevel"/>
    <w:tmpl w:val="6B0E53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814DC2"/>
    <w:multiLevelType w:val="hybridMultilevel"/>
    <w:tmpl w:val="2B98F4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4B16AD3"/>
    <w:multiLevelType w:val="hybridMultilevel"/>
    <w:tmpl w:val="0BA0686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5852EAD"/>
    <w:multiLevelType w:val="hybridMultilevel"/>
    <w:tmpl w:val="C89A79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A5680E8">
      <w:start w:val="2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76B716B2"/>
    <w:multiLevelType w:val="hybridMultilevel"/>
    <w:tmpl w:val="3680415A"/>
    <w:lvl w:ilvl="0" w:tplc="D95881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6A6328"/>
    <w:multiLevelType w:val="hybridMultilevel"/>
    <w:tmpl w:val="AED6BB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AEE41CA"/>
    <w:multiLevelType w:val="hybridMultilevel"/>
    <w:tmpl w:val="CA2C89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8B7800D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E710E9"/>
    <w:multiLevelType w:val="hybridMultilevel"/>
    <w:tmpl w:val="08829F62"/>
    <w:lvl w:ilvl="0" w:tplc="CB4EF92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lvl w:ilvl="0" w:tplc="29D8A532">
        <w:start w:val="4"/>
        <w:numFmt w:val="upperLetter"/>
        <w:pStyle w:val="Style1"/>
        <w:lvlText w:val="%1.0.1"/>
        <w:lvlJc w:val="left"/>
        <w:pPr>
          <w:tabs>
            <w:tab w:val="num" w:pos="720"/>
          </w:tabs>
          <w:ind w:left="72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tabs>
            <w:tab w:val="num" w:pos="1440"/>
          </w:tabs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tabs>
            <w:tab w:val="num" w:pos="2160"/>
          </w:tabs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tabs>
            <w:tab w:val="num" w:pos="2880"/>
          </w:tabs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tabs>
            <w:tab w:val="num" w:pos="3600"/>
          </w:tabs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tabs>
            <w:tab w:val="num" w:pos="4320"/>
          </w:tabs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tabs>
            <w:tab w:val="num" w:pos="5040"/>
          </w:tabs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tabs>
            <w:tab w:val="num" w:pos="5760"/>
          </w:tabs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tabs>
            <w:tab w:val="num" w:pos="6480"/>
          </w:tabs>
          <w:ind w:left="6480" w:hanging="180"/>
        </w:pPr>
      </w:lvl>
    </w:lvlOverride>
  </w:num>
  <w:num w:numId="2">
    <w:abstractNumId w:val="24"/>
  </w:num>
  <w:num w:numId="3">
    <w:abstractNumId w:val="28"/>
  </w:num>
  <w:num w:numId="4">
    <w:abstractNumId w:val="22"/>
  </w:num>
  <w:num w:numId="5">
    <w:abstractNumId w:val="35"/>
  </w:num>
  <w:num w:numId="6">
    <w:abstractNumId w:val="27"/>
  </w:num>
  <w:num w:numId="7">
    <w:abstractNumId w:val="18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</w:num>
  <w:num w:numId="17">
    <w:abstractNumId w:val="37"/>
  </w:num>
  <w:num w:numId="18">
    <w:abstractNumId w:val="32"/>
  </w:num>
  <w:num w:numId="19">
    <w:abstractNumId w:val="33"/>
  </w:num>
  <w:num w:numId="20">
    <w:abstractNumId w:val="14"/>
  </w:num>
  <w:num w:numId="21">
    <w:abstractNumId w:val="2"/>
  </w:num>
  <w:num w:numId="22">
    <w:abstractNumId w:val="29"/>
  </w:num>
  <w:num w:numId="23">
    <w:abstractNumId w:val="40"/>
  </w:num>
  <w:num w:numId="24">
    <w:abstractNumId w:val="4"/>
  </w:num>
  <w:num w:numId="25">
    <w:abstractNumId w:val="1"/>
  </w:num>
  <w:num w:numId="26">
    <w:abstractNumId w:val="13"/>
  </w:num>
  <w:num w:numId="27">
    <w:abstractNumId w:val="11"/>
  </w:num>
  <w:num w:numId="28">
    <w:abstractNumId w:val="30"/>
  </w:num>
  <w:num w:numId="29">
    <w:abstractNumId w:val="3"/>
  </w:num>
  <w:num w:numId="30">
    <w:abstractNumId w:val="10"/>
  </w:num>
  <w:num w:numId="31">
    <w:abstractNumId w:val="20"/>
  </w:num>
  <w:num w:numId="32">
    <w:abstractNumId w:val="21"/>
  </w:num>
  <w:num w:numId="33">
    <w:abstractNumId w:val="7"/>
  </w:num>
  <w:num w:numId="34">
    <w:abstractNumId w:val="19"/>
  </w:num>
  <w:num w:numId="35">
    <w:abstractNumId w:val="23"/>
  </w:num>
  <w:num w:numId="36">
    <w:abstractNumId w:val="15"/>
  </w:num>
  <w:num w:numId="37">
    <w:abstractNumId w:val="31"/>
  </w:num>
  <w:num w:numId="38">
    <w:abstractNumId w:val="39"/>
  </w:num>
  <w:num w:numId="39">
    <w:abstractNumId w:val="25"/>
  </w:num>
  <w:num w:numId="40">
    <w:abstractNumId w:val="16"/>
  </w:num>
  <w:num w:numId="41">
    <w:abstractNumId w:val="26"/>
  </w:num>
  <w:numIdMacAtCleanup w:val="4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50C33"/>
    <w:rsid w:val="000A69C6"/>
    <w:rsid w:val="00115FEF"/>
    <w:rsid w:val="00155BB4"/>
    <w:rsid w:val="00157C09"/>
    <w:rsid w:val="001E73F5"/>
    <w:rsid w:val="002A2672"/>
    <w:rsid w:val="002A32C9"/>
    <w:rsid w:val="002B5EEE"/>
    <w:rsid w:val="003560C0"/>
    <w:rsid w:val="003F72EB"/>
    <w:rsid w:val="00436C58"/>
    <w:rsid w:val="0044658D"/>
    <w:rsid w:val="004C75B7"/>
    <w:rsid w:val="0052601C"/>
    <w:rsid w:val="00550907"/>
    <w:rsid w:val="005807F3"/>
    <w:rsid w:val="005C1B37"/>
    <w:rsid w:val="005C31EC"/>
    <w:rsid w:val="005C6423"/>
    <w:rsid w:val="005D02D4"/>
    <w:rsid w:val="005E7147"/>
    <w:rsid w:val="00632C5C"/>
    <w:rsid w:val="00695D46"/>
    <w:rsid w:val="00736F5F"/>
    <w:rsid w:val="00757E7B"/>
    <w:rsid w:val="00777FA3"/>
    <w:rsid w:val="007A29CA"/>
    <w:rsid w:val="00841EB6"/>
    <w:rsid w:val="0085365B"/>
    <w:rsid w:val="00920948"/>
    <w:rsid w:val="00954A3D"/>
    <w:rsid w:val="009A2F82"/>
    <w:rsid w:val="00A1689B"/>
    <w:rsid w:val="00A35B7F"/>
    <w:rsid w:val="00AA7851"/>
    <w:rsid w:val="00AE1A75"/>
    <w:rsid w:val="00B54890"/>
    <w:rsid w:val="00BB50D0"/>
    <w:rsid w:val="00BC00A2"/>
    <w:rsid w:val="00BC190E"/>
    <w:rsid w:val="00C31F30"/>
    <w:rsid w:val="00C414B3"/>
    <w:rsid w:val="00C67D82"/>
    <w:rsid w:val="00C828B3"/>
    <w:rsid w:val="00CC0E79"/>
    <w:rsid w:val="00CE049E"/>
    <w:rsid w:val="00CF584A"/>
    <w:rsid w:val="00D50C33"/>
    <w:rsid w:val="00D85615"/>
    <w:rsid w:val="00DA0B74"/>
    <w:rsid w:val="00DA7D35"/>
    <w:rsid w:val="00DC7534"/>
    <w:rsid w:val="00DE58B2"/>
    <w:rsid w:val="00DF6BCE"/>
    <w:rsid w:val="00E13BCC"/>
    <w:rsid w:val="00E46B79"/>
    <w:rsid w:val="00E80834"/>
    <w:rsid w:val="00EB01C5"/>
    <w:rsid w:val="00EB30AF"/>
    <w:rsid w:val="00EC1703"/>
    <w:rsid w:val="00EC1C23"/>
    <w:rsid w:val="00ED044E"/>
    <w:rsid w:val="00F434FA"/>
    <w:rsid w:val="00F827BC"/>
    <w:rsid w:val="00FC1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,3"/>
      <o:rules v:ext="edit">
        <o:r id="V:Rule12" type="connector" idref="#_x0000_s1029"/>
        <o:r id="V:Rule13" type="connector" idref="#_x0000_s1027"/>
        <o:r id="V:Rule14" type="connector" idref="#_x0000_s1026"/>
        <o:r id="V:Rule15" type="connector" idref="#_x0000_s1034"/>
        <o:r id="V:Rule16" type="connector" idref="#_x0000_s1030"/>
        <o:r id="V:Rule17" type="connector" idref="#_x0000_s1040"/>
        <o:r id="V:Rule18" type="connector" idref="#_x0000_s1031"/>
        <o:r id="V:Rule19" type="connector" idref="#_x0000_s1028"/>
        <o:r id="V:Rule20" type="connector" idref="#_x0000_s1032"/>
        <o:r id="V:Rule21" type="connector" idref="#_x0000_s1033"/>
        <o:r id="V:Rule22" type="connector" idref="#_x0000_s10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C33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0C33"/>
    <w:pPr>
      <w:keepNext/>
      <w:keepLines/>
      <w:spacing w:before="480" w:line="276" w:lineRule="auto"/>
      <w:outlineLvl w:val="0"/>
    </w:pPr>
    <w:rPr>
      <w:rFonts w:ascii="Cambria" w:eastAsia="Times New Roman" w:hAnsi="Cambria"/>
      <w:b/>
      <w:bCs/>
      <w:color w:val="365F91"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50C33"/>
    <w:pPr>
      <w:keepNext/>
      <w:keepLines/>
      <w:spacing w:before="200" w:line="276" w:lineRule="auto"/>
      <w:outlineLvl w:val="1"/>
    </w:pPr>
    <w:rPr>
      <w:rFonts w:ascii="Cambria" w:eastAsia="Times New Roman" w:hAnsi="Cambria"/>
      <w:b/>
      <w:bCs/>
      <w:color w:val="4F81BD"/>
      <w:sz w:val="26"/>
      <w:szCs w:val="2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50C33"/>
    <w:pPr>
      <w:keepNext/>
      <w:keepLines/>
      <w:spacing w:before="200" w:line="276" w:lineRule="auto"/>
      <w:outlineLvl w:val="2"/>
    </w:pPr>
    <w:rPr>
      <w:rFonts w:ascii="Cambria" w:eastAsia="Times New Roman" w:hAnsi="Cambria"/>
      <w:b/>
      <w:bCs/>
      <w:color w:val="4F81BD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50C33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50C3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50C33"/>
    <w:rPr>
      <w:rFonts w:ascii="Cambria" w:eastAsia="Times New Roman" w:hAnsi="Cambria" w:cs="Times New Roman"/>
      <w:b/>
      <w:bCs/>
      <w:color w:val="4F81BD"/>
    </w:rPr>
  </w:style>
  <w:style w:type="paragraph" w:customStyle="1" w:styleId="Style1">
    <w:name w:val="Style1"/>
    <w:next w:val="BodyTextIndent3"/>
    <w:autoRedefine/>
    <w:rsid w:val="00D50C33"/>
    <w:pPr>
      <w:numPr>
        <w:numId w:val="1"/>
      </w:numPr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D50C33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D50C33"/>
    <w:rPr>
      <w:rFonts w:ascii="Times New Roman" w:eastAsia="Batang" w:hAnsi="Times New Roman" w:cs="Times New Roman"/>
      <w:sz w:val="16"/>
      <w:szCs w:val="16"/>
      <w:lang w:eastAsia="ko-KR"/>
    </w:rPr>
  </w:style>
  <w:style w:type="numbering" w:customStyle="1" w:styleId="D01">
    <w:name w:val="D.0.1"/>
    <w:basedOn w:val="NoList"/>
    <w:rsid w:val="00D50C33"/>
    <w:pPr>
      <w:numPr>
        <w:numId w:val="2"/>
      </w:numPr>
    </w:pPr>
  </w:style>
  <w:style w:type="numbering" w:customStyle="1" w:styleId="CurrentList1">
    <w:name w:val="Current List1"/>
    <w:rsid w:val="00D50C33"/>
    <w:pPr>
      <w:numPr>
        <w:numId w:val="3"/>
      </w:numPr>
    </w:pPr>
  </w:style>
  <w:style w:type="paragraph" w:styleId="Header">
    <w:name w:val="header"/>
    <w:basedOn w:val="Normal"/>
    <w:link w:val="HeaderChar"/>
    <w:uiPriority w:val="99"/>
    <w:rsid w:val="00D50C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50C33"/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D50C3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0C33"/>
    <w:rPr>
      <w:rFonts w:ascii="Times New Roman" w:eastAsia="Batang" w:hAnsi="Times New Roman" w:cs="Times New Roman"/>
      <w:sz w:val="24"/>
      <w:szCs w:val="24"/>
      <w:lang w:eastAsia="ko-KR"/>
    </w:rPr>
  </w:style>
  <w:style w:type="table" w:styleId="TableGrid">
    <w:name w:val="Table Grid"/>
    <w:basedOn w:val="TableNormal"/>
    <w:uiPriority w:val="59"/>
    <w:rsid w:val="00D50C33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50C33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50C33"/>
    <w:rPr>
      <w:color w:val="808080"/>
    </w:rPr>
  </w:style>
  <w:style w:type="paragraph" w:styleId="BalloonText">
    <w:name w:val="Balloon Text"/>
    <w:basedOn w:val="Normal"/>
    <w:link w:val="BalloonTextChar"/>
    <w:uiPriority w:val="99"/>
    <w:unhideWhenUsed/>
    <w:rsid w:val="00D50C33"/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50C33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nhideWhenUsed/>
    <w:rsid w:val="00D50C33"/>
    <w:rPr>
      <w:color w:val="0000FF"/>
      <w:u w:val="single"/>
    </w:rPr>
  </w:style>
  <w:style w:type="paragraph" w:styleId="NoSpacing">
    <w:name w:val="No Spacing"/>
    <w:uiPriority w:val="1"/>
    <w:qFormat/>
    <w:rsid w:val="00D50C33"/>
    <w:pPr>
      <w:spacing w:after="0" w:line="240" w:lineRule="auto"/>
    </w:pPr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rsid w:val="00D50C33"/>
    <w:rPr>
      <w:sz w:val="16"/>
      <w:szCs w:val="16"/>
    </w:rPr>
  </w:style>
  <w:style w:type="paragraph" w:styleId="CommentText">
    <w:name w:val="annotation text"/>
    <w:basedOn w:val="Normal"/>
    <w:link w:val="CommentTextChar"/>
    <w:rsid w:val="00D50C33"/>
    <w:pPr>
      <w:spacing w:after="200" w:line="276" w:lineRule="auto"/>
    </w:pPr>
    <w:rPr>
      <w:rFonts w:ascii="Calibri" w:eastAsia="Calibri" w:hAnsi="Calibri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rsid w:val="00D50C33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D50C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50C33"/>
    <w:rPr>
      <w:b/>
      <w:bCs/>
    </w:rPr>
  </w:style>
  <w:style w:type="paragraph" w:customStyle="1" w:styleId="Default">
    <w:name w:val="Default"/>
    <w:rsid w:val="00D50C33"/>
    <w:pPr>
      <w:autoSpaceDE w:val="0"/>
      <w:autoSpaceDN w:val="0"/>
      <w:adjustRightInd w:val="0"/>
      <w:spacing w:after="0" w:line="240" w:lineRule="auto"/>
    </w:pPr>
    <w:rPr>
      <w:rFonts w:ascii="Bookman Old Style" w:eastAsia="Calibri" w:hAnsi="Bookman Old Style" w:cs="Bookman Old Style"/>
      <w:color w:val="000000"/>
      <w:sz w:val="24"/>
      <w:szCs w:val="24"/>
    </w:rPr>
  </w:style>
  <w:style w:type="paragraph" w:styleId="ListBullet">
    <w:name w:val="List Bullet"/>
    <w:basedOn w:val="Normal"/>
    <w:uiPriority w:val="99"/>
    <w:unhideWhenUsed/>
    <w:rsid w:val="00D50C33"/>
    <w:pPr>
      <w:tabs>
        <w:tab w:val="num" w:pos="360"/>
      </w:tabs>
      <w:spacing w:after="200" w:line="276" w:lineRule="auto"/>
      <w:ind w:left="360" w:hanging="36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Strong">
    <w:name w:val="Strong"/>
    <w:basedOn w:val="DefaultParagraphFont"/>
    <w:qFormat/>
    <w:rsid w:val="00D50C33"/>
    <w:rPr>
      <w:b/>
      <w:bCs/>
    </w:rPr>
  </w:style>
  <w:style w:type="character" w:styleId="Emphasis">
    <w:name w:val="Emphasis"/>
    <w:basedOn w:val="DefaultParagraphFont"/>
    <w:qFormat/>
    <w:rsid w:val="00D50C33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D50C33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0.wmf"/><Relationship Id="rId324" Type="http://schemas.openxmlformats.org/officeDocument/2006/relationships/oleObject" Target="embeddings/oleObject169.bin"/><Relationship Id="rId366" Type="http://schemas.openxmlformats.org/officeDocument/2006/relationships/oleObject" Target="embeddings/oleObject196.bin"/><Relationship Id="rId170" Type="http://schemas.openxmlformats.org/officeDocument/2006/relationships/oleObject" Target="embeddings/oleObject89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34.bin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55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8.bin"/><Relationship Id="rId335" Type="http://schemas.openxmlformats.org/officeDocument/2006/relationships/image" Target="media/image153.wmf"/><Relationship Id="rId377" Type="http://schemas.openxmlformats.org/officeDocument/2006/relationships/oleObject" Target="embeddings/oleObject203.bin"/><Relationship Id="rId500" Type="http://schemas.openxmlformats.org/officeDocument/2006/relationships/image" Target="media/image227.wmf"/><Relationship Id="rId5" Type="http://schemas.openxmlformats.org/officeDocument/2006/relationships/footnotes" Target="footnotes.xml"/><Relationship Id="rId181" Type="http://schemas.openxmlformats.org/officeDocument/2006/relationships/image" Target="media/image81.wmf"/><Relationship Id="rId237" Type="http://schemas.openxmlformats.org/officeDocument/2006/relationships/image" Target="media/image108.wmf"/><Relationship Id="rId402" Type="http://schemas.openxmlformats.org/officeDocument/2006/relationships/image" Target="media/image180.wmf"/><Relationship Id="rId279" Type="http://schemas.openxmlformats.org/officeDocument/2006/relationships/image" Target="media/image129.wmf"/><Relationship Id="rId444" Type="http://schemas.openxmlformats.org/officeDocument/2006/relationships/image" Target="media/image199.wmf"/><Relationship Id="rId486" Type="http://schemas.openxmlformats.org/officeDocument/2006/relationships/image" Target="media/image220.wmf"/><Relationship Id="rId43" Type="http://schemas.openxmlformats.org/officeDocument/2006/relationships/image" Target="media/image19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4.bin"/><Relationship Id="rId388" Type="http://schemas.openxmlformats.org/officeDocument/2006/relationships/oleObject" Target="embeddings/oleObject209.bin"/><Relationship Id="rId511" Type="http://schemas.openxmlformats.org/officeDocument/2006/relationships/oleObject" Target="embeddings/oleObject273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22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45.bin"/><Relationship Id="rId497" Type="http://schemas.openxmlformats.org/officeDocument/2006/relationships/oleObject" Target="embeddings/oleObject26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46.wmf"/><Relationship Id="rId357" Type="http://schemas.openxmlformats.org/officeDocument/2006/relationships/oleObject" Target="embeddings/oleObject19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1.wmf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15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29.bin"/><Relationship Id="rId466" Type="http://schemas.openxmlformats.org/officeDocument/2006/relationships/image" Target="media/image210.wmf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70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197.bin"/><Relationship Id="rId172" Type="http://schemas.openxmlformats.org/officeDocument/2006/relationships/oleObject" Target="embeddings/oleObject90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35.bin"/><Relationship Id="rId477" Type="http://schemas.openxmlformats.org/officeDocument/2006/relationships/oleObject" Target="embeddings/oleObject256.bin"/><Relationship Id="rId281" Type="http://schemas.openxmlformats.org/officeDocument/2006/relationships/image" Target="media/image130.wmf"/><Relationship Id="rId337" Type="http://schemas.openxmlformats.org/officeDocument/2006/relationships/image" Target="media/image154.wmf"/><Relationship Id="rId502" Type="http://schemas.openxmlformats.org/officeDocument/2006/relationships/image" Target="media/image228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204.bin"/><Relationship Id="rId7" Type="http://schemas.openxmlformats.org/officeDocument/2006/relationships/image" Target="media/image1.wmf"/><Relationship Id="rId183" Type="http://schemas.openxmlformats.org/officeDocument/2006/relationships/image" Target="media/image82.wmf"/><Relationship Id="rId239" Type="http://schemas.openxmlformats.org/officeDocument/2006/relationships/image" Target="media/image109.wmf"/><Relationship Id="rId390" Type="http://schemas.openxmlformats.org/officeDocument/2006/relationships/oleObject" Target="embeddings/oleObject210.bin"/><Relationship Id="rId404" Type="http://schemas.openxmlformats.org/officeDocument/2006/relationships/image" Target="media/image181.wmf"/><Relationship Id="rId446" Type="http://schemas.openxmlformats.org/officeDocument/2006/relationships/image" Target="media/image200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488" Type="http://schemas.openxmlformats.org/officeDocument/2006/relationships/image" Target="media/image221.wmf"/><Relationship Id="rId45" Type="http://schemas.openxmlformats.org/officeDocument/2006/relationships/image" Target="media/image20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85.bin"/><Relationship Id="rId513" Type="http://schemas.openxmlformats.org/officeDocument/2006/relationships/oleObject" Target="embeddings/oleObject274.bin"/><Relationship Id="rId152" Type="http://schemas.openxmlformats.org/officeDocument/2006/relationships/oleObject" Target="embeddings/oleObject80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23.bin"/><Relationship Id="rId457" Type="http://schemas.openxmlformats.org/officeDocument/2006/relationships/oleObject" Target="embeddings/oleObject246.bin"/><Relationship Id="rId261" Type="http://schemas.openxmlformats.org/officeDocument/2006/relationships/image" Target="media/image120.wmf"/><Relationship Id="rId499" Type="http://schemas.openxmlformats.org/officeDocument/2006/relationships/oleObject" Target="embeddings/oleObject26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8.bin"/><Relationship Id="rId359" Type="http://schemas.openxmlformats.org/officeDocument/2006/relationships/oleObject" Target="embeddings/oleObject192.bin"/><Relationship Id="rId503" Type="http://schemas.openxmlformats.org/officeDocument/2006/relationships/oleObject" Target="embeddings/oleObject26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98.bin"/><Relationship Id="rId391" Type="http://schemas.openxmlformats.org/officeDocument/2006/relationships/image" Target="media/image175.wmf"/><Relationship Id="rId405" Type="http://schemas.openxmlformats.org/officeDocument/2006/relationships/oleObject" Target="embeddings/oleObject218.bin"/><Relationship Id="rId426" Type="http://schemas.openxmlformats.org/officeDocument/2006/relationships/oleObject" Target="embeddings/oleObject230.bin"/><Relationship Id="rId447" Type="http://schemas.openxmlformats.org/officeDocument/2006/relationships/oleObject" Target="embeddings/oleObject241.bin"/><Relationship Id="rId230" Type="http://schemas.openxmlformats.org/officeDocument/2006/relationships/image" Target="media/image105.wmf"/><Relationship Id="rId251" Type="http://schemas.openxmlformats.org/officeDocument/2006/relationships/image" Target="media/image115.wmf"/><Relationship Id="rId468" Type="http://schemas.openxmlformats.org/officeDocument/2006/relationships/image" Target="media/image211.wmf"/><Relationship Id="rId489" Type="http://schemas.openxmlformats.org/officeDocument/2006/relationships/oleObject" Target="embeddings/oleObject26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2.bin"/><Relationship Id="rId349" Type="http://schemas.openxmlformats.org/officeDocument/2006/relationships/oleObject" Target="embeddings/oleObject186.bin"/><Relationship Id="rId514" Type="http://schemas.openxmlformats.org/officeDocument/2006/relationships/image" Target="media/image234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2.wmf"/><Relationship Id="rId381" Type="http://schemas.openxmlformats.org/officeDocument/2006/relationships/oleObject" Target="embeddings/oleObject205.bin"/><Relationship Id="rId416" Type="http://schemas.openxmlformats.org/officeDocument/2006/relationships/image" Target="media/image187.wmf"/><Relationship Id="rId220" Type="http://schemas.openxmlformats.org/officeDocument/2006/relationships/image" Target="media/image100.wmf"/><Relationship Id="rId241" Type="http://schemas.openxmlformats.org/officeDocument/2006/relationships/image" Target="media/image110.wmf"/><Relationship Id="rId437" Type="http://schemas.openxmlformats.org/officeDocument/2006/relationships/oleObject" Target="embeddings/oleObject236.bin"/><Relationship Id="rId458" Type="http://schemas.openxmlformats.org/officeDocument/2006/relationships/image" Target="media/image206.wmf"/><Relationship Id="rId479" Type="http://schemas.openxmlformats.org/officeDocument/2006/relationships/oleObject" Target="embeddings/oleObject25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6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79.bin"/><Relationship Id="rId490" Type="http://schemas.openxmlformats.org/officeDocument/2006/relationships/image" Target="media/image222.wmf"/><Relationship Id="rId504" Type="http://schemas.openxmlformats.org/officeDocument/2006/relationships/image" Target="media/image229.wmf"/><Relationship Id="rId78" Type="http://schemas.openxmlformats.org/officeDocument/2006/relationships/oleObject" Target="embeddings/oleObject41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87.bin"/><Relationship Id="rId371" Type="http://schemas.openxmlformats.org/officeDocument/2006/relationships/oleObject" Target="embeddings/oleObject199.bin"/><Relationship Id="rId406" Type="http://schemas.openxmlformats.org/officeDocument/2006/relationships/image" Target="media/image182.wmf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11.bin"/><Relationship Id="rId427" Type="http://schemas.openxmlformats.org/officeDocument/2006/relationships/oleObject" Target="embeddings/oleObject231.bin"/><Relationship Id="rId448" Type="http://schemas.openxmlformats.org/officeDocument/2006/relationships/image" Target="media/image201.wmf"/><Relationship Id="rId469" Type="http://schemas.openxmlformats.org/officeDocument/2006/relationships/oleObject" Target="embeddings/oleObject25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3.bin"/><Relationship Id="rId480" Type="http://schemas.openxmlformats.org/officeDocument/2006/relationships/image" Target="media/image217.wmf"/><Relationship Id="rId515" Type="http://schemas.openxmlformats.org/officeDocument/2006/relationships/oleObject" Target="embeddings/oleObject27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340" Type="http://schemas.openxmlformats.org/officeDocument/2006/relationships/image" Target="media/image155.wmf"/><Relationship Id="rId361" Type="http://schemas.openxmlformats.org/officeDocument/2006/relationships/oleObject" Target="embeddings/oleObject193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71.wmf"/><Relationship Id="rId417" Type="http://schemas.openxmlformats.org/officeDocument/2006/relationships/oleObject" Target="embeddings/oleObject224.bin"/><Relationship Id="rId438" Type="http://schemas.openxmlformats.org/officeDocument/2006/relationships/image" Target="media/image196.wmf"/><Relationship Id="rId459" Type="http://schemas.openxmlformats.org/officeDocument/2006/relationships/oleObject" Target="embeddings/oleObject24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7.bin"/><Relationship Id="rId319" Type="http://schemas.openxmlformats.org/officeDocument/2006/relationships/oleObject" Target="embeddings/oleObject166.bin"/><Relationship Id="rId470" Type="http://schemas.openxmlformats.org/officeDocument/2006/relationships/image" Target="media/image212.wmf"/><Relationship Id="rId491" Type="http://schemas.openxmlformats.org/officeDocument/2006/relationships/oleObject" Target="embeddings/oleObject263.bin"/><Relationship Id="rId505" Type="http://schemas.openxmlformats.org/officeDocument/2006/relationships/oleObject" Target="embeddings/oleObject27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51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58.wmf"/><Relationship Id="rId372" Type="http://schemas.openxmlformats.org/officeDocument/2006/relationships/image" Target="media/image167.wmf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19.bin"/><Relationship Id="rId428" Type="http://schemas.openxmlformats.org/officeDocument/2006/relationships/image" Target="media/image191.wmf"/><Relationship Id="rId449" Type="http://schemas.openxmlformats.org/officeDocument/2006/relationships/oleObject" Target="embeddings/oleObject242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3.wmf"/><Relationship Id="rId460" Type="http://schemas.openxmlformats.org/officeDocument/2006/relationships/image" Target="media/image207.wmf"/><Relationship Id="rId481" Type="http://schemas.openxmlformats.org/officeDocument/2006/relationships/oleObject" Target="embeddings/oleObject258.bin"/><Relationship Id="rId516" Type="http://schemas.openxmlformats.org/officeDocument/2006/relationships/image" Target="media/image23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48.wmf"/><Relationship Id="rId80" Type="http://schemas.openxmlformats.org/officeDocument/2006/relationships/oleObject" Target="embeddings/oleObject42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80.bin"/><Relationship Id="rId362" Type="http://schemas.openxmlformats.org/officeDocument/2006/relationships/oleObject" Target="embeddings/oleObject194.bin"/><Relationship Id="rId383" Type="http://schemas.openxmlformats.org/officeDocument/2006/relationships/oleObject" Target="embeddings/oleObject206.bin"/><Relationship Id="rId418" Type="http://schemas.openxmlformats.org/officeDocument/2006/relationships/image" Target="media/image188.wmf"/><Relationship Id="rId439" Type="http://schemas.openxmlformats.org/officeDocument/2006/relationships/oleObject" Target="embeddings/oleObject237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2.wmf"/><Relationship Id="rId450" Type="http://schemas.openxmlformats.org/officeDocument/2006/relationships/image" Target="media/image202.wmf"/><Relationship Id="rId471" Type="http://schemas.openxmlformats.org/officeDocument/2006/relationships/oleObject" Target="embeddings/oleObject253.bin"/><Relationship Id="rId506" Type="http://schemas.openxmlformats.org/officeDocument/2006/relationships/image" Target="media/image23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4.wmf"/><Relationship Id="rId124" Type="http://schemas.openxmlformats.org/officeDocument/2006/relationships/image" Target="media/image53.wmf"/><Relationship Id="rId310" Type="http://schemas.openxmlformats.org/officeDocument/2006/relationships/oleObject" Target="embeddings/oleObject161.bin"/><Relationship Id="rId492" Type="http://schemas.openxmlformats.org/officeDocument/2006/relationships/image" Target="media/image223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8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74.bin"/><Relationship Id="rId352" Type="http://schemas.openxmlformats.org/officeDocument/2006/relationships/oleObject" Target="embeddings/oleObject188.bin"/><Relationship Id="rId373" Type="http://schemas.openxmlformats.org/officeDocument/2006/relationships/oleObject" Target="embeddings/oleObject200.bin"/><Relationship Id="rId394" Type="http://schemas.openxmlformats.org/officeDocument/2006/relationships/image" Target="media/image176.wmf"/><Relationship Id="rId408" Type="http://schemas.openxmlformats.org/officeDocument/2006/relationships/image" Target="media/image183.wmf"/><Relationship Id="rId429" Type="http://schemas.openxmlformats.org/officeDocument/2006/relationships/oleObject" Target="embeddings/oleObject232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440" Type="http://schemas.openxmlformats.org/officeDocument/2006/relationships/image" Target="media/image19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275" Type="http://schemas.openxmlformats.org/officeDocument/2006/relationships/image" Target="media/image127.wmf"/><Relationship Id="rId296" Type="http://schemas.openxmlformats.org/officeDocument/2006/relationships/image" Target="media/image137.wmf"/><Relationship Id="rId300" Type="http://schemas.openxmlformats.org/officeDocument/2006/relationships/oleObject" Target="embeddings/oleObject156.bin"/><Relationship Id="rId461" Type="http://schemas.openxmlformats.org/officeDocument/2006/relationships/oleObject" Target="embeddings/oleObject248.bin"/><Relationship Id="rId482" Type="http://schemas.openxmlformats.org/officeDocument/2006/relationships/image" Target="media/image218.wmf"/><Relationship Id="rId517" Type="http://schemas.openxmlformats.org/officeDocument/2006/relationships/oleObject" Target="embeddings/oleObject27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81.bin"/><Relationship Id="rId363" Type="http://schemas.openxmlformats.org/officeDocument/2006/relationships/image" Target="media/image163.wmf"/><Relationship Id="rId384" Type="http://schemas.openxmlformats.org/officeDocument/2006/relationships/oleObject" Target="embeddings/oleObject207.bin"/><Relationship Id="rId419" Type="http://schemas.openxmlformats.org/officeDocument/2006/relationships/oleObject" Target="embeddings/oleObject225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430" Type="http://schemas.openxmlformats.org/officeDocument/2006/relationships/image" Target="media/image19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8.bin"/><Relationship Id="rId451" Type="http://schemas.openxmlformats.org/officeDocument/2006/relationships/oleObject" Target="embeddings/oleObject243.bin"/><Relationship Id="rId472" Type="http://schemas.openxmlformats.org/officeDocument/2006/relationships/image" Target="media/image213.wmf"/><Relationship Id="rId493" Type="http://schemas.openxmlformats.org/officeDocument/2006/relationships/oleObject" Target="embeddings/oleObject264.bin"/><Relationship Id="rId507" Type="http://schemas.openxmlformats.org/officeDocument/2006/relationships/oleObject" Target="embeddings/oleObject27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8.bin"/><Relationship Id="rId311" Type="http://schemas.openxmlformats.org/officeDocument/2006/relationships/image" Target="media/image144.wmf"/><Relationship Id="rId332" Type="http://schemas.openxmlformats.org/officeDocument/2006/relationships/image" Target="media/image152.wmf"/><Relationship Id="rId353" Type="http://schemas.openxmlformats.org/officeDocument/2006/relationships/image" Target="media/image159.wmf"/><Relationship Id="rId374" Type="http://schemas.openxmlformats.org/officeDocument/2006/relationships/image" Target="media/image168.wmf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0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7.wmf"/><Relationship Id="rId420" Type="http://schemas.openxmlformats.org/officeDocument/2006/relationships/image" Target="media/image1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38.bin"/><Relationship Id="rId462" Type="http://schemas.openxmlformats.org/officeDocument/2006/relationships/image" Target="media/image208.wmf"/><Relationship Id="rId483" Type="http://schemas.openxmlformats.org/officeDocument/2006/relationships/oleObject" Target="embeddings/oleObject259.bin"/><Relationship Id="rId518" Type="http://schemas.openxmlformats.org/officeDocument/2006/relationships/image" Target="media/image236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39.wmf"/><Relationship Id="rId322" Type="http://schemas.openxmlformats.org/officeDocument/2006/relationships/image" Target="media/image149.wmf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72.wmf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3.wmf"/><Relationship Id="rId410" Type="http://schemas.openxmlformats.org/officeDocument/2006/relationships/image" Target="media/image184.wmf"/><Relationship Id="rId431" Type="http://schemas.openxmlformats.org/officeDocument/2006/relationships/oleObject" Target="embeddings/oleObject233.bin"/><Relationship Id="rId452" Type="http://schemas.openxmlformats.org/officeDocument/2006/relationships/image" Target="media/image203.wmf"/><Relationship Id="rId473" Type="http://schemas.openxmlformats.org/officeDocument/2006/relationships/oleObject" Target="embeddings/oleObject254.bin"/><Relationship Id="rId494" Type="http://schemas.openxmlformats.org/officeDocument/2006/relationships/image" Target="media/image224.wmf"/><Relationship Id="rId508" Type="http://schemas.openxmlformats.org/officeDocument/2006/relationships/image" Target="media/image231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62.bin"/><Relationship Id="rId333" Type="http://schemas.openxmlformats.org/officeDocument/2006/relationships/oleObject" Target="embeddings/oleObject175.bin"/><Relationship Id="rId354" Type="http://schemas.openxmlformats.org/officeDocument/2006/relationships/oleObject" Target="embeddings/oleObject189.bin"/><Relationship Id="rId51" Type="http://schemas.openxmlformats.org/officeDocument/2006/relationships/image" Target="media/image23.wmf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201.bin"/><Relationship Id="rId396" Type="http://schemas.openxmlformats.org/officeDocument/2006/relationships/image" Target="media/image177.wmf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79.wmf"/><Relationship Id="rId421" Type="http://schemas.openxmlformats.org/officeDocument/2006/relationships/oleObject" Target="embeddings/oleObject226.bin"/><Relationship Id="rId442" Type="http://schemas.openxmlformats.org/officeDocument/2006/relationships/image" Target="media/image198.wmf"/><Relationship Id="rId463" Type="http://schemas.openxmlformats.org/officeDocument/2006/relationships/oleObject" Target="embeddings/oleObject249.bin"/><Relationship Id="rId484" Type="http://schemas.openxmlformats.org/officeDocument/2006/relationships/image" Target="media/image219.wmf"/><Relationship Id="rId519" Type="http://schemas.openxmlformats.org/officeDocument/2006/relationships/oleObject" Target="embeddings/oleObject277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179" Type="http://schemas.openxmlformats.org/officeDocument/2006/relationships/image" Target="media/image80.wmf"/><Relationship Id="rId365" Type="http://schemas.openxmlformats.org/officeDocument/2006/relationships/image" Target="media/image164.wmf"/><Relationship Id="rId386" Type="http://schemas.openxmlformats.org/officeDocument/2006/relationships/oleObject" Target="embeddings/oleObject208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21.bin"/><Relationship Id="rId432" Type="http://schemas.openxmlformats.org/officeDocument/2006/relationships/image" Target="media/image193.wmf"/><Relationship Id="rId453" Type="http://schemas.openxmlformats.org/officeDocument/2006/relationships/oleObject" Target="embeddings/oleObject244.bin"/><Relationship Id="rId474" Type="http://schemas.openxmlformats.org/officeDocument/2006/relationships/image" Target="media/image214.wmf"/><Relationship Id="rId509" Type="http://schemas.openxmlformats.org/officeDocument/2006/relationships/oleObject" Target="embeddings/oleObject272.bin"/><Relationship Id="rId106" Type="http://schemas.openxmlformats.org/officeDocument/2006/relationships/image" Target="media/image45.wmf"/><Relationship Id="rId127" Type="http://schemas.openxmlformats.org/officeDocument/2006/relationships/image" Target="media/image54.wmf"/><Relationship Id="rId313" Type="http://schemas.openxmlformats.org/officeDocument/2006/relationships/image" Target="media/image145.wmf"/><Relationship Id="rId495" Type="http://schemas.openxmlformats.org/officeDocument/2006/relationships/oleObject" Target="embeddings/oleObject2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8.bin"/><Relationship Id="rId169" Type="http://schemas.openxmlformats.org/officeDocument/2006/relationships/image" Target="media/image75.wmf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0.wmf"/><Relationship Id="rId376" Type="http://schemas.openxmlformats.org/officeDocument/2006/relationships/oleObject" Target="embeddings/oleObject202.bin"/><Relationship Id="rId397" Type="http://schemas.openxmlformats.org/officeDocument/2006/relationships/oleObject" Target="embeddings/oleObject214.bin"/><Relationship Id="rId520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16.bin"/><Relationship Id="rId422" Type="http://schemas.openxmlformats.org/officeDocument/2006/relationships/oleObject" Target="embeddings/oleObject227.bin"/><Relationship Id="rId443" Type="http://schemas.openxmlformats.org/officeDocument/2006/relationships/oleObject" Target="embeddings/oleObject239.bin"/><Relationship Id="rId464" Type="http://schemas.openxmlformats.org/officeDocument/2006/relationships/image" Target="media/image209.wmf"/><Relationship Id="rId303" Type="http://schemas.openxmlformats.org/officeDocument/2006/relationships/image" Target="media/image140.wmf"/><Relationship Id="rId485" Type="http://schemas.openxmlformats.org/officeDocument/2006/relationships/oleObject" Target="embeddings/oleObject26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3.wmf"/><Relationship Id="rId510" Type="http://schemas.openxmlformats.org/officeDocument/2006/relationships/image" Target="media/image232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3.wmf"/><Relationship Id="rId412" Type="http://schemas.openxmlformats.org/officeDocument/2006/relationships/image" Target="media/image185.wmf"/><Relationship Id="rId107" Type="http://schemas.openxmlformats.org/officeDocument/2006/relationships/oleObject" Target="embeddings/oleObject56.bin"/><Relationship Id="rId289" Type="http://schemas.openxmlformats.org/officeDocument/2006/relationships/image" Target="media/image134.wmf"/><Relationship Id="rId454" Type="http://schemas.openxmlformats.org/officeDocument/2006/relationships/image" Target="media/image204.wmf"/><Relationship Id="rId496" Type="http://schemas.openxmlformats.org/officeDocument/2006/relationships/image" Target="media/image22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90.bin"/><Relationship Id="rId398" Type="http://schemas.openxmlformats.org/officeDocument/2006/relationships/image" Target="media/image178.wmf"/><Relationship Id="rId521" Type="http://schemas.openxmlformats.org/officeDocument/2006/relationships/theme" Target="theme/theme1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4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5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3.bin"/><Relationship Id="rId325" Type="http://schemas.openxmlformats.org/officeDocument/2006/relationships/image" Target="media/image150.wmf"/><Relationship Id="rId367" Type="http://schemas.openxmlformats.org/officeDocument/2006/relationships/image" Target="media/image165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4.wmf"/><Relationship Id="rId434" Type="http://schemas.openxmlformats.org/officeDocument/2006/relationships/image" Target="media/image194.wmf"/><Relationship Id="rId476" Type="http://schemas.openxmlformats.org/officeDocument/2006/relationships/image" Target="media/image215.wmf"/><Relationship Id="rId33" Type="http://schemas.openxmlformats.org/officeDocument/2006/relationships/image" Target="media/image14.wmf"/><Relationship Id="rId129" Type="http://schemas.openxmlformats.org/officeDocument/2006/relationships/image" Target="media/image55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7.bin"/><Relationship Id="rId501" Type="http://schemas.openxmlformats.org/officeDocument/2006/relationships/oleObject" Target="embeddings/oleObject268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69.wmf"/><Relationship Id="rId403" Type="http://schemas.openxmlformats.org/officeDocument/2006/relationships/oleObject" Target="embeddings/oleObject217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40.bin"/><Relationship Id="rId487" Type="http://schemas.openxmlformats.org/officeDocument/2006/relationships/oleObject" Target="embeddings/oleObject261.bin"/><Relationship Id="rId291" Type="http://schemas.openxmlformats.org/officeDocument/2006/relationships/image" Target="media/image135.wmf"/><Relationship Id="rId305" Type="http://schemas.openxmlformats.org/officeDocument/2006/relationships/image" Target="media/image141.wmf"/><Relationship Id="rId347" Type="http://schemas.openxmlformats.org/officeDocument/2006/relationships/image" Target="media/image157.wmf"/><Relationship Id="rId512" Type="http://schemas.openxmlformats.org/officeDocument/2006/relationships/image" Target="media/image23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6.wmf"/><Relationship Id="rId389" Type="http://schemas.openxmlformats.org/officeDocument/2006/relationships/image" Target="media/image174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4.wmf"/><Relationship Id="rId414" Type="http://schemas.openxmlformats.org/officeDocument/2006/relationships/image" Target="media/image186.wmf"/><Relationship Id="rId456" Type="http://schemas.openxmlformats.org/officeDocument/2006/relationships/image" Target="media/image205.wmf"/><Relationship Id="rId498" Type="http://schemas.openxmlformats.org/officeDocument/2006/relationships/image" Target="media/image226.wmf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4.bin"/><Relationship Id="rId55" Type="http://schemas.openxmlformats.org/officeDocument/2006/relationships/image" Target="media/image25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61.wmf"/><Relationship Id="rId162" Type="http://schemas.openxmlformats.org/officeDocument/2006/relationships/oleObject" Target="embeddings/oleObject85.bin"/><Relationship Id="rId218" Type="http://schemas.openxmlformats.org/officeDocument/2006/relationships/image" Target="media/image99.wmf"/><Relationship Id="rId425" Type="http://schemas.openxmlformats.org/officeDocument/2006/relationships/image" Target="media/image190.wmf"/><Relationship Id="rId467" Type="http://schemas.openxmlformats.org/officeDocument/2006/relationships/oleObject" Target="embeddings/oleObject251.bin"/><Relationship Id="rId271" Type="http://schemas.openxmlformats.org/officeDocument/2006/relationships/image" Target="media/image12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71.bin"/><Relationship Id="rId369" Type="http://schemas.openxmlformats.org/officeDocument/2006/relationships/image" Target="media/image166.wmf"/><Relationship Id="rId173" Type="http://schemas.openxmlformats.org/officeDocument/2006/relationships/image" Target="media/image77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0.wmf"/><Relationship Id="rId436" Type="http://schemas.openxmlformats.org/officeDocument/2006/relationships/image" Target="media/image195.wmf"/><Relationship Id="rId240" Type="http://schemas.openxmlformats.org/officeDocument/2006/relationships/oleObject" Target="embeddings/oleObject125.bin"/><Relationship Id="rId478" Type="http://schemas.openxmlformats.org/officeDocument/2006/relationships/image" Target="media/image2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9</Pages>
  <Words>5407</Words>
  <Characters>30822</Characters>
  <Application>Microsoft Office Word</Application>
  <DocSecurity>0</DocSecurity>
  <Lines>256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Staff</cp:lastModifiedBy>
  <cp:revision>4</cp:revision>
  <dcterms:created xsi:type="dcterms:W3CDTF">2016-08-02T06:38:00Z</dcterms:created>
  <dcterms:modified xsi:type="dcterms:W3CDTF">2017-09-12T08:53:00Z</dcterms:modified>
</cp:coreProperties>
</file>